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ECBDB5" w14:textId="2DC67AEB" w:rsidR="00620769" w:rsidRDefault="009D0BB7" w:rsidP="00DC043B">
      <w:pPr>
        <w:pStyle w:val="Heading10"/>
      </w:pPr>
      <w:r>
        <w:rPr>
          <w:noProof/>
        </w:rPr>
        <w:drawing>
          <wp:anchor distT="0" distB="0" distL="114300" distR="114300" simplePos="0" relativeHeight="251665408" behindDoc="0" locked="0" layoutInCell="1" allowOverlap="1" wp14:anchorId="1C51221C" wp14:editId="64EDF071">
            <wp:simplePos x="0" y="0"/>
            <wp:positionH relativeFrom="column">
              <wp:posOffset>-1355725</wp:posOffset>
            </wp:positionH>
            <wp:positionV relativeFrom="paragraph">
              <wp:posOffset>-850265</wp:posOffset>
            </wp:positionV>
            <wp:extent cx="8863330" cy="5470525"/>
            <wp:effectExtent l="0" t="0" r="0" b="0"/>
            <wp:wrapNone/>
            <wp:docPr id="5" name="Picture 5">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openxmlformats.org/drawingml/2006/picture">
                <pic:pic xmlns:pic="http://schemas.openxmlformats.org/drawingml/2006/picture">
                  <pic:nvPicPr>
                    <pic:cNvPr id="5" name="Picture 5">
                      <a:extLst>
                        <a:ext uri="{C183D7F6-B498-43B3-948B-1728B52AA6E4}">
                          <adec:decorative xmlns:adec="http://schemas.microsoft.com/office/drawing/2017/decorative" val="1"/>
                        </a:ext>
                      </a:extLst>
                    </pic:cNvPr>
                    <pic:cNvPicPr/>
                  </pic:nvPicPr>
                  <pic:blipFill>
                    <a:blip r:embed="rId7" cstate="print">
                      <a:extLst>
                        <a:ext uri="{28A0092B-C50C-407E-A947-70E740481C1C}">
                          <a14:useLocalDpi xmlns:a14="http://schemas.microsoft.com/office/drawing/2010/main" val="0"/>
                        </a:ext>
                      </a:extLst>
                    </a:blip>
                    <a:stretch>
                      <a:fillRect/>
                    </a:stretch>
                  </pic:blipFill>
                  <pic:spPr>
                    <a:xfrm>
                      <a:off x="0" y="0"/>
                      <a:ext cx="8863330" cy="5470525"/>
                    </a:xfrm>
                    <a:prstGeom prst="rect">
                      <a:avLst/>
                    </a:prstGeom>
                  </pic:spPr>
                </pic:pic>
              </a:graphicData>
            </a:graphic>
          </wp:anchor>
        </w:drawing>
      </w:r>
      <w:r w:rsidR="00C06FD3">
        <w:rPr>
          <w:b w:val="0"/>
          <w:bCs w:val="0"/>
          <w:noProof/>
          <w:sz w:val="28"/>
          <w:szCs w:val="28"/>
        </w:rPr>
        <w:drawing>
          <wp:anchor distT="0" distB="0" distL="114300" distR="114300" simplePos="0" relativeHeight="251661312" behindDoc="1" locked="0" layoutInCell="1" allowOverlap="1" wp14:anchorId="36D12AAB" wp14:editId="66A49222">
            <wp:simplePos x="0" y="0"/>
            <wp:positionH relativeFrom="column">
              <wp:posOffset>-419100</wp:posOffset>
            </wp:positionH>
            <wp:positionV relativeFrom="paragraph">
              <wp:posOffset>-1200785</wp:posOffset>
            </wp:positionV>
            <wp:extent cx="10708806" cy="7572375"/>
            <wp:effectExtent l="0" t="0" r="0" b="0"/>
            <wp:wrapNone/>
            <wp:docPr id="12" name="Picture 12" descr="GCSE (9-1) J560 Foundation Student revision check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_Maths_Artwork_Stud_rev_guide_front.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708806" cy="7572375"/>
                    </a:xfrm>
                    <a:prstGeom prst="rect">
                      <a:avLst/>
                    </a:prstGeom>
                  </pic:spPr>
                </pic:pic>
              </a:graphicData>
            </a:graphic>
            <wp14:sizeRelH relativeFrom="page">
              <wp14:pctWidth>0</wp14:pctWidth>
            </wp14:sizeRelH>
            <wp14:sizeRelV relativeFrom="page">
              <wp14:pctHeight>0</wp14:pctHeight>
            </wp14:sizeRelV>
          </wp:anchor>
        </w:drawing>
      </w:r>
    </w:p>
    <w:p w14:paraId="3DAA4533" w14:textId="55A03210" w:rsidR="00620769" w:rsidRDefault="00620769" w:rsidP="00620769">
      <w:pPr>
        <w:tabs>
          <w:tab w:val="left" w:pos="3030"/>
        </w:tabs>
        <w:rPr>
          <w:rFonts w:cs="Arial"/>
          <w:b/>
          <w:bCs/>
          <w:color w:val="AE0025"/>
          <w:kern w:val="32"/>
          <w:sz w:val="32"/>
          <w:szCs w:val="32"/>
        </w:rPr>
      </w:pPr>
      <w:r>
        <w:rPr>
          <w:rFonts w:cs="Arial"/>
          <w:b/>
          <w:bCs/>
          <w:color w:val="AE0025"/>
          <w:kern w:val="32"/>
          <w:sz w:val="32"/>
          <w:szCs w:val="32"/>
        </w:rPr>
        <w:tab/>
      </w:r>
    </w:p>
    <w:p w14:paraId="5190CC61" w14:textId="326646F7" w:rsidR="00620769" w:rsidRPr="00620769" w:rsidRDefault="00603682" w:rsidP="00620769">
      <w:pPr>
        <w:tabs>
          <w:tab w:val="left" w:pos="3030"/>
        </w:tabs>
        <w:sectPr w:rsidR="00620769" w:rsidRPr="00620769" w:rsidSect="00620769">
          <w:headerReference w:type="default" r:id="rId9"/>
          <w:footerReference w:type="default" r:id="rId10"/>
          <w:pgSz w:w="16838" w:h="11906" w:orient="landscape"/>
          <w:pgMar w:top="1134" w:right="680" w:bottom="1134" w:left="680" w:header="709" w:footer="709" w:gutter="0"/>
          <w:cols w:space="708"/>
          <w:docGrid w:linePitch="360"/>
        </w:sectPr>
      </w:pPr>
      <w:r>
        <w:rPr>
          <w:noProof/>
        </w:rPr>
        <mc:AlternateContent>
          <mc:Choice Requires="wps">
            <w:drawing>
              <wp:anchor distT="0" distB="0" distL="114300" distR="114300" simplePos="0" relativeHeight="251674624" behindDoc="0" locked="0" layoutInCell="1" allowOverlap="1" wp14:anchorId="3E9833BF" wp14:editId="687F3688">
                <wp:simplePos x="0" y="0"/>
                <wp:positionH relativeFrom="column">
                  <wp:posOffset>0</wp:posOffset>
                </wp:positionH>
                <wp:positionV relativeFrom="paragraph">
                  <wp:posOffset>3507740</wp:posOffset>
                </wp:positionV>
                <wp:extent cx="5330825" cy="1470660"/>
                <wp:effectExtent l="0" t="0" r="0" b="0"/>
                <wp:wrapNone/>
                <wp:docPr id="32" name="Text Box 32" descr="OCR GCSE (9-1) Twenty First Century Science  Student guide front cover - young student looking through microscope in laboratory"/>
                <wp:cNvGraphicFramePr/>
                <a:graphic xmlns:a="http://schemas.openxmlformats.org/drawingml/2006/main">
                  <a:graphicData uri="http://schemas.microsoft.com/office/word/2010/wordprocessingShape">
                    <wps:wsp>
                      <wps:cNvSpPr txBox="1"/>
                      <wps:spPr>
                        <a:xfrm>
                          <a:off x="0" y="0"/>
                          <a:ext cx="5330825" cy="1470660"/>
                        </a:xfrm>
                        <a:prstGeom prst="rect">
                          <a:avLst/>
                        </a:prstGeom>
                        <a:noFill/>
                        <a:ln w="6350">
                          <a:noFill/>
                        </a:ln>
                      </wps:spPr>
                      <wps:txbx>
                        <w:txbxContent>
                          <w:p w14:paraId="13FEE861" w14:textId="706928BF" w:rsidR="003077B3" w:rsidRPr="00C92085" w:rsidRDefault="003077B3" w:rsidP="00603682">
                            <w:pPr>
                              <w:tabs>
                                <w:tab w:val="left" w:pos="0"/>
                              </w:tabs>
                              <w:rPr>
                                <w:rFonts w:cs="Arial"/>
                                <w:b/>
                                <w:bCs/>
                                <w:sz w:val="44"/>
                                <w:szCs w:val="44"/>
                              </w:rPr>
                            </w:pPr>
                            <w:r>
                              <w:rPr>
                                <w:rFonts w:cs="Arial"/>
                                <w:b/>
                                <w:bCs/>
                                <w:sz w:val="44"/>
                                <w:szCs w:val="44"/>
                              </w:rPr>
                              <w:t>Foundation s</w:t>
                            </w:r>
                            <w:r w:rsidRPr="00C92085">
                              <w:rPr>
                                <w:rFonts w:cs="Arial"/>
                                <w:b/>
                                <w:bCs/>
                                <w:sz w:val="44"/>
                                <w:szCs w:val="44"/>
                              </w:rPr>
                              <w:t xml:space="preserve">tudent </w:t>
                            </w:r>
                            <w:r>
                              <w:rPr>
                                <w:rFonts w:cs="Arial"/>
                                <w:b/>
                                <w:bCs/>
                                <w:sz w:val="44"/>
                                <w:szCs w:val="44"/>
                              </w:rPr>
                              <w:br/>
                            </w:r>
                            <w:r w:rsidRPr="00C92085">
                              <w:rPr>
                                <w:rFonts w:cs="Arial"/>
                                <w:b/>
                                <w:bCs/>
                                <w:sz w:val="44"/>
                                <w:szCs w:val="44"/>
                              </w:rPr>
                              <w:t xml:space="preserve">revision </w:t>
                            </w:r>
                            <w:r>
                              <w:rPr>
                                <w:rFonts w:cs="Arial"/>
                                <w:b/>
                                <w:bCs/>
                                <w:sz w:val="44"/>
                                <w:szCs w:val="44"/>
                              </w:rPr>
                              <w:t>checklist</w:t>
                            </w:r>
                          </w:p>
                          <w:p w14:paraId="3525999F" w14:textId="77777777" w:rsidR="003077B3" w:rsidRPr="00A078EA" w:rsidRDefault="003077B3" w:rsidP="00603682">
                            <w:pPr>
                              <w:rPr>
                                <w:rFonts w:cs="Arial"/>
                                <w:sz w:val="24"/>
                                <w:szCs w:val="24"/>
                              </w:rPr>
                            </w:pPr>
                            <w:r w:rsidRPr="00A078EA">
                              <w:rPr>
                                <w:rFonts w:cs="Arial"/>
                                <w:sz w:val="24"/>
                                <w:szCs w:val="24"/>
                              </w:rPr>
                              <w:t>Version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E9833BF" id="_x0000_t202" coordsize="21600,21600" o:spt="202" path="m,l,21600r21600,l21600,xe">
                <v:stroke joinstyle="miter"/>
                <v:path gradientshapeok="t" o:connecttype="rect"/>
              </v:shapetype>
              <v:shape id="Text Box 32" o:spid="_x0000_s1026" type="#_x0000_t202" alt="OCR GCSE (9-1) Twenty First Century Science  Student guide front cover - young student looking through microscope in laboratory" style="position:absolute;margin-left:0;margin-top:276.2pt;width:419.75pt;height:115.8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" filled="f" stroked="f" strokeweight=".5pt">
                <v:textbox>
                  <w:txbxContent>
                    <w:p w14:paraId="13FEE861" w14:textId="706928BF" w:rsidR="003077B3" w:rsidRPr="00C92085" w:rsidRDefault="003077B3" w:rsidP="00603682">
                      <w:pPr>
                        <w:tabs>
                          <w:tab w:val="left" w:pos="0"/>
                        </w:tabs>
                        <w:rPr>
                          <w:rFonts w:cs="Arial"/>
                          <w:b/>
                          <w:bCs/>
                          <w:sz w:val="44"/>
                          <w:szCs w:val="44"/>
                        </w:rPr>
                      </w:pPr>
                      <w:r>
                        <w:rPr>
                          <w:rFonts w:cs="Arial"/>
                          <w:b/>
                          <w:bCs/>
                          <w:sz w:val="44"/>
                          <w:szCs w:val="44"/>
                        </w:rPr>
                        <w:t>Foundation s</w:t>
                      </w:r>
                      <w:r w:rsidRPr="00C92085">
                        <w:rPr>
                          <w:rFonts w:cs="Arial"/>
                          <w:b/>
                          <w:bCs/>
                          <w:sz w:val="44"/>
                          <w:szCs w:val="44"/>
                        </w:rPr>
                        <w:t xml:space="preserve">tudent </w:t>
                      </w:r>
                      <w:r>
                        <w:rPr>
                          <w:rFonts w:cs="Arial"/>
                          <w:b/>
                          <w:bCs/>
                          <w:sz w:val="44"/>
                          <w:szCs w:val="44"/>
                        </w:rPr>
                        <w:br/>
                      </w:r>
                      <w:r w:rsidRPr="00C92085">
                        <w:rPr>
                          <w:rFonts w:cs="Arial"/>
                          <w:b/>
                          <w:bCs/>
                          <w:sz w:val="44"/>
                          <w:szCs w:val="44"/>
                        </w:rPr>
                        <w:t xml:space="preserve">revision </w:t>
                      </w:r>
                      <w:r>
                        <w:rPr>
                          <w:rFonts w:cs="Arial"/>
                          <w:b/>
                          <w:bCs/>
                          <w:sz w:val="44"/>
                          <w:szCs w:val="44"/>
                        </w:rPr>
                        <w:t>checklist</w:t>
                      </w:r>
                    </w:p>
                    <w:p w14:paraId="3525999F" w14:textId="77777777" w:rsidR="003077B3" w:rsidRPr="00A078EA" w:rsidRDefault="003077B3" w:rsidP="00603682">
                      <w:pPr>
                        <w:rPr>
                          <w:rFonts w:cs="Arial"/>
                          <w:sz w:val="24"/>
                          <w:szCs w:val="24"/>
                        </w:rPr>
                      </w:pPr>
                      <w:r w:rsidRPr="00A078EA">
                        <w:rPr>
                          <w:rFonts w:cs="Arial"/>
                          <w:sz w:val="24"/>
                          <w:szCs w:val="24"/>
                        </w:rPr>
                        <w:t>Version 1</w:t>
                      </w:r>
                    </w:p>
                  </w:txbxContent>
                </v:textbox>
              </v:shape>
            </w:pict>
          </mc:Fallback>
        </mc:AlternateContent>
      </w:r>
      <w:r w:rsidR="009D0BB7">
        <w:rPr>
          <w:noProof/>
        </w:rPr>
        <mc:AlternateContent>
          <mc:Choice Requires="wps">
            <w:drawing>
              <wp:anchor distT="0" distB="0" distL="114300" distR="114300" simplePos="0" relativeHeight="251663360" behindDoc="0" locked="0" layoutInCell="1" allowOverlap="1" wp14:anchorId="27F19C7A" wp14:editId="15EA6AC6">
                <wp:simplePos x="0" y="0"/>
                <wp:positionH relativeFrom="column">
                  <wp:posOffset>0</wp:posOffset>
                </wp:positionH>
                <wp:positionV relativeFrom="paragraph">
                  <wp:posOffset>94615</wp:posOffset>
                </wp:positionV>
                <wp:extent cx="5238115" cy="2425065"/>
                <wp:effectExtent l="0" t="0" r="0" b="0"/>
                <wp:wrapNone/>
                <wp:docPr id="1439" name="Text Box 1439"/>
                <wp:cNvGraphicFramePr/>
                <a:graphic xmlns:a="http://schemas.openxmlformats.org/drawingml/2006/main">
                  <a:graphicData uri="http://schemas.microsoft.com/office/word/2010/wordprocessingShape">
                    <wps:wsp>
                      <wps:cNvSpPr txBox="1"/>
                      <wps:spPr>
                        <a:xfrm>
                          <a:off x="0" y="0"/>
                          <a:ext cx="5238115" cy="2425065"/>
                        </a:xfrm>
                        <a:prstGeom prst="rect">
                          <a:avLst/>
                        </a:prstGeom>
                        <a:noFill/>
                        <a:ln w="6350">
                          <a:noFill/>
                        </a:ln>
                      </wps:spPr>
                      <wps:txbx>
                        <w:txbxContent>
                          <w:p w14:paraId="02FA9C9E" w14:textId="55FDDEE6" w:rsidR="003077B3" w:rsidRPr="00697E52" w:rsidRDefault="003077B3" w:rsidP="009D0BB7">
                            <w:pPr>
                              <w:rPr>
                                <w:color w:val="FFFFFF" w:themeColor="background1"/>
                                <w:sz w:val="36"/>
                                <w:szCs w:val="36"/>
                              </w:rPr>
                            </w:pPr>
                            <w:r>
                              <w:rPr>
                                <w:color w:val="FFFFFF" w:themeColor="background1"/>
                                <w:sz w:val="36"/>
                                <w:szCs w:val="36"/>
                              </w:rPr>
                              <w:t>GCSE (9-1)</w:t>
                            </w:r>
                          </w:p>
                          <w:p w14:paraId="63570A2D" w14:textId="77777777" w:rsidR="003077B3" w:rsidRPr="00697E52" w:rsidRDefault="003077B3" w:rsidP="009D0BB7">
                            <w:pPr>
                              <w:rPr>
                                <w:b/>
                                <w:bCs/>
                                <w:color w:val="FFFFFF" w:themeColor="background1"/>
                                <w:sz w:val="36"/>
                                <w:szCs w:val="36"/>
                              </w:rPr>
                            </w:pPr>
                          </w:p>
                          <w:p w14:paraId="1D2E43B5" w14:textId="075CEF15" w:rsidR="003077B3" w:rsidRPr="00697E52" w:rsidRDefault="003077B3" w:rsidP="009D0BB7">
                            <w:pPr>
                              <w:rPr>
                                <w:b/>
                                <w:bCs/>
                                <w:i/>
                                <w:iCs/>
                                <w:color w:val="FFFFFF" w:themeColor="background1"/>
                                <w:sz w:val="56"/>
                                <w:szCs w:val="56"/>
                              </w:rPr>
                            </w:pPr>
                            <w:r>
                              <w:rPr>
                                <w:b/>
                                <w:bCs/>
                                <w:i/>
                                <w:iCs/>
                                <w:color w:val="FFFFFF" w:themeColor="background1"/>
                                <w:sz w:val="56"/>
                                <w:szCs w:val="56"/>
                              </w:rPr>
                              <w:t xml:space="preserve">MATHEMATICS </w:t>
                            </w:r>
                          </w:p>
                          <w:p w14:paraId="12E83BB1" w14:textId="77777777" w:rsidR="003077B3" w:rsidRPr="00697E52" w:rsidRDefault="003077B3" w:rsidP="009D0BB7">
                            <w:pPr>
                              <w:rPr>
                                <w:b/>
                                <w:bCs/>
                                <w:i/>
                                <w:iCs/>
                                <w:color w:val="FFFFFF" w:themeColor="background1"/>
                                <w:sz w:val="44"/>
                                <w:szCs w:val="44"/>
                              </w:rPr>
                            </w:pPr>
                          </w:p>
                          <w:p w14:paraId="7246ACF8" w14:textId="31B626ED" w:rsidR="003077B3" w:rsidRPr="00697E52" w:rsidRDefault="003077B3" w:rsidP="009D0BB7">
                            <w:pPr>
                              <w:rPr>
                                <w:b/>
                                <w:bCs/>
                                <w:color w:val="FFFFFF" w:themeColor="background1"/>
                                <w:sz w:val="36"/>
                                <w:szCs w:val="36"/>
                              </w:rPr>
                            </w:pPr>
                            <w:r>
                              <w:rPr>
                                <w:b/>
                                <w:bCs/>
                                <w:color w:val="FFFFFF" w:themeColor="background1"/>
                                <w:sz w:val="36"/>
                                <w:szCs w:val="36"/>
                              </w:rPr>
                              <w:t>J560</w:t>
                            </w:r>
                          </w:p>
                          <w:p w14:paraId="1C66A4BA" w14:textId="77777777" w:rsidR="003077B3" w:rsidRDefault="003077B3" w:rsidP="009D0BB7">
                            <w:pPr>
                              <w:rPr>
                                <w:color w:val="FFFFFF" w:themeColor="background1"/>
                                <w:sz w:val="24"/>
                                <w:szCs w:val="24"/>
                              </w:rPr>
                            </w:pPr>
                          </w:p>
                          <w:p w14:paraId="28CA2626" w14:textId="0662FF33" w:rsidR="003077B3" w:rsidRPr="00A078EA" w:rsidRDefault="003077B3" w:rsidP="009D0BB7">
                            <w:pPr>
                              <w:rPr>
                                <w:color w:val="FFFFFF" w:themeColor="background1"/>
                                <w:sz w:val="24"/>
                                <w:szCs w:val="24"/>
                              </w:rPr>
                            </w:pPr>
                            <w:r w:rsidRPr="00A078EA">
                              <w:rPr>
                                <w:color w:val="FFFFFF" w:themeColor="background1"/>
                                <w:sz w:val="24"/>
                                <w:szCs w:val="24"/>
                              </w:rPr>
                              <w:t>For first teach in 201</w:t>
                            </w:r>
                            <w:r>
                              <w:rPr>
                                <w:color w:val="FFFFFF" w:themeColor="background1"/>
                                <w:sz w:val="24"/>
                                <w:szCs w:val="24"/>
                              </w:rPr>
                              <w:t>5</w:t>
                            </w:r>
                            <w:r>
                              <w:rPr>
                                <w:color w:val="FFFFFF" w:themeColor="background1"/>
                                <w:sz w:val="24"/>
                                <w:szCs w:val="24"/>
                              </w:rPr>
                              <w:softHyphen/>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7F19C7A" id="Text Box 1439" o:spid="_x0000_s1027" type="#_x0000_t202" style="position:absolute;margin-left:0;margin-top:7.45pt;width:412.45pt;height:190.9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" filled="f" stroked="f" strokeweight=".5pt">
                <v:textbox>
                  <w:txbxContent>
                    <w:p w14:paraId="02FA9C9E" w14:textId="55FDDEE6" w:rsidR="003077B3" w:rsidRPr="00697E52" w:rsidRDefault="003077B3" w:rsidP="009D0BB7">
                      <w:pPr>
                        <w:rPr>
                          <w:color w:val="FFFFFF" w:themeColor="background1"/>
                          <w:sz w:val="36"/>
                          <w:szCs w:val="36"/>
                        </w:rPr>
                      </w:pPr>
                      <w:r>
                        <w:rPr>
                          <w:color w:val="FFFFFF" w:themeColor="background1"/>
                          <w:sz w:val="36"/>
                          <w:szCs w:val="36"/>
                        </w:rPr>
                        <w:t>GCSE (9-1)</w:t>
                      </w:r>
                    </w:p>
                    <w:p w14:paraId="63570A2D" w14:textId="77777777" w:rsidR="003077B3" w:rsidRPr="00697E52" w:rsidRDefault="003077B3" w:rsidP="009D0BB7">
                      <w:pPr>
                        <w:rPr>
                          <w:b/>
                          <w:bCs/>
                          <w:color w:val="FFFFFF" w:themeColor="background1"/>
                          <w:sz w:val="36"/>
                          <w:szCs w:val="36"/>
                        </w:rPr>
                      </w:pPr>
                    </w:p>
                    <w:p w14:paraId="1D2E43B5" w14:textId="075CEF15" w:rsidR="003077B3" w:rsidRPr="00697E52" w:rsidRDefault="003077B3" w:rsidP="009D0BB7">
                      <w:pPr>
                        <w:rPr>
                          <w:b/>
                          <w:bCs/>
                          <w:i/>
                          <w:iCs/>
                          <w:color w:val="FFFFFF" w:themeColor="background1"/>
                          <w:sz w:val="56"/>
                          <w:szCs w:val="56"/>
                        </w:rPr>
                      </w:pPr>
                      <w:r>
                        <w:rPr>
                          <w:b/>
                          <w:bCs/>
                          <w:i/>
                          <w:iCs/>
                          <w:color w:val="FFFFFF" w:themeColor="background1"/>
                          <w:sz w:val="56"/>
                          <w:szCs w:val="56"/>
                        </w:rPr>
                        <w:t xml:space="preserve">MATHEMATICS </w:t>
                      </w:r>
                    </w:p>
                    <w:p w14:paraId="12E83BB1" w14:textId="77777777" w:rsidR="003077B3" w:rsidRPr="00697E52" w:rsidRDefault="003077B3" w:rsidP="009D0BB7">
                      <w:pPr>
                        <w:rPr>
                          <w:b/>
                          <w:bCs/>
                          <w:i/>
                          <w:iCs/>
                          <w:color w:val="FFFFFF" w:themeColor="background1"/>
                          <w:sz w:val="44"/>
                          <w:szCs w:val="44"/>
                        </w:rPr>
                      </w:pPr>
                    </w:p>
                    <w:p w14:paraId="7246ACF8" w14:textId="31B626ED" w:rsidR="003077B3" w:rsidRPr="00697E52" w:rsidRDefault="003077B3" w:rsidP="009D0BB7">
                      <w:pPr>
                        <w:rPr>
                          <w:b/>
                          <w:bCs/>
                          <w:color w:val="FFFFFF" w:themeColor="background1"/>
                          <w:sz w:val="36"/>
                          <w:szCs w:val="36"/>
                        </w:rPr>
                      </w:pPr>
                      <w:r>
                        <w:rPr>
                          <w:b/>
                          <w:bCs/>
                          <w:color w:val="FFFFFF" w:themeColor="background1"/>
                          <w:sz w:val="36"/>
                          <w:szCs w:val="36"/>
                        </w:rPr>
                        <w:t>J560</w:t>
                      </w:r>
                    </w:p>
                    <w:p w14:paraId="1C66A4BA" w14:textId="77777777" w:rsidR="003077B3" w:rsidRDefault="003077B3" w:rsidP="009D0BB7">
                      <w:pPr>
                        <w:rPr>
                          <w:color w:val="FFFFFF" w:themeColor="background1"/>
                          <w:sz w:val="24"/>
                          <w:szCs w:val="24"/>
                        </w:rPr>
                      </w:pPr>
                    </w:p>
                    <w:p w14:paraId="28CA2626" w14:textId="0662FF33" w:rsidR="003077B3" w:rsidRPr="00A078EA" w:rsidRDefault="003077B3" w:rsidP="009D0BB7">
                      <w:pPr>
                        <w:rPr>
                          <w:color w:val="FFFFFF" w:themeColor="background1"/>
                          <w:sz w:val="24"/>
                          <w:szCs w:val="24"/>
                        </w:rPr>
                      </w:pPr>
                      <w:r w:rsidRPr="00A078EA">
                        <w:rPr>
                          <w:color w:val="FFFFFF" w:themeColor="background1"/>
                          <w:sz w:val="24"/>
                          <w:szCs w:val="24"/>
                        </w:rPr>
                        <w:t>For first teach in 201</w:t>
                      </w:r>
                      <w:r>
                        <w:rPr>
                          <w:color w:val="FFFFFF" w:themeColor="background1"/>
                          <w:sz w:val="24"/>
                          <w:szCs w:val="24"/>
                        </w:rPr>
                        <w:t>5</w:t>
                      </w:r>
                      <w:r>
                        <w:rPr>
                          <w:color w:val="FFFFFF" w:themeColor="background1"/>
                          <w:sz w:val="24"/>
                          <w:szCs w:val="24"/>
                        </w:rPr>
                        <w:softHyphen/>
                      </w:r>
                    </w:p>
                  </w:txbxContent>
                </v:textbox>
              </v:shape>
            </w:pict>
          </mc:Fallback>
        </mc:AlternateContent>
      </w:r>
      <w:r w:rsidR="00620769">
        <w:tab/>
      </w:r>
    </w:p>
    <w:p w14:paraId="4E4A3B19" w14:textId="45726B72" w:rsidR="00F84742" w:rsidRDefault="0087574A" w:rsidP="00DC043B">
      <w:pPr>
        <w:pStyle w:val="Heading10"/>
      </w:pPr>
      <w:r>
        <w:lastRenderedPageBreak/>
        <w:t>Revision checklist</w:t>
      </w:r>
      <w:r w:rsidR="00754016">
        <w:t xml:space="preserve"> </w:t>
      </w:r>
      <w:r w:rsidR="00F84742">
        <w:t>–</w:t>
      </w:r>
      <w:r w:rsidR="00754016">
        <w:t xml:space="preserve"> </w:t>
      </w:r>
      <w:r w:rsidR="00754016" w:rsidRPr="00DC043B">
        <w:t>Foundation</w:t>
      </w:r>
    </w:p>
    <w:p w14:paraId="5F971F42" w14:textId="2609E87B" w:rsidR="00F84742" w:rsidRPr="00BB2E30" w:rsidRDefault="00F84742">
      <w:pPr>
        <w:spacing w:after="200" w:line="276" w:lineRule="auto"/>
        <w:rPr>
          <w:sz w:val="24"/>
          <w:szCs w:val="24"/>
        </w:rPr>
      </w:pPr>
      <w:r w:rsidRPr="00BB2E30">
        <w:rPr>
          <w:sz w:val="24"/>
          <w:szCs w:val="24"/>
        </w:rPr>
        <w:t>There are three Assessment Objectives in the OCR GCSE (9-1) in Mathematics.  These are detailed in the table below:</w:t>
      </w:r>
    </w:p>
    <w:tbl>
      <w:tblPr>
        <w:tblStyle w:val="TableGrid"/>
        <w:tblW w:w="9918" w:type="dxa"/>
        <w:jc w:val="center"/>
        <w:tblLook w:val="04A0" w:firstRow="1" w:lastRow="0" w:firstColumn="1" w:lastColumn="0" w:noHBand="0" w:noVBand="1"/>
      </w:tblPr>
      <w:tblGrid>
        <w:gridCol w:w="988"/>
        <w:gridCol w:w="6945"/>
        <w:gridCol w:w="1985"/>
      </w:tblGrid>
      <w:tr w:rsidR="00F84742" w14:paraId="1D5B12BB" w14:textId="77777777" w:rsidTr="0046415F">
        <w:trPr>
          <w:trHeight w:val="686"/>
          <w:jc w:val="center"/>
        </w:trPr>
        <w:tc>
          <w:tcPr>
            <w:tcW w:w="988" w:type="dxa"/>
          </w:tcPr>
          <w:p w14:paraId="2398C7E9" w14:textId="77777777" w:rsidR="00F84742" w:rsidRPr="00F84742" w:rsidRDefault="00F84742">
            <w:pPr>
              <w:spacing w:after="200" w:line="276" w:lineRule="auto"/>
              <w:rPr>
                <w:b/>
                <w:bCs/>
                <w:sz w:val="24"/>
                <w:szCs w:val="24"/>
              </w:rPr>
            </w:pPr>
          </w:p>
        </w:tc>
        <w:tc>
          <w:tcPr>
            <w:tcW w:w="6945" w:type="dxa"/>
            <w:vAlign w:val="center"/>
          </w:tcPr>
          <w:p w14:paraId="373A037F" w14:textId="2928C749" w:rsidR="00F84742" w:rsidRPr="00F84742" w:rsidRDefault="00F84742" w:rsidP="006262AE">
            <w:pPr>
              <w:spacing w:after="200" w:line="276" w:lineRule="auto"/>
              <w:jc w:val="center"/>
              <w:rPr>
                <w:b/>
                <w:bCs/>
                <w:sz w:val="24"/>
                <w:szCs w:val="24"/>
              </w:rPr>
            </w:pPr>
            <w:r w:rsidRPr="00F84742">
              <w:rPr>
                <w:b/>
                <w:bCs/>
                <w:sz w:val="24"/>
                <w:szCs w:val="24"/>
              </w:rPr>
              <w:t>Assessment Objectives</w:t>
            </w:r>
          </w:p>
        </w:tc>
        <w:tc>
          <w:tcPr>
            <w:tcW w:w="1985" w:type="dxa"/>
            <w:vAlign w:val="center"/>
          </w:tcPr>
          <w:p w14:paraId="52F91F91" w14:textId="77777777" w:rsidR="006262AE" w:rsidRPr="0046415F" w:rsidRDefault="00F84742" w:rsidP="0046415F">
            <w:pPr>
              <w:pStyle w:val="NoSpacing"/>
              <w:jc w:val="center"/>
              <w:rPr>
                <w:b/>
                <w:bCs/>
                <w:sz w:val="24"/>
                <w:szCs w:val="24"/>
              </w:rPr>
            </w:pPr>
            <w:r w:rsidRPr="0046415F">
              <w:rPr>
                <w:b/>
                <w:bCs/>
                <w:sz w:val="24"/>
                <w:szCs w:val="24"/>
              </w:rPr>
              <w:t>Weighting</w:t>
            </w:r>
          </w:p>
          <w:p w14:paraId="47A4EE69" w14:textId="05817884" w:rsidR="00F84742" w:rsidRPr="00F84742" w:rsidRDefault="00F84742" w:rsidP="0046415F">
            <w:pPr>
              <w:pStyle w:val="NoSpacing"/>
              <w:jc w:val="center"/>
            </w:pPr>
            <w:r w:rsidRPr="0046415F">
              <w:rPr>
                <w:b/>
                <w:bCs/>
                <w:sz w:val="24"/>
                <w:szCs w:val="24"/>
              </w:rPr>
              <w:t>Foundation</w:t>
            </w:r>
          </w:p>
        </w:tc>
      </w:tr>
      <w:tr w:rsidR="00F84742" w14:paraId="3AAA1A45" w14:textId="77777777" w:rsidTr="0046415F">
        <w:trPr>
          <w:jc w:val="center"/>
        </w:trPr>
        <w:tc>
          <w:tcPr>
            <w:tcW w:w="988" w:type="dxa"/>
            <w:vAlign w:val="center"/>
          </w:tcPr>
          <w:p w14:paraId="5F4D13C4" w14:textId="0D5C4BC2" w:rsidR="00F84742" w:rsidRPr="00F84742" w:rsidRDefault="00F84742" w:rsidP="006262AE">
            <w:pPr>
              <w:spacing w:after="200" w:line="276" w:lineRule="auto"/>
              <w:jc w:val="center"/>
              <w:rPr>
                <w:b/>
                <w:bCs/>
                <w:sz w:val="24"/>
                <w:szCs w:val="24"/>
              </w:rPr>
            </w:pPr>
            <w:r w:rsidRPr="00F84742">
              <w:rPr>
                <w:b/>
                <w:bCs/>
                <w:sz w:val="24"/>
                <w:szCs w:val="24"/>
              </w:rPr>
              <w:t>AO</w:t>
            </w:r>
            <w:r w:rsidR="00ED3C38">
              <w:rPr>
                <w:b/>
                <w:bCs/>
                <w:sz w:val="24"/>
                <w:szCs w:val="24"/>
              </w:rPr>
              <w:t>1</w:t>
            </w:r>
          </w:p>
        </w:tc>
        <w:tc>
          <w:tcPr>
            <w:tcW w:w="6945" w:type="dxa"/>
          </w:tcPr>
          <w:p w14:paraId="1B2CEA67" w14:textId="40004D80" w:rsidR="00F84742" w:rsidRDefault="00F84742" w:rsidP="00BB2E30">
            <w:pPr>
              <w:rPr>
                <w:b/>
                <w:bCs/>
                <w:sz w:val="22"/>
                <w:szCs w:val="22"/>
              </w:rPr>
            </w:pPr>
            <w:r w:rsidRPr="00BB2E30">
              <w:rPr>
                <w:b/>
                <w:bCs/>
                <w:sz w:val="22"/>
                <w:szCs w:val="22"/>
              </w:rPr>
              <w:t>Use and apply standard techniques</w:t>
            </w:r>
          </w:p>
          <w:p w14:paraId="66AA00E3" w14:textId="77777777" w:rsidR="0046415F" w:rsidRPr="00BB2E30" w:rsidRDefault="0046415F" w:rsidP="00BB2E30">
            <w:pPr>
              <w:rPr>
                <w:b/>
                <w:bCs/>
                <w:sz w:val="22"/>
                <w:szCs w:val="22"/>
              </w:rPr>
            </w:pPr>
          </w:p>
          <w:p w14:paraId="499179E9" w14:textId="77777777" w:rsidR="00F84742" w:rsidRPr="00BB2E30" w:rsidRDefault="00F84742" w:rsidP="00BB2E30">
            <w:pPr>
              <w:rPr>
                <w:sz w:val="22"/>
                <w:szCs w:val="22"/>
              </w:rPr>
            </w:pPr>
            <w:r w:rsidRPr="00BB2E30">
              <w:rPr>
                <w:sz w:val="22"/>
                <w:szCs w:val="22"/>
              </w:rPr>
              <w:t>Learners should be able to:</w:t>
            </w:r>
          </w:p>
          <w:p w14:paraId="14A3B5F6" w14:textId="444F00D8" w:rsidR="00F84742" w:rsidRPr="00BB2E30" w:rsidRDefault="00ED3C38" w:rsidP="00BB2E30">
            <w:pPr>
              <w:pStyle w:val="ListParagraph"/>
              <w:numPr>
                <w:ilvl w:val="0"/>
                <w:numId w:val="41"/>
              </w:numPr>
              <w:rPr>
                <w:rFonts w:ascii="Arial" w:hAnsi="Arial" w:cs="Arial"/>
                <w:sz w:val="22"/>
                <w:szCs w:val="22"/>
              </w:rPr>
            </w:pPr>
            <w:r>
              <w:rPr>
                <w:rFonts w:ascii="Arial" w:hAnsi="Arial" w:cs="Arial"/>
                <w:sz w:val="22"/>
                <w:szCs w:val="22"/>
              </w:rPr>
              <w:t>a</w:t>
            </w:r>
            <w:r w:rsidR="00BB2E30" w:rsidRPr="00BB2E30">
              <w:rPr>
                <w:rFonts w:ascii="Arial" w:hAnsi="Arial" w:cs="Arial"/>
                <w:sz w:val="22"/>
                <w:szCs w:val="22"/>
              </w:rPr>
              <w:t>ccurately recall facts, terminology and definitions</w:t>
            </w:r>
          </w:p>
          <w:p w14:paraId="64258DE7" w14:textId="26C2F607" w:rsidR="00BB2E30" w:rsidRPr="00BB2E30" w:rsidRDefault="00ED3C38" w:rsidP="00BB2E30">
            <w:pPr>
              <w:pStyle w:val="ListParagraph"/>
              <w:numPr>
                <w:ilvl w:val="0"/>
                <w:numId w:val="41"/>
              </w:numPr>
              <w:rPr>
                <w:rFonts w:ascii="Arial" w:hAnsi="Arial" w:cs="Arial"/>
                <w:sz w:val="22"/>
                <w:szCs w:val="22"/>
              </w:rPr>
            </w:pPr>
            <w:r>
              <w:rPr>
                <w:rFonts w:ascii="Arial" w:hAnsi="Arial" w:cs="Arial"/>
                <w:sz w:val="22"/>
                <w:szCs w:val="22"/>
              </w:rPr>
              <w:t>u</w:t>
            </w:r>
            <w:r w:rsidR="00BB2E30" w:rsidRPr="00BB2E30">
              <w:rPr>
                <w:rFonts w:ascii="Arial" w:hAnsi="Arial" w:cs="Arial"/>
                <w:sz w:val="22"/>
                <w:szCs w:val="22"/>
              </w:rPr>
              <w:t>se and interpret notation correctly</w:t>
            </w:r>
          </w:p>
          <w:p w14:paraId="2AFC3207" w14:textId="64821D5D" w:rsidR="00BB2E30" w:rsidRPr="00BB2E30" w:rsidRDefault="00ED3C38" w:rsidP="00BB2E30">
            <w:pPr>
              <w:pStyle w:val="ListParagraph"/>
              <w:numPr>
                <w:ilvl w:val="0"/>
                <w:numId w:val="41"/>
              </w:numPr>
            </w:pPr>
            <w:r>
              <w:rPr>
                <w:rFonts w:ascii="Arial" w:hAnsi="Arial" w:cs="Arial"/>
                <w:sz w:val="22"/>
                <w:szCs w:val="22"/>
              </w:rPr>
              <w:t>a</w:t>
            </w:r>
            <w:r w:rsidR="00BB2E30" w:rsidRPr="00BB2E30">
              <w:rPr>
                <w:rFonts w:ascii="Arial" w:hAnsi="Arial" w:cs="Arial"/>
                <w:sz w:val="22"/>
                <w:szCs w:val="22"/>
              </w:rPr>
              <w:t>ccurately carry out routine procedures or set tasks requiring multi-step solutions.</w:t>
            </w:r>
          </w:p>
        </w:tc>
        <w:tc>
          <w:tcPr>
            <w:tcW w:w="1985" w:type="dxa"/>
            <w:vAlign w:val="center"/>
          </w:tcPr>
          <w:p w14:paraId="2817F8A2" w14:textId="446EA7D1" w:rsidR="00F84742" w:rsidRPr="00F84742" w:rsidRDefault="00F84742" w:rsidP="0046415F">
            <w:pPr>
              <w:spacing w:after="200" w:line="276" w:lineRule="auto"/>
              <w:jc w:val="center"/>
              <w:rPr>
                <w:b/>
                <w:bCs/>
                <w:sz w:val="24"/>
                <w:szCs w:val="24"/>
              </w:rPr>
            </w:pPr>
            <w:r w:rsidRPr="00F84742">
              <w:rPr>
                <w:b/>
                <w:bCs/>
                <w:sz w:val="24"/>
                <w:szCs w:val="24"/>
              </w:rPr>
              <w:t>50%</w:t>
            </w:r>
          </w:p>
        </w:tc>
      </w:tr>
      <w:tr w:rsidR="00F84742" w14:paraId="7F6098B5" w14:textId="77777777" w:rsidTr="0046415F">
        <w:trPr>
          <w:jc w:val="center"/>
        </w:trPr>
        <w:tc>
          <w:tcPr>
            <w:tcW w:w="988" w:type="dxa"/>
            <w:vAlign w:val="center"/>
          </w:tcPr>
          <w:p w14:paraId="5851DC0B" w14:textId="6DA80E09" w:rsidR="00F84742" w:rsidRPr="00F84742" w:rsidRDefault="00F84742" w:rsidP="006262AE">
            <w:pPr>
              <w:spacing w:after="200" w:line="276" w:lineRule="auto"/>
              <w:jc w:val="center"/>
              <w:rPr>
                <w:b/>
                <w:bCs/>
                <w:sz w:val="24"/>
                <w:szCs w:val="24"/>
              </w:rPr>
            </w:pPr>
            <w:r w:rsidRPr="00F84742">
              <w:rPr>
                <w:b/>
                <w:bCs/>
                <w:sz w:val="24"/>
                <w:szCs w:val="24"/>
              </w:rPr>
              <w:t>AO2</w:t>
            </w:r>
          </w:p>
        </w:tc>
        <w:tc>
          <w:tcPr>
            <w:tcW w:w="6945" w:type="dxa"/>
          </w:tcPr>
          <w:p w14:paraId="670B5679" w14:textId="77777777" w:rsidR="00F84742" w:rsidRPr="006262AE" w:rsidRDefault="00F84742" w:rsidP="00BB2E30">
            <w:pPr>
              <w:rPr>
                <w:b/>
                <w:bCs/>
                <w:sz w:val="22"/>
                <w:szCs w:val="22"/>
              </w:rPr>
            </w:pPr>
            <w:r w:rsidRPr="006262AE">
              <w:rPr>
                <w:b/>
                <w:bCs/>
                <w:sz w:val="22"/>
                <w:szCs w:val="22"/>
              </w:rPr>
              <w:t>Reason, interpret and communicate mathematically</w:t>
            </w:r>
          </w:p>
          <w:p w14:paraId="118F59D7" w14:textId="77777777" w:rsidR="0046415F" w:rsidRDefault="0046415F" w:rsidP="00BB2E30">
            <w:pPr>
              <w:rPr>
                <w:sz w:val="22"/>
                <w:szCs w:val="22"/>
              </w:rPr>
            </w:pPr>
          </w:p>
          <w:p w14:paraId="796D4E5A" w14:textId="22F0F90E" w:rsidR="00BB2E30" w:rsidRPr="00BB2E30" w:rsidRDefault="00BB2E30" w:rsidP="00BB2E30">
            <w:pPr>
              <w:rPr>
                <w:sz w:val="22"/>
                <w:szCs w:val="22"/>
              </w:rPr>
            </w:pPr>
            <w:r w:rsidRPr="00BB2E30">
              <w:rPr>
                <w:sz w:val="22"/>
                <w:szCs w:val="22"/>
              </w:rPr>
              <w:t>Learners should be able to:</w:t>
            </w:r>
          </w:p>
          <w:p w14:paraId="3DF33A9D" w14:textId="0BF102A9" w:rsidR="00BB2E30" w:rsidRPr="006262AE" w:rsidRDefault="00ED3C38" w:rsidP="006262AE">
            <w:pPr>
              <w:pStyle w:val="ListParagraph"/>
              <w:numPr>
                <w:ilvl w:val="0"/>
                <w:numId w:val="42"/>
              </w:numPr>
              <w:rPr>
                <w:rFonts w:ascii="Arial" w:hAnsi="Arial" w:cs="Arial"/>
                <w:sz w:val="22"/>
                <w:szCs w:val="22"/>
              </w:rPr>
            </w:pPr>
            <w:r>
              <w:rPr>
                <w:rFonts w:ascii="Arial" w:hAnsi="Arial" w:cs="Arial"/>
                <w:sz w:val="22"/>
                <w:szCs w:val="22"/>
              </w:rPr>
              <w:t>m</w:t>
            </w:r>
            <w:r w:rsidR="00BB2E30" w:rsidRPr="006262AE">
              <w:rPr>
                <w:rFonts w:ascii="Arial" w:hAnsi="Arial" w:cs="Arial"/>
                <w:sz w:val="22"/>
                <w:szCs w:val="22"/>
              </w:rPr>
              <w:t>ake deductions, inferences and draw conclusions from mathematical information</w:t>
            </w:r>
          </w:p>
          <w:p w14:paraId="277B367F" w14:textId="382DA088" w:rsidR="00BB2E30" w:rsidRPr="006262AE" w:rsidRDefault="00ED3C38" w:rsidP="006262AE">
            <w:pPr>
              <w:pStyle w:val="ListParagraph"/>
              <w:numPr>
                <w:ilvl w:val="0"/>
                <w:numId w:val="42"/>
              </w:numPr>
              <w:rPr>
                <w:rFonts w:ascii="Arial" w:hAnsi="Arial" w:cs="Arial"/>
                <w:sz w:val="22"/>
                <w:szCs w:val="22"/>
              </w:rPr>
            </w:pPr>
            <w:r>
              <w:rPr>
                <w:rFonts w:ascii="Arial" w:hAnsi="Arial" w:cs="Arial"/>
                <w:sz w:val="22"/>
                <w:szCs w:val="22"/>
              </w:rPr>
              <w:t>c</w:t>
            </w:r>
            <w:r w:rsidR="00BB2E30" w:rsidRPr="006262AE">
              <w:rPr>
                <w:rFonts w:ascii="Arial" w:hAnsi="Arial" w:cs="Arial"/>
                <w:sz w:val="22"/>
                <w:szCs w:val="22"/>
              </w:rPr>
              <w:t>onstruct chains of reasoning to achieve a given result</w:t>
            </w:r>
          </w:p>
          <w:p w14:paraId="7C0F9C35" w14:textId="7042DF77" w:rsidR="00BB2E30" w:rsidRPr="006262AE" w:rsidRDefault="00ED3C38" w:rsidP="006262AE">
            <w:pPr>
              <w:pStyle w:val="ListParagraph"/>
              <w:numPr>
                <w:ilvl w:val="0"/>
                <w:numId w:val="42"/>
              </w:numPr>
              <w:rPr>
                <w:rFonts w:ascii="Arial" w:hAnsi="Arial" w:cs="Arial"/>
                <w:sz w:val="22"/>
                <w:szCs w:val="22"/>
              </w:rPr>
            </w:pPr>
            <w:r>
              <w:rPr>
                <w:rFonts w:ascii="Arial" w:hAnsi="Arial" w:cs="Arial"/>
                <w:sz w:val="22"/>
                <w:szCs w:val="22"/>
              </w:rPr>
              <w:t>i</w:t>
            </w:r>
            <w:r w:rsidR="00BB2E30" w:rsidRPr="006262AE">
              <w:rPr>
                <w:rFonts w:ascii="Arial" w:hAnsi="Arial" w:cs="Arial"/>
                <w:sz w:val="22"/>
                <w:szCs w:val="22"/>
              </w:rPr>
              <w:t>n</w:t>
            </w:r>
            <w:r>
              <w:rPr>
                <w:rFonts w:ascii="Arial" w:hAnsi="Arial" w:cs="Arial"/>
                <w:sz w:val="22"/>
                <w:szCs w:val="22"/>
              </w:rPr>
              <w:t>t</w:t>
            </w:r>
            <w:r w:rsidR="00BB2E30" w:rsidRPr="006262AE">
              <w:rPr>
                <w:rFonts w:ascii="Arial" w:hAnsi="Arial" w:cs="Arial"/>
                <w:sz w:val="22"/>
                <w:szCs w:val="22"/>
              </w:rPr>
              <w:t>erpret and communicate information accurately</w:t>
            </w:r>
          </w:p>
          <w:p w14:paraId="4D60DBE1" w14:textId="6C411596" w:rsidR="00BB2E30" w:rsidRPr="006262AE" w:rsidRDefault="00ED3C38" w:rsidP="006262AE">
            <w:pPr>
              <w:pStyle w:val="ListParagraph"/>
              <w:numPr>
                <w:ilvl w:val="0"/>
                <w:numId w:val="42"/>
              </w:numPr>
              <w:rPr>
                <w:rFonts w:ascii="Arial" w:hAnsi="Arial" w:cs="Arial"/>
                <w:sz w:val="22"/>
                <w:szCs w:val="22"/>
              </w:rPr>
            </w:pPr>
            <w:r>
              <w:rPr>
                <w:rFonts w:ascii="Arial" w:hAnsi="Arial" w:cs="Arial"/>
                <w:sz w:val="22"/>
                <w:szCs w:val="22"/>
              </w:rPr>
              <w:t>p</w:t>
            </w:r>
            <w:r w:rsidR="00BB2E30" w:rsidRPr="006262AE">
              <w:rPr>
                <w:rFonts w:ascii="Arial" w:hAnsi="Arial" w:cs="Arial"/>
                <w:sz w:val="22"/>
                <w:szCs w:val="22"/>
              </w:rPr>
              <w:t>resent arguments and proofs</w:t>
            </w:r>
          </w:p>
          <w:p w14:paraId="3C624617" w14:textId="49744644" w:rsidR="00BB2E30" w:rsidRPr="006262AE" w:rsidRDefault="00ED3C38" w:rsidP="006262AE">
            <w:pPr>
              <w:pStyle w:val="ListParagraph"/>
              <w:numPr>
                <w:ilvl w:val="0"/>
                <w:numId w:val="42"/>
              </w:numPr>
              <w:rPr>
                <w:rFonts w:ascii="Arial" w:hAnsi="Arial" w:cs="Arial"/>
                <w:sz w:val="22"/>
                <w:szCs w:val="22"/>
              </w:rPr>
            </w:pPr>
            <w:r>
              <w:rPr>
                <w:rFonts w:ascii="Arial" w:hAnsi="Arial" w:cs="Arial"/>
                <w:sz w:val="22"/>
                <w:szCs w:val="22"/>
              </w:rPr>
              <w:t>a</w:t>
            </w:r>
            <w:r w:rsidR="00BB2E30" w:rsidRPr="006262AE">
              <w:rPr>
                <w:rFonts w:ascii="Arial" w:hAnsi="Arial" w:cs="Arial"/>
                <w:sz w:val="22"/>
                <w:szCs w:val="22"/>
              </w:rPr>
              <w:t>ssess the validity of an argument and critically evaluate a given way of presenting information</w:t>
            </w:r>
            <w:r>
              <w:rPr>
                <w:rFonts w:ascii="Arial" w:hAnsi="Arial" w:cs="Arial"/>
                <w:sz w:val="22"/>
                <w:szCs w:val="22"/>
              </w:rPr>
              <w:t>.</w:t>
            </w:r>
          </w:p>
          <w:p w14:paraId="71256893" w14:textId="77777777" w:rsidR="00BB2E30" w:rsidRPr="00BB2E30" w:rsidRDefault="00BB2E30" w:rsidP="00BB2E30">
            <w:pPr>
              <w:rPr>
                <w:sz w:val="22"/>
                <w:szCs w:val="22"/>
              </w:rPr>
            </w:pPr>
            <w:r w:rsidRPr="00BB2E30">
              <w:rPr>
                <w:sz w:val="22"/>
                <w:szCs w:val="22"/>
              </w:rPr>
              <w:t>Where problems require learners to ‘use and apply standard techniques’ or to independently ‘solve problems’ a proportion of those marks should be attributed to the corresponding Assessment Objective.</w:t>
            </w:r>
          </w:p>
          <w:p w14:paraId="5773896E" w14:textId="365EE289" w:rsidR="00BB2E30" w:rsidRPr="00BB2E30" w:rsidRDefault="00BB2E30" w:rsidP="00BB2E30">
            <w:pPr>
              <w:rPr>
                <w:sz w:val="22"/>
                <w:szCs w:val="22"/>
              </w:rPr>
            </w:pPr>
          </w:p>
        </w:tc>
        <w:tc>
          <w:tcPr>
            <w:tcW w:w="1985" w:type="dxa"/>
            <w:vAlign w:val="center"/>
          </w:tcPr>
          <w:p w14:paraId="066C2F56" w14:textId="57F141F7" w:rsidR="00F84742" w:rsidRPr="00F84742" w:rsidRDefault="00F84742" w:rsidP="0046415F">
            <w:pPr>
              <w:spacing w:after="200" w:line="276" w:lineRule="auto"/>
              <w:jc w:val="center"/>
              <w:rPr>
                <w:b/>
                <w:bCs/>
                <w:sz w:val="24"/>
                <w:szCs w:val="24"/>
              </w:rPr>
            </w:pPr>
            <w:r w:rsidRPr="00F84742">
              <w:rPr>
                <w:b/>
                <w:bCs/>
                <w:sz w:val="24"/>
                <w:szCs w:val="24"/>
              </w:rPr>
              <w:t>25%</w:t>
            </w:r>
          </w:p>
        </w:tc>
      </w:tr>
      <w:tr w:rsidR="00F84742" w14:paraId="1C4F00EB" w14:textId="77777777" w:rsidTr="0046415F">
        <w:trPr>
          <w:jc w:val="center"/>
        </w:trPr>
        <w:tc>
          <w:tcPr>
            <w:tcW w:w="988" w:type="dxa"/>
            <w:vAlign w:val="center"/>
          </w:tcPr>
          <w:p w14:paraId="53EE4807" w14:textId="2AEE14B1" w:rsidR="00F84742" w:rsidRPr="00F84742" w:rsidRDefault="00F84742" w:rsidP="006262AE">
            <w:pPr>
              <w:spacing w:after="200" w:line="276" w:lineRule="auto"/>
              <w:jc w:val="center"/>
              <w:rPr>
                <w:b/>
                <w:bCs/>
                <w:sz w:val="24"/>
                <w:szCs w:val="24"/>
              </w:rPr>
            </w:pPr>
            <w:r w:rsidRPr="00F84742">
              <w:rPr>
                <w:b/>
                <w:bCs/>
                <w:sz w:val="24"/>
                <w:szCs w:val="24"/>
              </w:rPr>
              <w:t>AO3</w:t>
            </w:r>
          </w:p>
        </w:tc>
        <w:tc>
          <w:tcPr>
            <w:tcW w:w="6945" w:type="dxa"/>
          </w:tcPr>
          <w:p w14:paraId="33D1154B" w14:textId="78C3FBD7" w:rsidR="00F84742" w:rsidRPr="006262AE" w:rsidRDefault="00F84742" w:rsidP="00BB2E30">
            <w:pPr>
              <w:rPr>
                <w:b/>
                <w:bCs/>
                <w:sz w:val="22"/>
                <w:szCs w:val="22"/>
              </w:rPr>
            </w:pPr>
            <w:r w:rsidRPr="006262AE">
              <w:rPr>
                <w:b/>
                <w:bCs/>
                <w:sz w:val="22"/>
                <w:szCs w:val="22"/>
              </w:rPr>
              <w:t>Solve problems within mathematics</w:t>
            </w:r>
            <w:r w:rsidR="002802D9">
              <w:rPr>
                <w:b/>
                <w:bCs/>
                <w:sz w:val="22"/>
                <w:szCs w:val="22"/>
              </w:rPr>
              <w:t xml:space="preserve"> and</w:t>
            </w:r>
            <w:r w:rsidRPr="006262AE">
              <w:rPr>
                <w:b/>
                <w:bCs/>
                <w:sz w:val="22"/>
                <w:szCs w:val="22"/>
              </w:rPr>
              <w:t xml:space="preserve"> in other contexts</w:t>
            </w:r>
          </w:p>
          <w:p w14:paraId="2E445B83" w14:textId="77777777" w:rsidR="0046415F" w:rsidRDefault="0046415F" w:rsidP="00BB2E30">
            <w:pPr>
              <w:rPr>
                <w:sz w:val="22"/>
                <w:szCs w:val="22"/>
              </w:rPr>
            </w:pPr>
          </w:p>
          <w:p w14:paraId="669FCC43" w14:textId="43765915" w:rsidR="00BB2E30" w:rsidRPr="00BB2E30" w:rsidRDefault="00BB2E30" w:rsidP="00BB2E30">
            <w:pPr>
              <w:rPr>
                <w:sz w:val="22"/>
                <w:szCs w:val="22"/>
              </w:rPr>
            </w:pPr>
            <w:r w:rsidRPr="00BB2E30">
              <w:rPr>
                <w:sz w:val="22"/>
                <w:szCs w:val="22"/>
              </w:rPr>
              <w:t>Learners should be able to:</w:t>
            </w:r>
          </w:p>
          <w:p w14:paraId="4312764E" w14:textId="11A171BA" w:rsidR="00BB2E30" w:rsidRPr="006262AE" w:rsidRDefault="00ED3C38" w:rsidP="006262AE">
            <w:pPr>
              <w:pStyle w:val="ListParagraph"/>
              <w:numPr>
                <w:ilvl w:val="0"/>
                <w:numId w:val="43"/>
              </w:numPr>
              <w:rPr>
                <w:rFonts w:ascii="Arial" w:hAnsi="Arial" w:cs="Arial"/>
                <w:sz w:val="22"/>
                <w:szCs w:val="22"/>
              </w:rPr>
            </w:pPr>
            <w:r>
              <w:rPr>
                <w:rFonts w:ascii="Arial" w:hAnsi="Arial" w:cs="Arial"/>
                <w:sz w:val="22"/>
                <w:szCs w:val="22"/>
              </w:rPr>
              <w:t>t</w:t>
            </w:r>
            <w:r w:rsidR="00BB2E30" w:rsidRPr="006262AE">
              <w:rPr>
                <w:rFonts w:ascii="Arial" w:hAnsi="Arial" w:cs="Arial"/>
                <w:sz w:val="22"/>
                <w:szCs w:val="22"/>
              </w:rPr>
              <w:t>ranslate problems in mathematical or non-mathematical contex</w:t>
            </w:r>
            <w:r w:rsidR="002802D9">
              <w:rPr>
                <w:rFonts w:ascii="Arial" w:hAnsi="Arial" w:cs="Arial"/>
                <w:sz w:val="22"/>
                <w:szCs w:val="22"/>
              </w:rPr>
              <w:t>t</w:t>
            </w:r>
            <w:r w:rsidR="00BB2E30" w:rsidRPr="006262AE">
              <w:rPr>
                <w:rFonts w:ascii="Arial" w:hAnsi="Arial" w:cs="Arial"/>
                <w:sz w:val="22"/>
                <w:szCs w:val="22"/>
              </w:rPr>
              <w:t>s into a process or a series of mathematical processes</w:t>
            </w:r>
          </w:p>
          <w:p w14:paraId="68654900" w14:textId="5634248A" w:rsidR="00BB2E30" w:rsidRPr="006262AE" w:rsidRDefault="00ED3C38" w:rsidP="006262AE">
            <w:pPr>
              <w:pStyle w:val="ListParagraph"/>
              <w:numPr>
                <w:ilvl w:val="0"/>
                <w:numId w:val="43"/>
              </w:numPr>
              <w:rPr>
                <w:rFonts w:ascii="Arial" w:hAnsi="Arial" w:cs="Arial"/>
                <w:sz w:val="22"/>
                <w:szCs w:val="22"/>
              </w:rPr>
            </w:pPr>
            <w:r>
              <w:rPr>
                <w:rFonts w:ascii="Arial" w:hAnsi="Arial" w:cs="Arial"/>
                <w:sz w:val="22"/>
                <w:szCs w:val="22"/>
              </w:rPr>
              <w:t>m</w:t>
            </w:r>
            <w:r w:rsidR="00BB2E30" w:rsidRPr="006262AE">
              <w:rPr>
                <w:rFonts w:ascii="Arial" w:hAnsi="Arial" w:cs="Arial"/>
                <w:sz w:val="22"/>
                <w:szCs w:val="22"/>
              </w:rPr>
              <w:t>ake and use connnections between different parts of mathematics</w:t>
            </w:r>
          </w:p>
          <w:p w14:paraId="6E5312AD" w14:textId="5CDC62F7" w:rsidR="00BB2E30" w:rsidRPr="006262AE" w:rsidRDefault="00ED3C38" w:rsidP="006262AE">
            <w:pPr>
              <w:pStyle w:val="ListParagraph"/>
              <w:numPr>
                <w:ilvl w:val="0"/>
                <w:numId w:val="43"/>
              </w:numPr>
              <w:rPr>
                <w:rFonts w:ascii="Arial" w:hAnsi="Arial" w:cs="Arial"/>
                <w:sz w:val="22"/>
                <w:szCs w:val="22"/>
              </w:rPr>
            </w:pPr>
            <w:r>
              <w:rPr>
                <w:rFonts w:ascii="Arial" w:hAnsi="Arial" w:cs="Arial"/>
                <w:sz w:val="22"/>
                <w:szCs w:val="22"/>
              </w:rPr>
              <w:t>i</w:t>
            </w:r>
            <w:r w:rsidR="00BB2E30" w:rsidRPr="006262AE">
              <w:rPr>
                <w:rFonts w:ascii="Arial" w:hAnsi="Arial" w:cs="Arial"/>
                <w:sz w:val="22"/>
                <w:szCs w:val="22"/>
              </w:rPr>
              <w:t>nterpret results in the context of the given problem</w:t>
            </w:r>
          </w:p>
          <w:p w14:paraId="695987C0" w14:textId="21596C38" w:rsidR="00BB2E30" w:rsidRPr="006262AE" w:rsidRDefault="00ED3C38" w:rsidP="006262AE">
            <w:pPr>
              <w:pStyle w:val="ListParagraph"/>
              <w:numPr>
                <w:ilvl w:val="0"/>
                <w:numId w:val="43"/>
              </w:numPr>
              <w:rPr>
                <w:rFonts w:ascii="Arial" w:hAnsi="Arial" w:cs="Arial"/>
                <w:sz w:val="22"/>
                <w:szCs w:val="22"/>
              </w:rPr>
            </w:pPr>
            <w:r>
              <w:rPr>
                <w:rFonts w:ascii="Arial" w:hAnsi="Arial" w:cs="Arial"/>
                <w:sz w:val="22"/>
                <w:szCs w:val="22"/>
              </w:rPr>
              <w:t>e</w:t>
            </w:r>
            <w:r w:rsidR="00BB2E30" w:rsidRPr="006262AE">
              <w:rPr>
                <w:rFonts w:ascii="Arial" w:hAnsi="Arial" w:cs="Arial"/>
                <w:sz w:val="22"/>
                <w:szCs w:val="22"/>
              </w:rPr>
              <w:t>valuate methods used and results obtained</w:t>
            </w:r>
          </w:p>
          <w:p w14:paraId="3F1BEF1D" w14:textId="5C25C5F8" w:rsidR="00BB2E30" w:rsidRPr="006262AE" w:rsidRDefault="00ED3C38" w:rsidP="006262AE">
            <w:pPr>
              <w:pStyle w:val="ListParagraph"/>
              <w:numPr>
                <w:ilvl w:val="0"/>
                <w:numId w:val="43"/>
              </w:numPr>
              <w:rPr>
                <w:rFonts w:ascii="Arial" w:hAnsi="Arial" w:cs="Arial"/>
                <w:sz w:val="22"/>
                <w:szCs w:val="22"/>
              </w:rPr>
            </w:pPr>
            <w:r>
              <w:rPr>
                <w:rFonts w:ascii="Arial" w:hAnsi="Arial" w:cs="Arial"/>
                <w:sz w:val="22"/>
                <w:szCs w:val="22"/>
              </w:rPr>
              <w:t>e</w:t>
            </w:r>
            <w:r w:rsidR="00BB2E30" w:rsidRPr="006262AE">
              <w:rPr>
                <w:rFonts w:ascii="Arial" w:hAnsi="Arial" w:cs="Arial"/>
                <w:sz w:val="22"/>
                <w:szCs w:val="22"/>
              </w:rPr>
              <w:t>valuate solutions to identify how they may have been affected by assumptions made.</w:t>
            </w:r>
          </w:p>
          <w:p w14:paraId="48BEF10E" w14:textId="77777777" w:rsidR="00BB2E30" w:rsidRPr="00BB2E30" w:rsidRDefault="00BB2E30" w:rsidP="00BB2E30">
            <w:pPr>
              <w:rPr>
                <w:sz w:val="22"/>
                <w:szCs w:val="22"/>
              </w:rPr>
            </w:pPr>
            <w:r w:rsidRPr="00BB2E30">
              <w:rPr>
                <w:sz w:val="22"/>
                <w:szCs w:val="22"/>
              </w:rPr>
              <w:t>Where problems require users to ‘use and apply standard techniques’ or to ‘reason, interpret and communicate mathematically’ a proportion of those marks should be attributed to the corresponding Assessment Objective.</w:t>
            </w:r>
          </w:p>
          <w:p w14:paraId="774E1738" w14:textId="765C29DD" w:rsidR="00BB2E30" w:rsidRPr="00BB2E30" w:rsidRDefault="00BB2E30" w:rsidP="00BB2E30">
            <w:pPr>
              <w:rPr>
                <w:sz w:val="22"/>
                <w:szCs w:val="22"/>
              </w:rPr>
            </w:pPr>
          </w:p>
        </w:tc>
        <w:tc>
          <w:tcPr>
            <w:tcW w:w="1985" w:type="dxa"/>
            <w:vAlign w:val="center"/>
          </w:tcPr>
          <w:p w14:paraId="09DDC804" w14:textId="546341CA" w:rsidR="00F84742" w:rsidRPr="00F84742" w:rsidRDefault="00BB2E30" w:rsidP="0046415F">
            <w:pPr>
              <w:spacing w:after="200" w:line="276" w:lineRule="auto"/>
              <w:jc w:val="center"/>
              <w:rPr>
                <w:b/>
                <w:bCs/>
                <w:sz w:val="24"/>
                <w:szCs w:val="24"/>
              </w:rPr>
            </w:pPr>
            <w:r>
              <w:rPr>
                <w:b/>
                <w:bCs/>
                <w:sz w:val="24"/>
                <w:szCs w:val="24"/>
              </w:rPr>
              <w:t>25%</w:t>
            </w:r>
          </w:p>
        </w:tc>
      </w:tr>
    </w:tbl>
    <w:p w14:paraId="471F7548" w14:textId="77777777" w:rsidR="00F84742" w:rsidRDefault="00F84742">
      <w:pPr>
        <w:spacing w:after="200" w:line="276" w:lineRule="auto"/>
      </w:pPr>
    </w:p>
    <w:p w14:paraId="4F6E6D8C" w14:textId="77777777" w:rsidR="00BB2E30" w:rsidRDefault="00BB2E30">
      <w:pPr>
        <w:spacing w:after="200" w:line="276" w:lineRule="auto"/>
        <w:rPr>
          <w:rFonts w:cs="Arial"/>
          <w:b/>
          <w:bCs/>
          <w:color w:val="AE0025"/>
          <w:kern w:val="32"/>
          <w:sz w:val="32"/>
          <w:szCs w:val="32"/>
        </w:rPr>
        <w:sectPr w:rsidR="00BB2E30" w:rsidSect="00BB2E30">
          <w:headerReference w:type="default" r:id="rId11"/>
          <w:footerReference w:type="default" r:id="rId12"/>
          <w:pgSz w:w="11906" w:h="16838"/>
          <w:pgMar w:top="680" w:right="1134" w:bottom="680" w:left="1134" w:header="709" w:footer="709" w:gutter="0"/>
          <w:cols w:space="708"/>
          <w:docGrid w:linePitch="360"/>
        </w:sectPr>
      </w:pPr>
    </w:p>
    <w:tbl>
      <w:tblPr>
        <w:tblW w:w="15735" w:type="dxa"/>
        <w:tblBorders>
          <w:top w:val="single" w:sz="4" w:space="0" w:color="AE0025"/>
          <w:left w:val="single" w:sz="4" w:space="0" w:color="AE0025"/>
          <w:bottom w:val="single" w:sz="4" w:space="0" w:color="AE0025"/>
          <w:right w:val="single" w:sz="4" w:space="0" w:color="AE0025"/>
          <w:insideH w:val="single" w:sz="4" w:space="0" w:color="AE0025"/>
          <w:insideV w:val="single" w:sz="4" w:space="0" w:color="AE0025"/>
        </w:tblBorders>
        <w:tblLayout w:type="fixed"/>
        <w:tblLook w:val="00A0" w:firstRow="1" w:lastRow="0" w:firstColumn="1" w:lastColumn="0" w:noHBand="0" w:noVBand="0"/>
      </w:tblPr>
      <w:tblGrid>
        <w:gridCol w:w="1275"/>
        <w:gridCol w:w="3086"/>
        <w:gridCol w:w="3118"/>
        <w:gridCol w:w="3119"/>
        <w:gridCol w:w="3827"/>
        <w:gridCol w:w="1310"/>
      </w:tblGrid>
      <w:tr w:rsidR="00A140DC" w:rsidRPr="00FC7720" w14:paraId="134B7E6A" w14:textId="77777777" w:rsidTr="0087574A">
        <w:trPr>
          <w:cantSplit/>
          <w:tblHeader/>
        </w:trPr>
        <w:tc>
          <w:tcPr>
            <w:tcW w:w="1275" w:type="dxa"/>
            <w:shd w:val="clear" w:color="auto" w:fill="FAC8C8"/>
          </w:tcPr>
          <w:p w14:paraId="33B2827B" w14:textId="77777777" w:rsidR="00A140DC" w:rsidRPr="00A36385" w:rsidRDefault="00A140DC" w:rsidP="00AB7B02">
            <w:pPr>
              <w:rPr>
                <w:sz w:val="20"/>
                <w:szCs w:val="20"/>
              </w:rPr>
            </w:pPr>
            <w:r w:rsidRPr="00A36385">
              <w:rPr>
                <w:sz w:val="20"/>
                <w:szCs w:val="20"/>
              </w:rPr>
              <w:lastRenderedPageBreak/>
              <w:t>GCSE (9-1) content Ref.</w:t>
            </w:r>
          </w:p>
        </w:tc>
        <w:tc>
          <w:tcPr>
            <w:tcW w:w="3086" w:type="dxa"/>
            <w:shd w:val="clear" w:color="auto" w:fill="FAC8C8"/>
          </w:tcPr>
          <w:p w14:paraId="624486F1" w14:textId="77777777" w:rsidR="00A140DC" w:rsidRPr="00FC7720" w:rsidRDefault="00A140DC" w:rsidP="00AB7B02">
            <w:pPr>
              <w:rPr>
                <w:rFonts w:cs="Arial"/>
                <w:b/>
              </w:rPr>
            </w:pPr>
            <w:r w:rsidRPr="00FC7720">
              <w:rPr>
                <w:rFonts w:cs="Arial"/>
                <w:b/>
              </w:rPr>
              <w:t>Subject content</w:t>
            </w:r>
          </w:p>
        </w:tc>
        <w:tc>
          <w:tcPr>
            <w:tcW w:w="3118" w:type="dxa"/>
            <w:shd w:val="clear" w:color="auto" w:fill="FAC8C8"/>
          </w:tcPr>
          <w:p w14:paraId="79F9B8B8" w14:textId="77777777" w:rsidR="00A140DC" w:rsidRPr="00FC7720" w:rsidRDefault="00994C09" w:rsidP="00994C09">
            <w:pPr>
              <w:tabs>
                <w:tab w:val="left" w:pos="317"/>
              </w:tabs>
              <w:rPr>
                <w:rFonts w:cs="Arial"/>
                <w:b/>
              </w:rPr>
            </w:pPr>
            <w:r>
              <w:rPr>
                <w:rFonts w:cs="Arial"/>
                <w:b/>
              </w:rPr>
              <w:t>All GCSE maths learners should have</w:t>
            </w:r>
            <w:r w:rsidRPr="00994C09">
              <w:rPr>
                <w:rFonts w:cs="Arial"/>
                <w:b/>
              </w:rPr>
              <w:t xml:space="preserve"> confidence and competence</w:t>
            </w:r>
            <w:r>
              <w:rPr>
                <w:rFonts w:cs="Arial"/>
                <w:b/>
              </w:rPr>
              <w:t xml:space="preserve"> </w:t>
            </w:r>
            <w:r w:rsidR="00A140DC" w:rsidRPr="00FC7720">
              <w:rPr>
                <w:rFonts w:cs="Arial"/>
                <w:b/>
              </w:rPr>
              <w:t>to…</w:t>
            </w:r>
          </w:p>
        </w:tc>
        <w:tc>
          <w:tcPr>
            <w:tcW w:w="3119" w:type="dxa"/>
            <w:shd w:val="clear" w:color="auto" w:fill="FAC8C8"/>
          </w:tcPr>
          <w:p w14:paraId="7C305DA1" w14:textId="77777777" w:rsidR="00A140DC" w:rsidRPr="00FC7720" w:rsidRDefault="00A140DC" w:rsidP="00AB7B02">
            <w:pPr>
              <w:tabs>
                <w:tab w:val="left" w:pos="317"/>
              </w:tabs>
              <w:rPr>
                <w:rFonts w:cs="Arial"/>
                <w:b/>
              </w:rPr>
            </w:pPr>
            <w:r w:rsidRPr="00FC7720">
              <w:rPr>
                <w:rFonts w:cs="Arial"/>
                <w:b/>
              </w:rPr>
              <w:t xml:space="preserve">Foundation tier learners should also be able to… </w:t>
            </w:r>
          </w:p>
        </w:tc>
        <w:tc>
          <w:tcPr>
            <w:tcW w:w="3827" w:type="dxa"/>
            <w:shd w:val="clear" w:color="auto" w:fill="FAC8C8"/>
          </w:tcPr>
          <w:p w14:paraId="6684F42E" w14:textId="77777777" w:rsidR="00A140DC" w:rsidRPr="00FC7720" w:rsidRDefault="0005648E" w:rsidP="00AB7B02">
            <w:pPr>
              <w:tabs>
                <w:tab w:val="left" w:pos="317"/>
              </w:tabs>
              <w:rPr>
                <w:rFonts w:cs="Arial"/>
                <w:b/>
              </w:rPr>
            </w:pPr>
            <w:r>
              <w:rPr>
                <w:rFonts w:cs="Arial"/>
                <w:b/>
              </w:rPr>
              <w:t>Revision notes</w:t>
            </w:r>
          </w:p>
        </w:tc>
        <w:tc>
          <w:tcPr>
            <w:tcW w:w="1310" w:type="dxa"/>
            <w:shd w:val="clear" w:color="auto" w:fill="FAC8C8"/>
          </w:tcPr>
          <w:p w14:paraId="15986AF2" w14:textId="77777777" w:rsidR="00A140DC" w:rsidRPr="00FC7720" w:rsidRDefault="0005648E" w:rsidP="00994C09">
            <w:pPr>
              <w:pStyle w:val="subitemdescription"/>
              <w:rPr>
                <w:color w:val="104F75"/>
              </w:rPr>
            </w:pPr>
            <w:r w:rsidRPr="0005648E">
              <w:rPr>
                <w:rFonts w:eastAsia="Times New Roman"/>
                <w:b/>
                <w:sz w:val="22"/>
                <w:lang w:eastAsia="en-GB"/>
              </w:rPr>
              <w:t xml:space="preserve">Tick when </w:t>
            </w:r>
            <w:r w:rsidR="00994C09">
              <w:rPr>
                <w:rFonts w:eastAsia="Times New Roman"/>
                <w:b/>
                <w:sz w:val="22"/>
                <w:lang w:eastAsia="en-GB"/>
              </w:rPr>
              <w:t>achieved</w:t>
            </w:r>
            <w:r w:rsidRPr="0005648E">
              <w:rPr>
                <w:rFonts w:eastAsia="Times New Roman"/>
                <w:b/>
                <w:sz w:val="22"/>
                <w:lang w:eastAsia="en-GB"/>
              </w:rPr>
              <w:t>!</w:t>
            </w:r>
          </w:p>
        </w:tc>
      </w:tr>
      <w:tr w:rsidR="0087574A" w:rsidRPr="0087574A" w14:paraId="47E1B823" w14:textId="77777777" w:rsidTr="00E02D96">
        <w:trPr>
          <w:cantSplit/>
        </w:trPr>
        <w:tc>
          <w:tcPr>
            <w:tcW w:w="1275" w:type="dxa"/>
            <w:shd w:val="clear" w:color="auto" w:fill="FABF8F" w:themeFill="accent6" w:themeFillTint="99"/>
          </w:tcPr>
          <w:p w14:paraId="523D5A56" w14:textId="77777777" w:rsidR="00A140DC" w:rsidRPr="0087574A" w:rsidRDefault="00A140DC" w:rsidP="00DC043B">
            <w:pPr>
              <w:pStyle w:val="Heading20"/>
            </w:pPr>
            <w:r w:rsidRPr="00DC043B">
              <w:t>OCR</w:t>
            </w:r>
            <w:r w:rsidRPr="0087574A">
              <w:t xml:space="preserve"> 1 </w:t>
            </w:r>
          </w:p>
        </w:tc>
        <w:tc>
          <w:tcPr>
            <w:tcW w:w="14460" w:type="dxa"/>
            <w:gridSpan w:val="5"/>
            <w:shd w:val="clear" w:color="auto" w:fill="FABF8F" w:themeFill="accent6" w:themeFillTint="99"/>
          </w:tcPr>
          <w:p w14:paraId="16BF6711" w14:textId="77777777" w:rsidR="00A140DC" w:rsidRPr="0087574A" w:rsidRDefault="00A140DC" w:rsidP="00DC043B">
            <w:pPr>
              <w:pStyle w:val="Heading20"/>
            </w:pPr>
            <w:r w:rsidRPr="0087574A">
              <w:t>Number Operations and Integers</w:t>
            </w:r>
          </w:p>
        </w:tc>
      </w:tr>
      <w:tr w:rsidR="0087574A" w:rsidRPr="0087574A" w14:paraId="14B14076" w14:textId="77777777" w:rsidTr="0087574A">
        <w:trPr>
          <w:cantSplit/>
        </w:trPr>
        <w:tc>
          <w:tcPr>
            <w:tcW w:w="1275" w:type="dxa"/>
            <w:shd w:val="clear" w:color="auto" w:fill="D9D9D9" w:themeFill="background1" w:themeFillShade="D9"/>
          </w:tcPr>
          <w:p w14:paraId="39620310" w14:textId="77777777" w:rsidR="00A140DC" w:rsidRPr="0087574A" w:rsidRDefault="00A140DC" w:rsidP="00AB7B02">
            <w:pPr>
              <w:pStyle w:val="syllabusitem"/>
              <w:rPr>
                <w:color w:val="AE0025"/>
              </w:rPr>
            </w:pPr>
            <w:r w:rsidRPr="0087574A">
              <w:rPr>
                <w:color w:val="AE0025"/>
              </w:rPr>
              <w:t xml:space="preserve">1.01         </w:t>
            </w:r>
          </w:p>
        </w:tc>
        <w:tc>
          <w:tcPr>
            <w:tcW w:w="13150" w:type="dxa"/>
            <w:gridSpan w:val="4"/>
            <w:shd w:val="clear" w:color="auto" w:fill="D9D9D9" w:themeFill="background1" w:themeFillShade="D9"/>
          </w:tcPr>
          <w:p w14:paraId="001C4952" w14:textId="77777777" w:rsidR="00A140DC" w:rsidRPr="0087574A" w:rsidRDefault="00A140DC" w:rsidP="00AB7B02">
            <w:pPr>
              <w:pStyle w:val="syllabusitem"/>
              <w:tabs>
                <w:tab w:val="left" w:pos="317"/>
              </w:tabs>
              <w:rPr>
                <w:color w:val="AE0025"/>
              </w:rPr>
            </w:pPr>
            <w:r w:rsidRPr="0087574A">
              <w:rPr>
                <w:color w:val="AE0025"/>
              </w:rPr>
              <w:t>Calculations with integers</w:t>
            </w:r>
          </w:p>
        </w:tc>
        <w:tc>
          <w:tcPr>
            <w:tcW w:w="1310" w:type="dxa"/>
            <w:shd w:val="clear" w:color="auto" w:fill="D9D9D9" w:themeFill="background1" w:themeFillShade="D9"/>
          </w:tcPr>
          <w:p w14:paraId="58356D5C" w14:textId="77777777" w:rsidR="00A140DC" w:rsidRPr="0087574A" w:rsidRDefault="00A140DC" w:rsidP="00AB7B02">
            <w:pPr>
              <w:pStyle w:val="subitemdescription"/>
              <w:rPr>
                <w:color w:val="AE0025"/>
              </w:rPr>
            </w:pPr>
          </w:p>
        </w:tc>
      </w:tr>
      <w:tr w:rsidR="00A140DC" w:rsidRPr="00FC7720" w14:paraId="5C31949E" w14:textId="77777777" w:rsidTr="0087574A">
        <w:trPr>
          <w:cantSplit/>
        </w:trPr>
        <w:tc>
          <w:tcPr>
            <w:tcW w:w="1275" w:type="dxa"/>
          </w:tcPr>
          <w:p w14:paraId="6F02AF27" w14:textId="77777777" w:rsidR="00A140DC" w:rsidRPr="00FC7720" w:rsidRDefault="00A140DC" w:rsidP="00AB7B02">
            <w:pPr>
              <w:pStyle w:val="syllabussub-item"/>
            </w:pPr>
            <w:r w:rsidRPr="00FC7720">
              <w:t>1.01a</w:t>
            </w:r>
          </w:p>
        </w:tc>
        <w:tc>
          <w:tcPr>
            <w:tcW w:w="3086" w:type="dxa"/>
          </w:tcPr>
          <w:p w14:paraId="55066586" w14:textId="77777777" w:rsidR="00A140DC" w:rsidRPr="00FC7720" w:rsidRDefault="00A140DC" w:rsidP="00AB7B02">
            <w:pPr>
              <w:pStyle w:val="syllabussub-item"/>
            </w:pPr>
            <w:r w:rsidRPr="00FC7720">
              <w:t>Four rules</w:t>
            </w:r>
          </w:p>
        </w:tc>
        <w:tc>
          <w:tcPr>
            <w:tcW w:w="3118" w:type="dxa"/>
          </w:tcPr>
          <w:p w14:paraId="7171B758" w14:textId="77777777" w:rsidR="00A140DC" w:rsidRPr="00FC7720" w:rsidRDefault="00A140DC" w:rsidP="00AB7B02">
            <w:pPr>
              <w:pStyle w:val="subitemdescription"/>
              <w:tabs>
                <w:tab w:val="left" w:pos="317"/>
              </w:tabs>
            </w:pPr>
            <w:r w:rsidRPr="00FC7720">
              <w:t>Use non-calculator methods to calculate the sum, difference, product and quotient of positive and negative whole numbers.</w:t>
            </w:r>
          </w:p>
        </w:tc>
        <w:tc>
          <w:tcPr>
            <w:tcW w:w="3119" w:type="dxa"/>
          </w:tcPr>
          <w:p w14:paraId="329399DD" w14:textId="77777777" w:rsidR="00A140DC" w:rsidRPr="00FC7720" w:rsidRDefault="00A140DC" w:rsidP="00AB7B02">
            <w:pPr>
              <w:pStyle w:val="subitemdescription"/>
              <w:tabs>
                <w:tab w:val="left" w:pos="317"/>
              </w:tabs>
              <w:rPr>
                <w:color w:val="008000"/>
              </w:rPr>
            </w:pPr>
          </w:p>
        </w:tc>
        <w:tc>
          <w:tcPr>
            <w:tcW w:w="3827" w:type="dxa"/>
          </w:tcPr>
          <w:p w14:paraId="63828687" w14:textId="77777777" w:rsidR="00A140DC" w:rsidRPr="00FC7720" w:rsidRDefault="00A140DC" w:rsidP="00AB7B02">
            <w:pPr>
              <w:pStyle w:val="subitemdescription"/>
              <w:tabs>
                <w:tab w:val="left" w:pos="317"/>
              </w:tabs>
              <w:rPr>
                <w:b/>
              </w:rPr>
            </w:pPr>
          </w:p>
        </w:tc>
        <w:tc>
          <w:tcPr>
            <w:tcW w:w="1310" w:type="dxa"/>
          </w:tcPr>
          <w:p w14:paraId="216FE1AE" w14:textId="77777777" w:rsidR="00A140DC" w:rsidRPr="00FC7720" w:rsidRDefault="00A140DC" w:rsidP="00AB7B02">
            <w:pPr>
              <w:pStyle w:val="subitemdescription"/>
            </w:pPr>
          </w:p>
        </w:tc>
      </w:tr>
      <w:tr w:rsidR="0087574A" w:rsidRPr="0087574A" w14:paraId="78BDA2A5" w14:textId="77777777" w:rsidTr="0087574A">
        <w:trPr>
          <w:cantSplit/>
        </w:trPr>
        <w:tc>
          <w:tcPr>
            <w:tcW w:w="1275" w:type="dxa"/>
            <w:shd w:val="clear" w:color="auto" w:fill="D9D9D9" w:themeFill="background1" w:themeFillShade="D9"/>
          </w:tcPr>
          <w:p w14:paraId="751F6B61" w14:textId="77777777" w:rsidR="00A140DC" w:rsidRPr="0087574A" w:rsidRDefault="00A140DC" w:rsidP="00AB7B02">
            <w:pPr>
              <w:pStyle w:val="syllabusitem"/>
              <w:rPr>
                <w:color w:val="AE0025"/>
              </w:rPr>
            </w:pPr>
            <w:r w:rsidRPr="0087574A">
              <w:rPr>
                <w:color w:val="AE0025"/>
              </w:rPr>
              <w:t xml:space="preserve">1.02        </w:t>
            </w:r>
          </w:p>
        </w:tc>
        <w:tc>
          <w:tcPr>
            <w:tcW w:w="13150" w:type="dxa"/>
            <w:gridSpan w:val="4"/>
            <w:shd w:val="clear" w:color="auto" w:fill="D9D9D9" w:themeFill="background1" w:themeFillShade="D9"/>
          </w:tcPr>
          <w:p w14:paraId="51675D5A" w14:textId="77777777" w:rsidR="00A140DC" w:rsidRPr="0087574A" w:rsidRDefault="00A140DC" w:rsidP="00AB7B02">
            <w:pPr>
              <w:pStyle w:val="syllabusitem"/>
              <w:tabs>
                <w:tab w:val="left" w:pos="317"/>
              </w:tabs>
              <w:rPr>
                <w:color w:val="AE0025"/>
              </w:rPr>
            </w:pPr>
            <w:r w:rsidRPr="0087574A">
              <w:rPr>
                <w:color w:val="AE0025"/>
              </w:rPr>
              <w:t>Whole number theory</w:t>
            </w:r>
          </w:p>
        </w:tc>
        <w:tc>
          <w:tcPr>
            <w:tcW w:w="1310" w:type="dxa"/>
            <w:shd w:val="clear" w:color="auto" w:fill="D9D9D9" w:themeFill="background1" w:themeFillShade="D9"/>
          </w:tcPr>
          <w:p w14:paraId="05751BF1" w14:textId="77777777" w:rsidR="00A140DC" w:rsidRPr="0087574A" w:rsidRDefault="00A140DC" w:rsidP="00AB7B02">
            <w:pPr>
              <w:pStyle w:val="subitemdescription"/>
              <w:rPr>
                <w:color w:val="AE0025"/>
              </w:rPr>
            </w:pPr>
          </w:p>
        </w:tc>
      </w:tr>
      <w:tr w:rsidR="00A140DC" w:rsidRPr="00FC7720" w14:paraId="48788AED" w14:textId="77777777" w:rsidTr="0087574A">
        <w:trPr>
          <w:cantSplit/>
        </w:trPr>
        <w:tc>
          <w:tcPr>
            <w:tcW w:w="1275" w:type="dxa"/>
          </w:tcPr>
          <w:p w14:paraId="1E1599B1" w14:textId="77777777" w:rsidR="00A140DC" w:rsidRPr="00FC7720" w:rsidRDefault="00A140DC" w:rsidP="00AB7B02">
            <w:pPr>
              <w:pStyle w:val="syllabussub-item"/>
            </w:pPr>
            <w:r w:rsidRPr="00FC7720">
              <w:t>1.02a</w:t>
            </w:r>
          </w:p>
        </w:tc>
        <w:tc>
          <w:tcPr>
            <w:tcW w:w="3086" w:type="dxa"/>
          </w:tcPr>
          <w:p w14:paraId="3DB5D79E" w14:textId="77777777" w:rsidR="00A140DC" w:rsidRPr="00FC7720" w:rsidRDefault="00A140DC" w:rsidP="00AB7B02">
            <w:pPr>
              <w:pStyle w:val="syllabussub-item"/>
            </w:pPr>
            <w:r w:rsidRPr="00FC7720">
              <w:t>Definitions and terms</w:t>
            </w:r>
          </w:p>
        </w:tc>
        <w:tc>
          <w:tcPr>
            <w:tcW w:w="3118" w:type="dxa"/>
          </w:tcPr>
          <w:p w14:paraId="041DAAB5" w14:textId="77777777" w:rsidR="00A140DC" w:rsidRPr="00FC7720" w:rsidRDefault="00A140DC" w:rsidP="00AB7B02">
            <w:pPr>
              <w:pStyle w:val="subitemdescription"/>
              <w:tabs>
                <w:tab w:val="left" w:pos="317"/>
              </w:tabs>
            </w:pPr>
            <w:r w:rsidRPr="00FC7720">
              <w:t>Understand and use the terms odd, even, prime, factor (divisor), multiple, common factor (divisor), common multiple, square, cube, root.</w:t>
            </w:r>
          </w:p>
          <w:p w14:paraId="012AA139" w14:textId="77777777" w:rsidR="00A140DC" w:rsidRPr="00FC7720" w:rsidRDefault="00A140DC" w:rsidP="00AB7B02">
            <w:pPr>
              <w:pStyle w:val="subitemdescription"/>
              <w:tabs>
                <w:tab w:val="left" w:pos="317"/>
              </w:tabs>
            </w:pPr>
          </w:p>
          <w:p w14:paraId="5B77B569" w14:textId="77777777" w:rsidR="00A140DC" w:rsidRPr="00FC7720" w:rsidRDefault="00A140DC" w:rsidP="00AB7B02">
            <w:pPr>
              <w:pStyle w:val="subitemdescription"/>
              <w:tabs>
                <w:tab w:val="left" w:pos="317"/>
              </w:tabs>
            </w:pPr>
            <w:r w:rsidRPr="00FC7720">
              <w:t>Understand and use place value.</w:t>
            </w:r>
          </w:p>
        </w:tc>
        <w:tc>
          <w:tcPr>
            <w:tcW w:w="3119" w:type="dxa"/>
          </w:tcPr>
          <w:p w14:paraId="1A7775B5" w14:textId="77777777" w:rsidR="00A140DC" w:rsidRPr="00FC7720" w:rsidRDefault="00A140DC" w:rsidP="00AB7B02">
            <w:pPr>
              <w:pStyle w:val="subitemdescription"/>
              <w:tabs>
                <w:tab w:val="left" w:pos="317"/>
              </w:tabs>
              <w:rPr>
                <w:color w:val="008000"/>
              </w:rPr>
            </w:pPr>
          </w:p>
        </w:tc>
        <w:tc>
          <w:tcPr>
            <w:tcW w:w="3827" w:type="dxa"/>
          </w:tcPr>
          <w:p w14:paraId="73EB69A8" w14:textId="77777777" w:rsidR="00A140DC" w:rsidRPr="00FC7720" w:rsidRDefault="00A140DC" w:rsidP="00AB7B02">
            <w:pPr>
              <w:pStyle w:val="subitemdescription"/>
              <w:tabs>
                <w:tab w:val="left" w:pos="317"/>
              </w:tabs>
              <w:rPr>
                <w:b/>
              </w:rPr>
            </w:pPr>
          </w:p>
        </w:tc>
        <w:tc>
          <w:tcPr>
            <w:tcW w:w="1310" w:type="dxa"/>
          </w:tcPr>
          <w:p w14:paraId="2941481F" w14:textId="77777777" w:rsidR="00A140DC" w:rsidRPr="00FC7720" w:rsidRDefault="00A140DC" w:rsidP="00AB7B02">
            <w:pPr>
              <w:pStyle w:val="subitemdescription"/>
            </w:pPr>
          </w:p>
        </w:tc>
      </w:tr>
      <w:tr w:rsidR="00A140DC" w:rsidRPr="00FC7720" w14:paraId="459160CC" w14:textId="77777777" w:rsidTr="0087574A">
        <w:trPr>
          <w:cantSplit/>
        </w:trPr>
        <w:tc>
          <w:tcPr>
            <w:tcW w:w="1275" w:type="dxa"/>
          </w:tcPr>
          <w:p w14:paraId="537692BE" w14:textId="77777777" w:rsidR="00A140DC" w:rsidRPr="00FC7720" w:rsidRDefault="00A140DC" w:rsidP="00AB7B02">
            <w:pPr>
              <w:pStyle w:val="syllabussub-item"/>
            </w:pPr>
            <w:r w:rsidRPr="00FC7720">
              <w:t>1.02b</w:t>
            </w:r>
          </w:p>
        </w:tc>
        <w:tc>
          <w:tcPr>
            <w:tcW w:w="3086" w:type="dxa"/>
          </w:tcPr>
          <w:p w14:paraId="06E86B67" w14:textId="77777777" w:rsidR="00A140DC" w:rsidRPr="00FC7720" w:rsidRDefault="00A140DC" w:rsidP="00AB7B02">
            <w:pPr>
              <w:pStyle w:val="syllabussub-item"/>
            </w:pPr>
            <w:r w:rsidRPr="00FC7720">
              <w:t>Prime numbers</w:t>
            </w:r>
          </w:p>
        </w:tc>
        <w:tc>
          <w:tcPr>
            <w:tcW w:w="3118" w:type="dxa"/>
          </w:tcPr>
          <w:p w14:paraId="1D6D02DF" w14:textId="77777777" w:rsidR="00A140DC" w:rsidRPr="00FC7720" w:rsidRDefault="00A140DC" w:rsidP="00AB7B02">
            <w:pPr>
              <w:pStyle w:val="subitemdescription"/>
              <w:tabs>
                <w:tab w:val="left" w:pos="317"/>
              </w:tabs>
            </w:pPr>
            <w:r w:rsidRPr="00FC7720">
              <w:t>Identify prime numbers less than 20.</w:t>
            </w:r>
          </w:p>
          <w:p w14:paraId="7A13DE2E" w14:textId="77777777" w:rsidR="00A140DC" w:rsidRPr="00FC7720" w:rsidRDefault="00A140DC" w:rsidP="00AB7B02">
            <w:pPr>
              <w:pStyle w:val="subitemdescription"/>
              <w:tabs>
                <w:tab w:val="left" w:pos="317"/>
              </w:tabs>
            </w:pPr>
          </w:p>
          <w:p w14:paraId="673F7B40" w14:textId="77777777" w:rsidR="00A140DC" w:rsidRPr="00FC7720" w:rsidRDefault="00A140DC" w:rsidP="00AB7B02">
            <w:pPr>
              <w:pStyle w:val="subitemdescription"/>
              <w:tabs>
                <w:tab w:val="left" w:pos="317"/>
              </w:tabs>
            </w:pPr>
            <w:r w:rsidRPr="00FC7720">
              <w:t>Express a whole number as a product of its prime factors.</w:t>
            </w:r>
          </w:p>
          <w:p w14:paraId="09683FDD" w14:textId="77777777" w:rsidR="00A140DC" w:rsidRPr="00FC7720" w:rsidRDefault="00A140DC" w:rsidP="00AB7B02">
            <w:pPr>
              <w:pStyle w:val="subitemdescription"/>
              <w:tabs>
                <w:tab w:val="left" w:pos="317"/>
              </w:tabs>
            </w:pPr>
            <w:r w:rsidRPr="00FC7720">
              <w:t xml:space="preserve">e.g. </w:t>
            </w:r>
            <w:r w:rsidRPr="00FC7720">
              <w:rPr>
                <w:position w:val="-6"/>
              </w:rPr>
              <w:object w:dxaOrig="1460" w:dyaOrig="260" w14:anchorId="077F97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4.25pt" o:ole="">
                  <v:imagedata r:id="rId13" o:title=""/>
                </v:shape>
                <o:OLEObject Type="Embed" ProgID="Equation.DSMT4" ShapeID="_x0000_i1025" DrawAspect="Content" ObjectID="_1772357922" r:id="rId14"/>
              </w:object>
            </w:r>
            <w:r w:rsidRPr="00FC7720">
              <w:t xml:space="preserve"> </w:t>
            </w:r>
          </w:p>
          <w:p w14:paraId="7F66AD31" w14:textId="77777777" w:rsidR="00A140DC" w:rsidRPr="00FC7720" w:rsidRDefault="00A140DC" w:rsidP="00AB7B02">
            <w:pPr>
              <w:pStyle w:val="subitemdescription"/>
              <w:tabs>
                <w:tab w:val="left" w:pos="317"/>
              </w:tabs>
            </w:pPr>
          </w:p>
          <w:p w14:paraId="210F1B93" w14:textId="77777777" w:rsidR="00A140DC" w:rsidRPr="00FC7720" w:rsidRDefault="00A140DC" w:rsidP="00AB7B02">
            <w:pPr>
              <w:pStyle w:val="subitemdescription"/>
              <w:tabs>
                <w:tab w:val="left" w:pos="317"/>
              </w:tabs>
            </w:pPr>
            <w:r w:rsidRPr="00FC7720">
              <w:t>Understand that each number can be expressed as a product of prime factors in only one way.</w:t>
            </w:r>
          </w:p>
        </w:tc>
        <w:tc>
          <w:tcPr>
            <w:tcW w:w="3119" w:type="dxa"/>
          </w:tcPr>
          <w:p w14:paraId="5BA1AA19" w14:textId="77777777" w:rsidR="00A140DC" w:rsidRPr="00FC7720" w:rsidRDefault="00A140DC" w:rsidP="00AB7B02">
            <w:pPr>
              <w:pStyle w:val="subitemdescription"/>
              <w:tabs>
                <w:tab w:val="left" w:pos="317"/>
              </w:tabs>
            </w:pPr>
            <w:r w:rsidRPr="00FC7720">
              <w:t>Identify prime numbers.</w:t>
            </w:r>
          </w:p>
          <w:p w14:paraId="640756CC" w14:textId="77777777" w:rsidR="00A140DC" w:rsidRPr="00FC7720" w:rsidRDefault="00A140DC" w:rsidP="00AB7B02">
            <w:pPr>
              <w:pStyle w:val="subitemdescription"/>
              <w:tabs>
                <w:tab w:val="left" w:pos="317"/>
              </w:tabs>
            </w:pPr>
          </w:p>
          <w:p w14:paraId="0899C886" w14:textId="77777777" w:rsidR="00A140DC" w:rsidRPr="00FC7720" w:rsidRDefault="00A140DC" w:rsidP="00AB7B02">
            <w:pPr>
              <w:pStyle w:val="subitemdescription"/>
              <w:tabs>
                <w:tab w:val="left" w:pos="317"/>
              </w:tabs>
            </w:pPr>
            <w:r w:rsidRPr="00FC7720">
              <w:t>Use power notation in expressing a whole number as a product of its prime factors.</w:t>
            </w:r>
          </w:p>
          <w:p w14:paraId="0EAE6C30" w14:textId="77777777" w:rsidR="00A140DC" w:rsidRPr="00FC7720" w:rsidRDefault="00A140DC" w:rsidP="00AB7B02">
            <w:pPr>
              <w:pStyle w:val="subitemdescription"/>
              <w:tabs>
                <w:tab w:val="left" w:pos="317"/>
              </w:tabs>
            </w:pPr>
            <w:r w:rsidRPr="00FC7720">
              <w:t xml:space="preserve">e.g. </w:t>
            </w:r>
            <w:r w:rsidRPr="00FC7720">
              <w:rPr>
                <w:position w:val="-6"/>
              </w:rPr>
              <w:object w:dxaOrig="1460" w:dyaOrig="279" w14:anchorId="44E95C59">
                <v:shape id="_x0000_i1026" type="#_x0000_t75" style="width:1in;height:14.25pt" o:ole="">
                  <v:imagedata r:id="rId15" o:title=""/>
                </v:shape>
                <o:OLEObject Type="Embed" ProgID="Equation.DSMT4" ShapeID="_x0000_i1026" DrawAspect="Content" ObjectID="_1772357923" r:id="rId16"/>
              </w:object>
            </w:r>
          </w:p>
          <w:p w14:paraId="5479270E" w14:textId="77777777" w:rsidR="00A140DC" w:rsidRPr="00FC7720" w:rsidRDefault="00A140DC" w:rsidP="00AB7B02">
            <w:pPr>
              <w:pStyle w:val="subitemdescription"/>
              <w:tabs>
                <w:tab w:val="left" w:pos="317"/>
              </w:tabs>
            </w:pPr>
            <w:r w:rsidRPr="00FC7720">
              <w:t xml:space="preserve">       </w:t>
            </w:r>
          </w:p>
        </w:tc>
        <w:tc>
          <w:tcPr>
            <w:tcW w:w="3827" w:type="dxa"/>
          </w:tcPr>
          <w:p w14:paraId="46DC3813" w14:textId="77777777" w:rsidR="00A140DC" w:rsidRPr="00FC7720" w:rsidRDefault="00A140DC" w:rsidP="00AB7B02">
            <w:pPr>
              <w:pStyle w:val="subitemdescription"/>
              <w:tabs>
                <w:tab w:val="left" w:pos="317"/>
              </w:tabs>
              <w:rPr>
                <w:b/>
              </w:rPr>
            </w:pPr>
          </w:p>
        </w:tc>
        <w:tc>
          <w:tcPr>
            <w:tcW w:w="1310" w:type="dxa"/>
          </w:tcPr>
          <w:p w14:paraId="096011A3" w14:textId="77777777" w:rsidR="00A140DC" w:rsidRPr="00FC7720" w:rsidRDefault="00A140DC" w:rsidP="00AB7B02">
            <w:pPr>
              <w:pStyle w:val="subitemdescription"/>
            </w:pPr>
          </w:p>
        </w:tc>
      </w:tr>
      <w:tr w:rsidR="00A140DC" w:rsidRPr="00FC7720" w14:paraId="5F3EBB85" w14:textId="77777777" w:rsidTr="0087574A">
        <w:trPr>
          <w:cantSplit/>
          <w:trHeight w:val="741"/>
        </w:trPr>
        <w:tc>
          <w:tcPr>
            <w:tcW w:w="1275" w:type="dxa"/>
          </w:tcPr>
          <w:p w14:paraId="753B4FFE" w14:textId="77777777" w:rsidR="00A140DC" w:rsidRPr="00FC7720" w:rsidRDefault="00A140DC" w:rsidP="00AB7B02">
            <w:pPr>
              <w:pStyle w:val="syllabussub-item"/>
            </w:pPr>
            <w:r w:rsidRPr="00FC7720">
              <w:t>1.02c</w:t>
            </w:r>
          </w:p>
        </w:tc>
        <w:tc>
          <w:tcPr>
            <w:tcW w:w="3086" w:type="dxa"/>
          </w:tcPr>
          <w:p w14:paraId="7F78B3F6" w14:textId="77777777" w:rsidR="00A140DC" w:rsidRPr="00FC7720" w:rsidRDefault="00A140DC" w:rsidP="00AB7B02">
            <w:pPr>
              <w:pStyle w:val="syllabussub-item"/>
              <w:rPr>
                <w:sz w:val="20"/>
                <w:szCs w:val="20"/>
              </w:rPr>
            </w:pPr>
            <w:r w:rsidRPr="00FC7720">
              <w:rPr>
                <w:sz w:val="20"/>
                <w:szCs w:val="20"/>
              </w:rPr>
              <w:t>Highest Common Factor (HCF) and Lowest Common Multiple (LCM)</w:t>
            </w:r>
          </w:p>
        </w:tc>
        <w:tc>
          <w:tcPr>
            <w:tcW w:w="3118" w:type="dxa"/>
          </w:tcPr>
          <w:p w14:paraId="549CEBC3" w14:textId="77777777" w:rsidR="00A140DC" w:rsidRPr="00FC7720" w:rsidRDefault="00A140DC" w:rsidP="00AB7B02">
            <w:pPr>
              <w:pStyle w:val="subitemdescription"/>
              <w:tabs>
                <w:tab w:val="left" w:pos="317"/>
              </w:tabs>
            </w:pPr>
            <w:r w:rsidRPr="00FC7720">
              <w:t>Find the HCF and LCM of two whole numbers by listing.</w:t>
            </w:r>
          </w:p>
        </w:tc>
        <w:tc>
          <w:tcPr>
            <w:tcW w:w="3119" w:type="dxa"/>
          </w:tcPr>
          <w:p w14:paraId="230D7A5F" w14:textId="77777777" w:rsidR="00A140DC" w:rsidRPr="00FC7720" w:rsidRDefault="00A140DC" w:rsidP="00AB7B02">
            <w:pPr>
              <w:pStyle w:val="subitemdescription"/>
              <w:tabs>
                <w:tab w:val="left" w:pos="317"/>
              </w:tabs>
            </w:pPr>
            <w:r w:rsidRPr="00FC7720">
              <w:t>Find the HCF and LCM of two whole numbers from their prime factorisations.</w:t>
            </w:r>
          </w:p>
        </w:tc>
        <w:tc>
          <w:tcPr>
            <w:tcW w:w="3827" w:type="dxa"/>
          </w:tcPr>
          <w:p w14:paraId="571C62E1" w14:textId="77777777" w:rsidR="00A140DC" w:rsidRPr="00FC7720" w:rsidRDefault="00A140DC" w:rsidP="00AB7B02">
            <w:pPr>
              <w:pStyle w:val="subitemdescription"/>
              <w:tabs>
                <w:tab w:val="left" w:pos="317"/>
              </w:tabs>
              <w:rPr>
                <w:b/>
              </w:rPr>
            </w:pPr>
          </w:p>
        </w:tc>
        <w:tc>
          <w:tcPr>
            <w:tcW w:w="1310" w:type="dxa"/>
          </w:tcPr>
          <w:p w14:paraId="770A3FCE" w14:textId="77777777" w:rsidR="00A140DC" w:rsidRPr="00FC7720" w:rsidRDefault="00A140DC" w:rsidP="00AB7B02">
            <w:pPr>
              <w:pStyle w:val="subitemdescription"/>
            </w:pPr>
          </w:p>
        </w:tc>
      </w:tr>
    </w:tbl>
    <w:p w14:paraId="04ACB68F" w14:textId="77777777" w:rsidR="00E12FD8" w:rsidRDefault="00E12FD8">
      <w:pPr>
        <w:sectPr w:rsidR="00E12FD8" w:rsidSect="00BB2E30">
          <w:headerReference w:type="default" r:id="rId17"/>
          <w:footerReference w:type="default" r:id="rId18"/>
          <w:pgSz w:w="16838" w:h="11906" w:orient="landscape"/>
          <w:pgMar w:top="1134" w:right="680" w:bottom="1134" w:left="680" w:header="709" w:footer="709" w:gutter="0"/>
          <w:cols w:space="708"/>
          <w:docGrid w:linePitch="360"/>
        </w:sectPr>
      </w:pPr>
    </w:p>
    <w:tbl>
      <w:tblPr>
        <w:tblW w:w="15735" w:type="dxa"/>
        <w:tblBorders>
          <w:top w:val="single" w:sz="4" w:space="0" w:color="AE0025"/>
          <w:left w:val="single" w:sz="4" w:space="0" w:color="AE0025"/>
          <w:bottom w:val="single" w:sz="4" w:space="0" w:color="AE0025"/>
          <w:right w:val="single" w:sz="4" w:space="0" w:color="AE0025"/>
          <w:insideH w:val="single" w:sz="4" w:space="0" w:color="AE0025"/>
          <w:insideV w:val="single" w:sz="4" w:space="0" w:color="AE0025"/>
        </w:tblBorders>
        <w:tblLayout w:type="fixed"/>
        <w:tblLook w:val="00A0" w:firstRow="1" w:lastRow="0" w:firstColumn="1" w:lastColumn="0" w:noHBand="0" w:noVBand="0"/>
      </w:tblPr>
      <w:tblGrid>
        <w:gridCol w:w="1275"/>
        <w:gridCol w:w="3086"/>
        <w:gridCol w:w="3118"/>
        <w:gridCol w:w="3119"/>
        <w:gridCol w:w="3827"/>
        <w:gridCol w:w="1310"/>
      </w:tblGrid>
      <w:tr w:rsidR="00E12FD8" w:rsidRPr="00FC7720" w14:paraId="5200C9B1" w14:textId="77777777" w:rsidTr="0069369E">
        <w:trPr>
          <w:cantSplit/>
          <w:tblHeader/>
        </w:trPr>
        <w:tc>
          <w:tcPr>
            <w:tcW w:w="1275" w:type="dxa"/>
            <w:shd w:val="clear" w:color="auto" w:fill="FAC8C8"/>
          </w:tcPr>
          <w:p w14:paraId="70E44C3C" w14:textId="77777777" w:rsidR="00E12FD8" w:rsidRPr="00FC7720" w:rsidRDefault="00E12FD8" w:rsidP="00F84742">
            <w:pPr>
              <w:rPr>
                <w:sz w:val="20"/>
                <w:szCs w:val="20"/>
              </w:rPr>
            </w:pPr>
            <w:r w:rsidRPr="00FC7720">
              <w:rPr>
                <w:sz w:val="20"/>
                <w:szCs w:val="20"/>
              </w:rPr>
              <w:lastRenderedPageBreak/>
              <w:t>GCSE (9-1) content Ref.</w:t>
            </w:r>
          </w:p>
        </w:tc>
        <w:tc>
          <w:tcPr>
            <w:tcW w:w="3086" w:type="dxa"/>
            <w:shd w:val="clear" w:color="auto" w:fill="FAC8C8"/>
          </w:tcPr>
          <w:p w14:paraId="014D9429" w14:textId="77777777" w:rsidR="00E12FD8" w:rsidRPr="00FC7720" w:rsidRDefault="00E12FD8" w:rsidP="00F84742">
            <w:pPr>
              <w:rPr>
                <w:rFonts w:cs="Arial"/>
                <w:b/>
              </w:rPr>
            </w:pPr>
            <w:r w:rsidRPr="00FC7720">
              <w:rPr>
                <w:rFonts w:cs="Arial"/>
                <w:b/>
              </w:rPr>
              <w:t>Subject content</w:t>
            </w:r>
          </w:p>
        </w:tc>
        <w:tc>
          <w:tcPr>
            <w:tcW w:w="3118" w:type="dxa"/>
            <w:shd w:val="clear" w:color="auto" w:fill="FAC8C8"/>
          </w:tcPr>
          <w:p w14:paraId="18398DD6" w14:textId="77777777" w:rsidR="00E12FD8" w:rsidRPr="00FC7720" w:rsidRDefault="00E12FD8" w:rsidP="00F84742">
            <w:pPr>
              <w:tabs>
                <w:tab w:val="left" w:pos="317"/>
              </w:tabs>
              <w:rPr>
                <w:rFonts w:cs="Arial"/>
                <w:b/>
              </w:rPr>
            </w:pPr>
            <w:r>
              <w:rPr>
                <w:rFonts w:cs="Arial"/>
                <w:b/>
              </w:rPr>
              <w:t>All GCSE maths learners should have</w:t>
            </w:r>
            <w:r w:rsidRPr="00994C09">
              <w:rPr>
                <w:rFonts w:cs="Arial"/>
                <w:b/>
              </w:rPr>
              <w:t xml:space="preserve"> confidence and competence</w:t>
            </w:r>
            <w:r>
              <w:rPr>
                <w:rFonts w:cs="Arial"/>
                <w:b/>
              </w:rPr>
              <w:t xml:space="preserve"> </w:t>
            </w:r>
            <w:r w:rsidRPr="00FC7720">
              <w:rPr>
                <w:rFonts w:cs="Arial"/>
                <w:b/>
              </w:rPr>
              <w:t>to…</w:t>
            </w:r>
          </w:p>
        </w:tc>
        <w:tc>
          <w:tcPr>
            <w:tcW w:w="3119" w:type="dxa"/>
            <w:shd w:val="clear" w:color="auto" w:fill="FAC8C8"/>
          </w:tcPr>
          <w:p w14:paraId="73031345" w14:textId="77777777" w:rsidR="00E12FD8" w:rsidRPr="00FC7720" w:rsidRDefault="00E12FD8" w:rsidP="00F84742">
            <w:pPr>
              <w:tabs>
                <w:tab w:val="left" w:pos="317"/>
              </w:tabs>
              <w:rPr>
                <w:rFonts w:cs="Arial"/>
                <w:b/>
              </w:rPr>
            </w:pPr>
            <w:r w:rsidRPr="00FC7720">
              <w:rPr>
                <w:rFonts w:cs="Arial"/>
                <w:b/>
              </w:rPr>
              <w:t xml:space="preserve">Foundation tier learners should also be able to… </w:t>
            </w:r>
          </w:p>
        </w:tc>
        <w:tc>
          <w:tcPr>
            <w:tcW w:w="3827" w:type="dxa"/>
            <w:shd w:val="clear" w:color="auto" w:fill="FAC8C8"/>
          </w:tcPr>
          <w:p w14:paraId="5807432D" w14:textId="77777777" w:rsidR="00E12FD8" w:rsidRPr="00FC7720" w:rsidRDefault="00E12FD8" w:rsidP="00F84742">
            <w:pPr>
              <w:tabs>
                <w:tab w:val="left" w:pos="317"/>
              </w:tabs>
              <w:rPr>
                <w:rFonts w:cs="Arial"/>
                <w:b/>
              </w:rPr>
            </w:pPr>
            <w:r>
              <w:rPr>
                <w:rFonts w:cs="Arial"/>
                <w:b/>
              </w:rPr>
              <w:t>Revision notes</w:t>
            </w:r>
          </w:p>
        </w:tc>
        <w:tc>
          <w:tcPr>
            <w:tcW w:w="1310" w:type="dxa"/>
            <w:shd w:val="clear" w:color="auto" w:fill="FAC8C8"/>
          </w:tcPr>
          <w:p w14:paraId="29A8F662" w14:textId="77777777" w:rsidR="00E12FD8" w:rsidRPr="00FC7720" w:rsidRDefault="00E12FD8" w:rsidP="00F84742">
            <w:pPr>
              <w:pStyle w:val="subitemdescription"/>
              <w:rPr>
                <w:color w:val="104F75"/>
              </w:rPr>
            </w:pPr>
            <w:r w:rsidRPr="0005648E">
              <w:rPr>
                <w:rFonts w:eastAsia="Times New Roman"/>
                <w:b/>
                <w:sz w:val="22"/>
                <w:lang w:eastAsia="en-GB"/>
              </w:rPr>
              <w:t xml:space="preserve">Tick when </w:t>
            </w:r>
            <w:r>
              <w:rPr>
                <w:rFonts w:eastAsia="Times New Roman"/>
                <w:b/>
                <w:sz w:val="22"/>
                <w:lang w:eastAsia="en-GB"/>
              </w:rPr>
              <w:t>achieved</w:t>
            </w:r>
            <w:r w:rsidRPr="0005648E">
              <w:rPr>
                <w:rFonts w:eastAsia="Times New Roman"/>
                <w:b/>
                <w:sz w:val="22"/>
                <w:lang w:eastAsia="en-GB"/>
              </w:rPr>
              <w:t>!</w:t>
            </w:r>
          </w:p>
        </w:tc>
      </w:tr>
      <w:tr w:rsidR="0087574A" w:rsidRPr="0087574A" w14:paraId="6761D276" w14:textId="77777777" w:rsidTr="0069369E">
        <w:trPr>
          <w:cantSplit/>
        </w:trPr>
        <w:tc>
          <w:tcPr>
            <w:tcW w:w="1275" w:type="dxa"/>
            <w:shd w:val="clear" w:color="auto" w:fill="D9D9D9" w:themeFill="background1" w:themeFillShade="D9"/>
          </w:tcPr>
          <w:p w14:paraId="03467F12" w14:textId="77777777" w:rsidR="00A140DC" w:rsidRPr="0087574A" w:rsidRDefault="00A140DC" w:rsidP="00AB7B02">
            <w:pPr>
              <w:pStyle w:val="syllabusitem"/>
              <w:rPr>
                <w:color w:val="AE0025"/>
              </w:rPr>
            </w:pPr>
            <w:r w:rsidRPr="0087574A">
              <w:rPr>
                <w:color w:val="AE0025"/>
              </w:rPr>
              <w:t xml:space="preserve">1.03         </w:t>
            </w:r>
          </w:p>
        </w:tc>
        <w:tc>
          <w:tcPr>
            <w:tcW w:w="13150" w:type="dxa"/>
            <w:gridSpan w:val="4"/>
            <w:shd w:val="clear" w:color="auto" w:fill="D9D9D9" w:themeFill="background1" w:themeFillShade="D9"/>
          </w:tcPr>
          <w:p w14:paraId="42857B01" w14:textId="77777777" w:rsidR="00A140DC" w:rsidRPr="0087574A" w:rsidRDefault="00A140DC" w:rsidP="00AB7B02">
            <w:pPr>
              <w:pStyle w:val="syllabusitem"/>
              <w:tabs>
                <w:tab w:val="left" w:pos="317"/>
              </w:tabs>
              <w:rPr>
                <w:color w:val="AE0025"/>
              </w:rPr>
            </w:pPr>
            <w:r w:rsidRPr="0087574A">
              <w:rPr>
                <w:color w:val="AE0025"/>
              </w:rPr>
              <w:t>Combining arithmetic operations</w:t>
            </w:r>
          </w:p>
        </w:tc>
        <w:tc>
          <w:tcPr>
            <w:tcW w:w="1310" w:type="dxa"/>
            <w:shd w:val="clear" w:color="auto" w:fill="D9D9D9" w:themeFill="background1" w:themeFillShade="D9"/>
          </w:tcPr>
          <w:p w14:paraId="15CCA850" w14:textId="77777777" w:rsidR="00A140DC" w:rsidRPr="0087574A" w:rsidRDefault="00A140DC" w:rsidP="00AB7B02">
            <w:pPr>
              <w:pStyle w:val="subitemdescription"/>
              <w:rPr>
                <w:color w:val="AE0025"/>
              </w:rPr>
            </w:pPr>
          </w:p>
        </w:tc>
      </w:tr>
      <w:tr w:rsidR="00A140DC" w:rsidRPr="00FC7720" w14:paraId="4F169E1F" w14:textId="77777777" w:rsidTr="0069369E">
        <w:trPr>
          <w:cantSplit/>
        </w:trPr>
        <w:tc>
          <w:tcPr>
            <w:tcW w:w="1275" w:type="dxa"/>
          </w:tcPr>
          <w:p w14:paraId="2ED3EB0F" w14:textId="77777777" w:rsidR="00A140DC" w:rsidRPr="00FC7720" w:rsidRDefault="00A140DC" w:rsidP="00AB7B02">
            <w:pPr>
              <w:pStyle w:val="syllabussub-item"/>
            </w:pPr>
            <w:r w:rsidRPr="00FC7720">
              <w:t>1.03a</w:t>
            </w:r>
          </w:p>
        </w:tc>
        <w:tc>
          <w:tcPr>
            <w:tcW w:w="3086" w:type="dxa"/>
          </w:tcPr>
          <w:p w14:paraId="12ED7166" w14:textId="77777777" w:rsidR="00A140DC" w:rsidRPr="00FC7720" w:rsidRDefault="00A140DC" w:rsidP="00AB7B02">
            <w:pPr>
              <w:pStyle w:val="syllabussub-item"/>
            </w:pPr>
            <w:r w:rsidRPr="00FC7720">
              <w:t>Priority of operations</w:t>
            </w:r>
          </w:p>
        </w:tc>
        <w:tc>
          <w:tcPr>
            <w:tcW w:w="3118" w:type="dxa"/>
          </w:tcPr>
          <w:p w14:paraId="3A240C74" w14:textId="77777777" w:rsidR="00A140DC" w:rsidRPr="00FC7720" w:rsidRDefault="00A140DC" w:rsidP="00AB7B02">
            <w:pPr>
              <w:pStyle w:val="subitemdescription"/>
              <w:tabs>
                <w:tab w:val="left" w:pos="317"/>
              </w:tabs>
            </w:pPr>
            <w:r w:rsidRPr="00FC7720">
              <w:t>Know the conventional order for performing calculations involving brackets, four rules and powers, roots and reciprocals.</w:t>
            </w:r>
          </w:p>
        </w:tc>
        <w:tc>
          <w:tcPr>
            <w:tcW w:w="3119" w:type="dxa"/>
          </w:tcPr>
          <w:p w14:paraId="13FE930A" w14:textId="77777777" w:rsidR="00A140DC" w:rsidRPr="00FC7720" w:rsidRDefault="00A140DC" w:rsidP="00AB7B02">
            <w:pPr>
              <w:pStyle w:val="subitemdescription"/>
              <w:tabs>
                <w:tab w:val="left" w:pos="317"/>
              </w:tabs>
              <w:rPr>
                <w:color w:val="008000"/>
              </w:rPr>
            </w:pPr>
          </w:p>
        </w:tc>
        <w:tc>
          <w:tcPr>
            <w:tcW w:w="3827" w:type="dxa"/>
          </w:tcPr>
          <w:p w14:paraId="285B9265" w14:textId="77777777" w:rsidR="00A140DC" w:rsidRPr="00FC7720" w:rsidRDefault="00A140DC" w:rsidP="00AB7B02">
            <w:pPr>
              <w:pStyle w:val="subitemdescription"/>
              <w:tabs>
                <w:tab w:val="left" w:pos="317"/>
              </w:tabs>
              <w:rPr>
                <w:b/>
              </w:rPr>
            </w:pPr>
          </w:p>
        </w:tc>
        <w:tc>
          <w:tcPr>
            <w:tcW w:w="1310" w:type="dxa"/>
          </w:tcPr>
          <w:p w14:paraId="5C0BE32A" w14:textId="77777777" w:rsidR="00A140DC" w:rsidRPr="00FC7720" w:rsidRDefault="00A140DC" w:rsidP="00AB7B02">
            <w:pPr>
              <w:pStyle w:val="subitemdescription"/>
            </w:pPr>
          </w:p>
        </w:tc>
      </w:tr>
      <w:tr w:rsidR="0087574A" w:rsidRPr="0087574A" w14:paraId="652E8512" w14:textId="77777777" w:rsidTr="0069369E">
        <w:trPr>
          <w:cantSplit/>
        </w:trPr>
        <w:tc>
          <w:tcPr>
            <w:tcW w:w="1275" w:type="dxa"/>
            <w:shd w:val="clear" w:color="auto" w:fill="D9D9D9" w:themeFill="background1" w:themeFillShade="D9"/>
          </w:tcPr>
          <w:p w14:paraId="31BCD943" w14:textId="77777777" w:rsidR="00A140DC" w:rsidRPr="0087574A" w:rsidRDefault="00A140DC" w:rsidP="00AB7B02">
            <w:pPr>
              <w:pStyle w:val="syllabusitem"/>
              <w:keepNext/>
              <w:rPr>
                <w:color w:val="AE0025"/>
              </w:rPr>
            </w:pPr>
            <w:r w:rsidRPr="0087574A">
              <w:rPr>
                <w:color w:val="AE0025"/>
              </w:rPr>
              <w:t xml:space="preserve">1.04         </w:t>
            </w:r>
          </w:p>
        </w:tc>
        <w:tc>
          <w:tcPr>
            <w:tcW w:w="13150" w:type="dxa"/>
            <w:gridSpan w:val="4"/>
            <w:shd w:val="clear" w:color="auto" w:fill="D9D9D9" w:themeFill="background1" w:themeFillShade="D9"/>
          </w:tcPr>
          <w:p w14:paraId="34E7BC8D" w14:textId="77777777" w:rsidR="00A140DC" w:rsidRPr="0087574A" w:rsidRDefault="00A140DC" w:rsidP="00AB7B02">
            <w:pPr>
              <w:pStyle w:val="syllabusitem"/>
              <w:keepNext/>
              <w:tabs>
                <w:tab w:val="left" w:pos="317"/>
              </w:tabs>
              <w:rPr>
                <w:color w:val="AE0025"/>
              </w:rPr>
            </w:pPr>
            <w:r w:rsidRPr="0087574A">
              <w:rPr>
                <w:color w:val="AE0025"/>
              </w:rPr>
              <w:t>Inverse operations</w:t>
            </w:r>
          </w:p>
        </w:tc>
        <w:tc>
          <w:tcPr>
            <w:tcW w:w="1310" w:type="dxa"/>
            <w:shd w:val="clear" w:color="auto" w:fill="D9D9D9" w:themeFill="background1" w:themeFillShade="D9"/>
          </w:tcPr>
          <w:p w14:paraId="39394590" w14:textId="77777777" w:rsidR="00A140DC" w:rsidRPr="0087574A" w:rsidRDefault="00A140DC" w:rsidP="00AB7B02">
            <w:pPr>
              <w:pStyle w:val="syllabusitem"/>
              <w:keepNext/>
              <w:rPr>
                <w:color w:val="AE0025"/>
              </w:rPr>
            </w:pPr>
          </w:p>
        </w:tc>
      </w:tr>
      <w:tr w:rsidR="00A140DC" w:rsidRPr="00FC7720" w14:paraId="37C13B25" w14:textId="77777777" w:rsidTr="0069369E">
        <w:trPr>
          <w:cantSplit/>
        </w:trPr>
        <w:tc>
          <w:tcPr>
            <w:tcW w:w="1275" w:type="dxa"/>
          </w:tcPr>
          <w:p w14:paraId="44B3E2A0" w14:textId="77777777" w:rsidR="00A140DC" w:rsidRPr="00FC7720" w:rsidRDefault="00A140DC" w:rsidP="00AB7B02">
            <w:pPr>
              <w:pStyle w:val="syllabussub-item"/>
            </w:pPr>
            <w:r w:rsidRPr="00FC7720">
              <w:t>1.04a</w:t>
            </w:r>
          </w:p>
        </w:tc>
        <w:tc>
          <w:tcPr>
            <w:tcW w:w="3086" w:type="dxa"/>
          </w:tcPr>
          <w:p w14:paraId="4409DADB" w14:textId="77777777" w:rsidR="00A140DC" w:rsidRPr="00FC7720" w:rsidRDefault="00A140DC" w:rsidP="00AB7B02">
            <w:pPr>
              <w:pStyle w:val="syllabussub-item"/>
            </w:pPr>
            <w:r w:rsidRPr="00FC7720">
              <w:t>Inverse operations</w:t>
            </w:r>
          </w:p>
        </w:tc>
        <w:tc>
          <w:tcPr>
            <w:tcW w:w="3118" w:type="dxa"/>
          </w:tcPr>
          <w:p w14:paraId="491DEF61" w14:textId="77777777" w:rsidR="00A140DC" w:rsidRPr="00FC7720" w:rsidRDefault="00A140DC" w:rsidP="00AB7B02">
            <w:pPr>
              <w:pStyle w:val="subitemdescription"/>
              <w:tabs>
                <w:tab w:val="left" w:pos="317"/>
              </w:tabs>
            </w:pPr>
            <w:r w:rsidRPr="00FC7720">
              <w:t>Know that addition and subtraction, multiplication and division, and powers and roots, are inverse operations and use this to simplify and check calculations, for example in reversing arithmetic in “I’m thinking of a number” or “missing digit” problems.</w:t>
            </w:r>
          </w:p>
          <w:p w14:paraId="1C7544B1" w14:textId="77777777" w:rsidR="00A140DC" w:rsidRPr="00FC7720" w:rsidRDefault="00A140DC" w:rsidP="00AB7B02">
            <w:pPr>
              <w:pStyle w:val="subitemdescription"/>
              <w:tabs>
                <w:tab w:val="left" w:pos="317"/>
              </w:tabs>
            </w:pPr>
            <w:r w:rsidRPr="00FC7720">
              <w:t xml:space="preserve">e.g.     </w:t>
            </w:r>
          </w:p>
          <w:p w14:paraId="59D8F5B8" w14:textId="77777777" w:rsidR="00A140DC" w:rsidRPr="00FC7720" w:rsidRDefault="00A140DC" w:rsidP="00AB7B02">
            <w:pPr>
              <w:pStyle w:val="subitemdescription"/>
              <w:tabs>
                <w:tab w:val="left" w:pos="317"/>
              </w:tabs>
            </w:pPr>
            <w:r w:rsidRPr="00FC7720">
              <w:t xml:space="preserve">  </w:t>
            </w:r>
            <w:r w:rsidRPr="00FC7720">
              <w:rPr>
                <w:position w:val="-6"/>
              </w:rPr>
              <w:object w:dxaOrig="2740" w:dyaOrig="260" w14:anchorId="4788A024">
                <v:shape id="_x0000_i1027" type="#_x0000_t75" style="width:136.5pt;height:14.25pt" o:ole="">
                  <v:imagedata r:id="rId19" o:title=""/>
                </v:shape>
                <o:OLEObject Type="Embed" ProgID="Equation.DSMT4" ShapeID="_x0000_i1027" DrawAspect="Content" ObjectID="_1772357924" r:id="rId20"/>
              </w:object>
            </w:r>
          </w:p>
          <w:p w14:paraId="73576F41" w14:textId="77777777" w:rsidR="00A140DC" w:rsidRPr="00FC7720" w:rsidRDefault="00A140DC" w:rsidP="00AB7B02">
            <w:pPr>
              <w:pStyle w:val="subitemdescription"/>
              <w:tabs>
                <w:tab w:val="left" w:pos="317"/>
              </w:tabs>
            </w:pPr>
            <w:r w:rsidRPr="00FC7720">
              <w:t xml:space="preserve">  </w:t>
            </w:r>
            <w:r w:rsidRPr="00FC7720">
              <w:rPr>
                <w:position w:val="-6"/>
              </w:rPr>
              <w:object w:dxaOrig="2780" w:dyaOrig="260" w14:anchorId="5F746ECD">
                <v:shape id="_x0000_i1028" type="#_x0000_t75" style="width:136.5pt;height:14.25pt" o:ole="">
                  <v:imagedata r:id="rId21" o:title=""/>
                </v:shape>
                <o:OLEObject Type="Embed" ProgID="Equation.DSMT4" ShapeID="_x0000_i1028" DrawAspect="Content" ObjectID="_1772357925" r:id="rId22"/>
              </w:object>
            </w:r>
            <w:r w:rsidRPr="00FC7720">
              <w:t xml:space="preserve"> </w:t>
            </w:r>
          </w:p>
          <w:p w14:paraId="7C540187" w14:textId="77777777" w:rsidR="00A140DC" w:rsidRPr="00FC7720" w:rsidRDefault="00A140DC" w:rsidP="00AB7B02">
            <w:pPr>
              <w:pStyle w:val="subitemdescription"/>
              <w:tabs>
                <w:tab w:val="left" w:pos="317"/>
              </w:tabs>
              <w:rPr>
                <w:i/>
              </w:rPr>
            </w:pPr>
            <w:r w:rsidRPr="00FC7720">
              <w:rPr>
                <w:i/>
              </w:rPr>
              <w:t>[see also Calculation and estimation of powers and roots, 3.01b]</w:t>
            </w:r>
          </w:p>
        </w:tc>
        <w:tc>
          <w:tcPr>
            <w:tcW w:w="3119" w:type="dxa"/>
          </w:tcPr>
          <w:p w14:paraId="3DCB8E0E" w14:textId="77777777" w:rsidR="00A140DC" w:rsidRPr="00FC7720" w:rsidRDefault="00A140DC" w:rsidP="00AB7B02">
            <w:pPr>
              <w:pStyle w:val="subitemdescription"/>
              <w:tabs>
                <w:tab w:val="left" w:pos="317"/>
              </w:tabs>
              <w:rPr>
                <w:color w:val="008000"/>
              </w:rPr>
            </w:pPr>
          </w:p>
        </w:tc>
        <w:tc>
          <w:tcPr>
            <w:tcW w:w="3827" w:type="dxa"/>
          </w:tcPr>
          <w:p w14:paraId="45158C39" w14:textId="77777777" w:rsidR="00A140DC" w:rsidRPr="00FC7720" w:rsidRDefault="00A140DC" w:rsidP="00AB7B02">
            <w:pPr>
              <w:pStyle w:val="subitemdescription"/>
              <w:tabs>
                <w:tab w:val="left" w:pos="317"/>
              </w:tabs>
              <w:rPr>
                <w:b/>
              </w:rPr>
            </w:pPr>
          </w:p>
        </w:tc>
        <w:tc>
          <w:tcPr>
            <w:tcW w:w="1310" w:type="dxa"/>
          </w:tcPr>
          <w:p w14:paraId="66B13814" w14:textId="77777777" w:rsidR="00A140DC" w:rsidRPr="00FC7720" w:rsidRDefault="00A140DC" w:rsidP="00AB7B02">
            <w:pPr>
              <w:pStyle w:val="subitemdescription"/>
            </w:pPr>
          </w:p>
        </w:tc>
      </w:tr>
      <w:tr w:rsidR="0087574A" w:rsidRPr="0087574A" w14:paraId="5283444C" w14:textId="77777777" w:rsidTr="00E02D96">
        <w:trPr>
          <w:cantSplit/>
        </w:trPr>
        <w:tc>
          <w:tcPr>
            <w:tcW w:w="1275" w:type="dxa"/>
            <w:shd w:val="clear" w:color="auto" w:fill="FABF8F" w:themeFill="accent6" w:themeFillTint="99"/>
          </w:tcPr>
          <w:p w14:paraId="0B06D928" w14:textId="77777777" w:rsidR="00A140DC" w:rsidRPr="0087574A" w:rsidRDefault="00A140DC" w:rsidP="00DC043B">
            <w:pPr>
              <w:pStyle w:val="Heading20"/>
            </w:pPr>
            <w:r w:rsidRPr="0087574A">
              <w:t xml:space="preserve">OCR 2 </w:t>
            </w:r>
          </w:p>
        </w:tc>
        <w:tc>
          <w:tcPr>
            <w:tcW w:w="14460" w:type="dxa"/>
            <w:gridSpan w:val="5"/>
            <w:shd w:val="clear" w:color="auto" w:fill="FABF8F" w:themeFill="accent6" w:themeFillTint="99"/>
          </w:tcPr>
          <w:p w14:paraId="20C5776D" w14:textId="77777777" w:rsidR="00A140DC" w:rsidRPr="0087574A" w:rsidRDefault="00A140DC" w:rsidP="00DC043B">
            <w:pPr>
              <w:pStyle w:val="Heading20"/>
            </w:pPr>
            <w:r w:rsidRPr="0087574A">
              <w:t>Fractions, Decimals and Percentages</w:t>
            </w:r>
          </w:p>
        </w:tc>
      </w:tr>
      <w:tr w:rsidR="0087574A" w:rsidRPr="0087574A" w14:paraId="35A50D64" w14:textId="77777777" w:rsidTr="0069369E">
        <w:trPr>
          <w:cantSplit/>
        </w:trPr>
        <w:tc>
          <w:tcPr>
            <w:tcW w:w="1275" w:type="dxa"/>
            <w:shd w:val="clear" w:color="auto" w:fill="D9D9D9" w:themeFill="background1" w:themeFillShade="D9"/>
          </w:tcPr>
          <w:p w14:paraId="10DFFE30" w14:textId="77777777" w:rsidR="00A140DC" w:rsidRPr="0087574A" w:rsidRDefault="00A140DC" w:rsidP="00AB7B02">
            <w:pPr>
              <w:pStyle w:val="syllabusitem"/>
              <w:rPr>
                <w:color w:val="AE0025"/>
              </w:rPr>
            </w:pPr>
            <w:r w:rsidRPr="0087574A">
              <w:rPr>
                <w:color w:val="AE0025"/>
              </w:rPr>
              <w:t xml:space="preserve">2.01         </w:t>
            </w:r>
          </w:p>
        </w:tc>
        <w:tc>
          <w:tcPr>
            <w:tcW w:w="13150" w:type="dxa"/>
            <w:gridSpan w:val="4"/>
            <w:shd w:val="clear" w:color="auto" w:fill="D9D9D9" w:themeFill="background1" w:themeFillShade="D9"/>
          </w:tcPr>
          <w:p w14:paraId="7C274476" w14:textId="77777777" w:rsidR="00A140DC" w:rsidRPr="0087574A" w:rsidRDefault="00A140DC" w:rsidP="00AB7B02">
            <w:pPr>
              <w:pStyle w:val="syllabusitem"/>
              <w:tabs>
                <w:tab w:val="left" w:pos="317"/>
              </w:tabs>
              <w:rPr>
                <w:color w:val="AE0025"/>
              </w:rPr>
            </w:pPr>
            <w:r w:rsidRPr="0087574A">
              <w:rPr>
                <w:color w:val="AE0025"/>
              </w:rPr>
              <w:t>Fractions</w:t>
            </w:r>
          </w:p>
        </w:tc>
        <w:tc>
          <w:tcPr>
            <w:tcW w:w="1310" w:type="dxa"/>
            <w:shd w:val="clear" w:color="auto" w:fill="D9D9D9" w:themeFill="background1" w:themeFillShade="D9"/>
          </w:tcPr>
          <w:p w14:paraId="097A5895" w14:textId="77777777" w:rsidR="00A140DC" w:rsidRPr="0087574A" w:rsidRDefault="00A140DC" w:rsidP="00AB7B02">
            <w:pPr>
              <w:pStyle w:val="subitemdescription"/>
              <w:rPr>
                <w:color w:val="AE0025"/>
              </w:rPr>
            </w:pPr>
          </w:p>
        </w:tc>
      </w:tr>
      <w:tr w:rsidR="00A140DC" w:rsidRPr="00FC7720" w14:paraId="505722D6" w14:textId="77777777" w:rsidTr="0069369E">
        <w:trPr>
          <w:cantSplit/>
        </w:trPr>
        <w:tc>
          <w:tcPr>
            <w:tcW w:w="1275" w:type="dxa"/>
          </w:tcPr>
          <w:p w14:paraId="17FF9730" w14:textId="77777777" w:rsidR="00A140DC" w:rsidRPr="00FC7720" w:rsidRDefault="00A140DC" w:rsidP="00AB7B02">
            <w:pPr>
              <w:pStyle w:val="syllabussub-item"/>
            </w:pPr>
            <w:r w:rsidRPr="00FC7720">
              <w:t>2.01a</w:t>
            </w:r>
          </w:p>
        </w:tc>
        <w:tc>
          <w:tcPr>
            <w:tcW w:w="3086" w:type="dxa"/>
          </w:tcPr>
          <w:p w14:paraId="4357C875" w14:textId="77777777" w:rsidR="00A140DC" w:rsidRPr="00FC7720" w:rsidRDefault="00A140DC" w:rsidP="00AB7B02">
            <w:pPr>
              <w:pStyle w:val="syllabussub-item"/>
            </w:pPr>
            <w:r w:rsidRPr="00FC7720">
              <w:t>Equivalent fractions</w:t>
            </w:r>
          </w:p>
        </w:tc>
        <w:tc>
          <w:tcPr>
            <w:tcW w:w="3118" w:type="dxa"/>
          </w:tcPr>
          <w:p w14:paraId="19B1F6F0" w14:textId="77777777" w:rsidR="00A140DC" w:rsidRPr="00FC7720" w:rsidRDefault="00A140DC" w:rsidP="00AB7B02">
            <w:pPr>
              <w:pStyle w:val="subitemdescription"/>
              <w:tabs>
                <w:tab w:val="left" w:pos="317"/>
              </w:tabs>
            </w:pPr>
            <w:r w:rsidRPr="00FC7720">
              <w:t>Recognise and use equivalence between simple fractions and mixed numbers.</w:t>
            </w:r>
          </w:p>
          <w:p w14:paraId="5B5B2522" w14:textId="77777777" w:rsidR="00A140DC" w:rsidRPr="00FC7720" w:rsidRDefault="00A140DC" w:rsidP="00AB7B02">
            <w:pPr>
              <w:pStyle w:val="subitemdescription"/>
              <w:tabs>
                <w:tab w:val="left" w:pos="317"/>
              </w:tabs>
              <w:rPr>
                <w:rFonts w:eastAsia="Times New Roman"/>
                <w:szCs w:val="20"/>
              </w:rPr>
            </w:pPr>
            <w:r w:rsidRPr="00FC7720">
              <w:t xml:space="preserve">e.g. </w:t>
            </w:r>
            <w:r w:rsidRPr="00FC7720">
              <w:rPr>
                <w:position w:val="-22"/>
              </w:rPr>
              <w:object w:dxaOrig="580" w:dyaOrig="560" w14:anchorId="10CB93A1">
                <v:shape id="_x0000_i1029" type="#_x0000_t75" style="width:28.5pt;height:28.5pt" o:ole="">
                  <v:imagedata r:id="rId23" o:title=""/>
                </v:shape>
                <o:OLEObject Type="Embed" ProgID="Equation.DSMT4" ShapeID="_x0000_i1029" DrawAspect="Content" ObjectID="_1772357926" r:id="rId24"/>
              </w:object>
            </w:r>
            <w:r w:rsidRPr="00FC7720">
              <w:t xml:space="preserve">   </w:t>
            </w:r>
          </w:p>
          <w:p w14:paraId="52AC8249" w14:textId="77777777" w:rsidR="00A140DC" w:rsidRPr="00FC7720" w:rsidRDefault="00A140DC" w:rsidP="00AB7B02">
            <w:pPr>
              <w:pStyle w:val="subitemdescription"/>
              <w:tabs>
                <w:tab w:val="left" w:pos="317"/>
              </w:tabs>
            </w:pPr>
            <w:r w:rsidRPr="00FC7720">
              <w:t xml:space="preserve">     </w:t>
            </w:r>
            <w:r w:rsidRPr="00FC7720">
              <w:rPr>
                <w:position w:val="-20"/>
              </w:rPr>
              <w:object w:dxaOrig="700" w:dyaOrig="540" w14:anchorId="6CEB4334">
                <v:shape id="_x0000_i1030" type="#_x0000_t75" style="width:36pt;height:28.5pt" o:ole="">
                  <v:imagedata r:id="rId25" o:title=""/>
                </v:shape>
                <o:OLEObject Type="Embed" ProgID="Equation.DSMT4" ShapeID="_x0000_i1030" DrawAspect="Content" ObjectID="_1772357927" r:id="rId26"/>
              </w:object>
            </w:r>
            <w:r w:rsidRPr="00FC7720">
              <w:t xml:space="preserve"> </w:t>
            </w:r>
          </w:p>
        </w:tc>
        <w:tc>
          <w:tcPr>
            <w:tcW w:w="3119" w:type="dxa"/>
          </w:tcPr>
          <w:p w14:paraId="3F0F0ACE" w14:textId="77777777" w:rsidR="00A140DC" w:rsidRPr="00FC7720" w:rsidRDefault="00A140DC" w:rsidP="00AB7B02">
            <w:pPr>
              <w:pStyle w:val="subitemdescription"/>
              <w:tabs>
                <w:tab w:val="left" w:pos="317"/>
              </w:tabs>
            </w:pPr>
          </w:p>
        </w:tc>
        <w:tc>
          <w:tcPr>
            <w:tcW w:w="3827" w:type="dxa"/>
          </w:tcPr>
          <w:p w14:paraId="3F1E43F9" w14:textId="77777777" w:rsidR="00A140DC" w:rsidRPr="00FC7720" w:rsidRDefault="00A140DC" w:rsidP="00AB7B02">
            <w:pPr>
              <w:tabs>
                <w:tab w:val="left" w:pos="317"/>
              </w:tabs>
              <w:rPr>
                <w:rFonts w:cs="Arial"/>
                <w:b/>
              </w:rPr>
            </w:pPr>
          </w:p>
        </w:tc>
        <w:tc>
          <w:tcPr>
            <w:tcW w:w="1310" w:type="dxa"/>
          </w:tcPr>
          <w:p w14:paraId="072277B6" w14:textId="77777777" w:rsidR="00A140DC" w:rsidRPr="00FC7720" w:rsidRDefault="00A140DC" w:rsidP="00AB7B02">
            <w:pPr>
              <w:pStyle w:val="subitemdescription"/>
            </w:pPr>
          </w:p>
        </w:tc>
      </w:tr>
      <w:tr w:rsidR="00A140DC" w:rsidRPr="00FC7720" w14:paraId="3774EA38" w14:textId="77777777" w:rsidTr="0069369E">
        <w:trPr>
          <w:cantSplit/>
        </w:trPr>
        <w:tc>
          <w:tcPr>
            <w:tcW w:w="1275" w:type="dxa"/>
          </w:tcPr>
          <w:p w14:paraId="39E03B8B" w14:textId="77777777" w:rsidR="00A140DC" w:rsidRPr="00FC7720" w:rsidRDefault="00A140DC" w:rsidP="00AB7B02">
            <w:pPr>
              <w:pStyle w:val="syllabussub-item"/>
            </w:pPr>
            <w:r w:rsidRPr="00FC7720">
              <w:lastRenderedPageBreak/>
              <w:t>2.01b</w:t>
            </w:r>
          </w:p>
        </w:tc>
        <w:tc>
          <w:tcPr>
            <w:tcW w:w="3086" w:type="dxa"/>
          </w:tcPr>
          <w:p w14:paraId="6A590821" w14:textId="77777777" w:rsidR="00A140DC" w:rsidRPr="00FC7720" w:rsidRDefault="00A140DC" w:rsidP="00AB7B02">
            <w:pPr>
              <w:pStyle w:val="syllabussub-item"/>
            </w:pPr>
            <w:r w:rsidRPr="00FC7720">
              <w:t>Calculations with fractions</w:t>
            </w:r>
          </w:p>
        </w:tc>
        <w:tc>
          <w:tcPr>
            <w:tcW w:w="3118" w:type="dxa"/>
          </w:tcPr>
          <w:p w14:paraId="7499C283" w14:textId="77777777" w:rsidR="00A140DC" w:rsidRPr="00FC7720" w:rsidRDefault="00A140DC" w:rsidP="00AB7B02">
            <w:pPr>
              <w:pStyle w:val="subitemdescription"/>
              <w:tabs>
                <w:tab w:val="left" w:pos="317"/>
              </w:tabs>
            </w:pPr>
            <w:r w:rsidRPr="00FC7720">
              <w:t xml:space="preserve">Add, subtract, multiply and divide simple fractions (proper and improper), including mixed numbers and negative fractions. </w:t>
            </w:r>
          </w:p>
          <w:p w14:paraId="49C80457" w14:textId="77777777" w:rsidR="00A140DC" w:rsidRPr="00FC7720" w:rsidRDefault="00A140DC" w:rsidP="00AB7B02">
            <w:pPr>
              <w:pStyle w:val="subitemdescription"/>
              <w:tabs>
                <w:tab w:val="left" w:pos="317"/>
              </w:tabs>
            </w:pPr>
            <w:r w:rsidRPr="00FC7720">
              <w:t xml:space="preserve">e.g. </w:t>
            </w:r>
            <w:r w:rsidRPr="00FC7720">
              <w:rPr>
                <w:position w:val="-20"/>
              </w:rPr>
              <w:object w:dxaOrig="639" w:dyaOrig="540" w14:anchorId="187E192E">
                <v:shape id="_x0000_i1031" type="#_x0000_t75" style="width:28.5pt;height:28.5pt" o:ole="">
                  <v:imagedata r:id="rId27" o:title=""/>
                </v:shape>
                <o:OLEObject Type="Embed" ProgID="Equation.DSMT4" ShapeID="_x0000_i1031" DrawAspect="Content" ObjectID="_1772357928" r:id="rId28"/>
              </w:object>
            </w:r>
            <w:r w:rsidRPr="00FC7720">
              <w:t xml:space="preserve">  </w:t>
            </w:r>
          </w:p>
          <w:p w14:paraId="195B550D" w14:textId="77777777" w:rsidR="00A140DC" w:rsidRPr="00FC7720" w:rsidRDefault="00A140DC" w:rsidP="00AB7B02">
            <w:pPr>
              <w:pStyle w:val="subitemdescription"/>
              <w:tabs>
                <w:tab w:val="left" w:pos="317"/>
              </w:tabs>
              <w:rPr>
                <w:rFonts w:eastAsia="Times New Roman"/>
                <w:sz w:val="24"/>
              </w:rPr>
            </w:pPr>
            <w:r w:rsidRPr="00FC7720">
              <w:tab/>
              <w:t xml:space="preserve"> </w:t>
            </w:r>
            <w:r w:rsidRPr="00FC7720">
              <w:rPr>
                <w:position w:val="-22"/>
              </w:rPr>
              <w:object w:dxaOrig="620" w:dyaOrig="560" w14:anchorId="3898B3C8">
                <v:shape id="_x0000_i1032" type="#_x0000_t75" style="width:28.5pt;height:28.5pt" o:ole="">
                  <v:imagedata r:id="rId29" o:title=""/>
                </v:shape>
                <o:OLEObject Type="Embed" ProgID="Equation.DSMT4" ShapeID="_x0000_i1032" DrawAspect="Content" ObjectID="_1772357929" r:id="rId30"/>
              </w:object>
            </w:r>
            <w:r w:rsidRPr="00FC7720">
              <w:t xml:space="preserve">  </w:t>
            </w:r>
          </w:p>
          <w:p w14:paraId="5FDA8639" w14:textId="77777777" w:rsidR="00A140DC" w:rsidRPr="00FC7720" w:rsidRDefault="00A140DC" w:rsidP="00AB7B02">
            <w:pPr>
              <w:pStyle w:val="subitemdescription"/>
              <w:tabs>
                <w:tab w:val="left" w:pos="317"/>
              </w:tabs>
            </w:pPr>
            <w:r w:rsidRPr="00FC7720">
              <w:tab/>
              <w:t xml:space="preserve"> </w:t>
            </w:r>
            <w:r w:rsidRPr="00FC7720">
              <w:rPr>
                <w:position w:val="-22"/>
              </w:rPr>
              <w:object w:dxaOrig="600" w:dyaOrig="560" w14:anchorId="5535D0BA">
                <v:shape id="_x0000_i1033" type="#_x0000_t75" style="width:28.5pt;height:28.5pt" o:ole="">
                  <v:imagedata r:id="rId31" o:title=""/>
                </v:shape>
                <o:OLEObject Type="Embed" ProgID="Equation.DSMT4" ShapeID="_x0000_i1033" DrawAspect="Content" ObjectID="_1772357930" r:id="rId32"/>
              </w:object>
            </w:r>
          </w:p>
        </w:tc>
        <w:tc>
          <w:tcPr>
            <w:tcW w:w="3119" w:type="dxa"/>
          </w:tcPr>
          <w:p w14:paraId="5D5C22E1" w14:textId="77777777" w:rsidR="00A140DC" w:rsidRPr="00FC7720" w:rsidRDefault="00A140DC" w:rsidP="00AB7B02">
            <w:pPr>
              <w:pStyle w:val="subitemdescription"/>
              <w:tabs>
                <w:tab w:val="left" w:pos="317"/>
              </w:tabs>
            </w:pPr>
            <w:r w:rsidRPr="00FC7720">
              <w:t>Carry out more complex calculations, including the use of improper fractions.</w:t>
            </w:r>
          </w:p>
          <w:p w14:paraId="32B2FA57" w14:textId="77777777" w:rsidR="00A140DC" w:rsidRPr="00FC7720" w:rsidRDefault="00A140DC" w:rsidP="00AB7B02">
            <w:pPr>
              <w:pStyle w:val="subitemdescription"/>
              <w:tabs>
                <w:tab w:val="left" w:pos="317"/>
              </w:tabs>
              <w:rPr>
                <w:rFonts w:eastAsia="Times New Roman"/>
                <w:sz w:val="24"/>
              </w:rPr>
            </w:pPr>
            <w:r w:rsidRPr="00FC7720">
              <w:t xml:space="preserve">e.g. </w:t>
            </w:r>
            <w:r w:rsidRPr="00FC7720">
              <w:rPr>
                <w:position w:val="-22"/>
              </w:rPr>
              <w:object w:dxaOrig="560" w:dyaOrig="560" w14:anchorId="0C955DF1">
                <v:shape id="_x0000_i1034" type="#_x0000_t75" style="width:28.5pt;height:28.5pt" o:ole="">
                  <v:imagedata r:id="rId33" o:title=""/>
                </v:shape>
                <o:OLEObject Type="Embed" ProgID="Equation.DSMT4" ShapeID="_x0000_i1034" DrawAspect="Content" ObjectID="_1772357931" r:id="rId34"/>
              </w:object>
            </w:r>
            <w:r w:rsidRPr="00FC7720">
              <w:t xml:space="preserve">  </w:t>
            </w:r>
          </w:p>
          <w:p w14:paraId="173AA4F7" w14:textId="77777777" w:rsidR="00A140DC" w:rsidRPr="00FC7720" w:rsidRDefault="00A140DC" w:rsidP="00AB7B02">
            <w:pPr>
              <w:pStyle w:val="subitemdescription"/>
              <w:tabs>
                <w:tab w:val="left" w:pos="317"/>
              </w:tabs>
              <w:rPr>
                <w:rFonts w:eastAsia="Times New Roman"/>
              </w:rPr>
            </w:pPr>
            <w:r w:rsidRPr="00FC7720">
              <w:t xml:space="preserve"> </w:t>
            </w:r>
            <w:r w:rsidRPr="00FC7720">
              <w:tab/>
              <w:t xml:space="preserve"> </w:t>
            </w:r>
            <w:r w:rsidRPr="00FC7720">
              <w:rPr>
                <w:position w:val="-22"/>
              </w:rPr>
              <w:object w:dxaOrig="859" w:dyaOrig="560" w14:anchorId="5941AF61">
                <v:shape id="_x0000_i1035" type="#_x0000_t75" style="width:43.5pt;height:28.5pt" o:ole="">
                  <v:imagedata r:id="rId35" o:title=""/>
                </v:shape>
                <o:OLEObject Type="Embed" ProgID="Equation.DSMT4" ShapeID="_x0000_i1035" DrawAspect="Content" ObjectID="_1772357932" r:id="rId36"/>
              </w:object>
            </w:r>
          </w:p>
        </w:tc>
        <w:tc>
          <w:tcPr>
            <w:tcW w:w="3827" w:type="dxa"/>
          </w:tcPr>
          <w:p w14:paraId="3FD7448A" w14:textId="77777777" w:rsidR="00A140DC" w:rsidRPr="00FC7720" w:rsidRDefault="00A140DC" w:rsidP="00AB7B02">
            <w:pPr>
              <w:pStyle w:val="subitemdescription"/>
              <w:tabs>
                <w:tab w:val="left" w:pos="317"/>
              </w:tabs>
              <w:rPr>
                <w:i/>
              </w:rPr>
            </w:pPr>
          </w:p>
        </w:tc>
        <w:tc>
          <w:tcPr>
            <w:tcW w:w="1310" w:type="dxa"/>
          </w:tcPr>
          <w:p w14:paraId="406D2D70" w14:textId="77777777" w:rsidR="00A140DC" w:rsidRPr="00FC7720" w:rsidRDefault="00A140DC" w:rsidP="00AB7B02">
            <w:pPr>
              <w:pStyle w:val="subitemdescription"/>
            </w:pPr>
          </w:p>
        </w:tc>
      </w:tr>
      <w:tr w:rsidR="00A140DC" w:rsidRPr="00FC7720" w14:paraId="4445A293" w14:textId="77777777" w:rsidTr="0069369E">
        <w:trPr>
          <w:cantSplit/>
        </w:trPr>
        <w:tc>
          <w:tcPr>
            <w:tcW w:w="1275" w:type="dxa"/>
          </w:tcPr>
          <w:p w14:paraId="1B4A3997" w14:textId="77777777" w:rsidR="00A140DC" w:rsidRPr="00FC7720" w:rsidRDefault="00A140DC" w:rsidP="00AB7B02">
            <w:pPr>
              <w:pStyle w:val="syllabussub-item"/>
            </w:pPr>
            <w:r w:rsidRPr="00FC7720">
              <w:t>2.01c</w:t>
            </w:r>
          </w:p>
        </w:tc>
        <w:tc>
          <w:tcPr>
            <w:tcW w:w="3086" w:type="dxa"/>
          </w:tcPr>
          <w:p w14:paraId="09902821" w14:textId="77777777" w:rsidR="00A140DC" w:rsidRPr="00FC7720" w:rsidRDefault="00A140DC" w:rsidP="00AB7B02">
            <w:pPr>
              <w:pStyle w:val="syllabussub-item"/>
            </w:pPr>
            <w:r w:rsidRPr="00FC7720">
              <w:t>Fractions of a quantity</w:t>
            </w:r>
          </w:p>
        </w:tc>
        <w:tc>
          <w:tcPr>
            <w:tcW w:w="3118" w:type="dxa"/>
          </w:tcPr>
          <w:p w14:paraId="7A603E65" w14:textId="77777777" w:rsidR="00A140DC" w:rsidRPr="00FC7720" w:rsidRDefault="00A140DC" w:rsidP="00AB7B02">
            <w:pPr>
              <w:pStyle w:val="subitemdescription"/>
              <w:tabs>
                <w:tab w:val="left" w:pos="317"/>
              </w:tabs>
            </w:pPr>
            <w:r w:rsidRPr="00FC7720">
              <w:t xml:space="preserve">Calculate a fraction of a quantity. </w:t>
            </w:r>
          </w:p>
          <w:p w14:paraId="5946A2AC" w14:textId="77777777" w:rsidR="00A140DC" w:rsidRPr="00FC7720" w:rsidRDefault="00A140DC" w:rsidP="00AB7B02">
            <w:pPr>
              <w:pStyle w:val="subitemdescription"/>
              <w:tabs>
                <w:tab w:val="left" w:pos="317"/>
              </w:tabs>
            </w:pPr>
            <w:r w:rsidRPr="00FC7720">
              <w:t xml:space="preserve">e.g. </w:t>
            </w:r>
            <w:r w:rsidRPr="00FC7720">
              <w:rPr>
                <w:position w:val="-22"/>
              </w:rPr>
              <w:object w:dxaOrig="220" w:dyaOrig="560" w14:anchorId="47F20B5B">
                <v:shape id="_x0000_i1036" type="#_x0000_t75" style="width:14.25pt;height:28.5pt" o:ole="">
                  <v:imagedata r:id="rId37" o:title=""/>
                </v:shape>
                <o:OLEObject Type="Embed" ProgID="Equation.DSMT4" ShapeID="_x0000_i1036" DrawAspect="Content" ObjectID="_1772357933" r:id="rId38"/>
              </w:object>
            </w:r>
            <w:r w:rsidRPr="00FC7720">
              <w:t>of £3.50</w:t>
            </w:r>
          </w:p>
          <w:p w14:paraId="05DB959A" w14:textId="77777777" w:rsidR="00A140DC" w:rsidRPr="00FC7720" w:rsidRDefault="00A140DC" w:rsidP="00AB7B02">
            <w:pPr>
              <w:pStyle w:val="subitemdescription"/>
              <w:tabs>
                <w:tab w:val="left" w:pos="317"/>
              </w:tabs>
            </w:pPr>
          </w:p>
          <w:p w14:paraId="5406E4C0" w14:textId="77777777" w:rsidR="00A140DC" w:rsidRPr="00FC7720" w:rsidRDefault="00A140DC" w:rsidP="00AB7B02">
            <w:pPr>
              <w:pStyle w:val="subitemdescription"/>
              <w:tabs>
                <w:tab w:val="left" w:pos="317"/>
              </w:tabs>
            </w:pPr>
            <w:r w:rsidRPr="00FC7720">
              <w:t>Express one quantity as a fraction of another.</w:t>
            </w:r>
          </w:p>
          <w:p w14:paraId="27826F3F" w14:textId="77777777" w:rsidR="00A140DC" w:rsidRPr="00FC7720" w:rsidRDefault="00A140DC" w:rsidP="00AB7B02">
            <w:pPr>
              <w:pStyle w:val="subitemdescription"/>
              <w:tabs>
                <w:tab w:val="left" w:pos="317"/>
              </w:tabs>
              <w:rPr>
                <w:i/>
              </w:rPr>
            </w:pPr>
            <w:r w:rsidRPr="00FC7720">
              <w:rPr>
                <w:i/>
              </w:rPr>
              <w:t>[see also Ratios and fractions, 5.01c]</w:t>
            </w:r>
          </w:p>
        </w:tc>
        <w:tc>
          <w:tcPr>
            <w:tcW w:w="3119" w:type="dxa"/>
          </w:tcPr>
          <w:p w14:paraId="51F28107" w14:textId="77777777" w:rsidR="00A140DC" w:rsidRPr="00FC7720" w:rsidRDefault="00A140DC" w:rsidP="00AB7B02">
            <w:pPr>
              <w:tabs>
                <w:tab w:val="left" w:pos="317"/>
              </w:tabs>
              <w:rPr>
                <w:rFonts w:cs="Arial"/>
                <w:color w:val="008000"/>
                <w:sz w:val="20"/>
                <w:szCs w:val="20"/>
              </w:rPr>
            </w:pPr>
            <w:r w:rsidRPr="00FC7720">
              <w:rPr>
                <w:rFonts w:cs="Arial"/>
                <w:sz w:val="20"/>
                <w:szCs w:val="20"/>
              </w:rPr>
              <w:t>Calculate with fractions greater than 1.</w:t>
            </w:r>
          </w:p>
        </w:tc>
        <w:tc>
          <w:tcPr>
            <w:tcW w:w="3827" w:type="dxa"/>
          </w:tcPr>
          <w:p w14:paraId="5F4CCBC6" w14:textId="77777777" w:rsidR="00A140DC" w:rsidRPr="00FC7720" w:rsidRDefault="00A140DC" w:rsidP="00AB7B02">
            <w:pPr>
              <w:tabs>
                <w:tab w:val="left" w:pos="317"/>
              </w:tabs>
              <w:rPr>
                <w:rFonts w:cs="Arial"/>
                <w:b/>
              </w:rPr>
            </w:pPr>
          </w:p>
        </w:tc>
        <w:tc>
          <w:tcPr>
            <w:tcW w:w="1310" w:type="dxa"/>
          </w:tcPr>
          <w:p w14:paraId="203249CB" w14:textId="77777777" w:rsidR="00A140DC" w:rsidRPr="00FC7720" w:rsidRDefault="00A140DC" w:rsidP="00AB7B02">
            <w:pPr>
              <w:pStyle w:val="subitemdescription"/>
            </w:pPr>
          </w:p>
        </w:tc>
      </w:tr>
      <w:tr w:rsidR="0087574A" w:rsidRPr="0087574A" w14:paraId="4C0FCE1D" w14:textId="77777777" w:rsidTr="0069369E">
        <w:trPr>
          <w:cantSplit/>
        </w:trPr>
        <w:tc>
          <w:tcPr>
            <w:tcW w:w="1275" w:type="dxa"/>
            <w:shd w:val="clear" w:color="auto" w:fill="D9D9D9" w:themeFill="background1" w:themeFillShade="D9"/>
          </w:tcPr>
          <w:p w14:paraId="3E7AB339" w14:textId="77777777" w:rsidR="00A140DC" w:rsidRPr="0087574A" w:rsidRDefault="00A140DC" w:rsidP="00AB7B02">
            <w:pPr>
              <w:pStyle w:val="syllabusitem"/>
              <w:rPr>
                <w:color w:val="AE0025"/>
              </w:rPr>
            </w:pPr>
            <w:r w:rsidRPr="0087574A">
              <w:rPr>
                <w:color w:val="AE0025"/>
              </w:rPr>
              <w:t xml:space="preserve">2.02         </w:t>
            </w:r>
          </w:p>
        </w:tc>
        <w:tc>
          <w:tcPr>
            <w:tcW w:w="13150" w:type="dxa"/>
            <w:gridSpan w:val="4"/>
            <w:shd w:val="clear" w:color="auto" w:fill="D9D9D9" w:themeFill="background1" w:themeFillShade="D9"/>
          </w:tcPr>
          <w:p w14:paraId="043A790A" w14:textId="77777777" w:rsidR="00A140DC" w:rsidRPr="0087574A" w:rsidRDefault="00A140DC" w:rsidP="00AB7B02">
            <w:pPr>
              <w:pStyle w:val="syllabusitem"/>
              <w:tabs>
                <w:tab w:val="left" w:pos="317"/>
              </w:tabs>
              <w:rPr>
                <w:color w:val="AE0025"/>
              </w:rPr>
            </w:pPr>
            <w:r w:rsidRPr="0087574A">
              <w:rPr>
                <w:color w:val="AE0025"/>
              </w:rPr>
              <w:t>Decimal fractions</w:t>
            </w:r>
          </w:p>
        </w:tc>
        <w:tc>
          <w:tcPr>
            <w:tcW w:w="1310" w:type="dxa"/>
            <w:shd w:val="clear" w:color="auto" w:fill="D9D9D9" w:themeFill="background1" w:themeFillShade="D9"/>
          </w:tcPr>
          <w:p w14:paraId="52421440" w14:textId="77777777" w:rsidR="00A140DC" w:rsidRPr="0087574A" w:rsidRDefault="00A140DC" w:rsidP="00AB7B02">
            <w:pPr>
              <w:pStyle w:val="subitemdescription"/>
              <w:rPr>
                <w:color w:val="AE0025"/>
              </w:rPr>
            </w:pPr>
          </w:p>
        </w:tc>
      </w:tr>
      <w:tr w:rsidR="00A140DC" w:rsidRPr="00FC7720" w14:paraId="69F0DCA4" w14:textId="77777777" w:rsidTr="0069369E">
        <w:trPr>
          <w:cantSplit/>
        </w:trPr>
        <w:tc>
          <w:tcPr>
            <w:tcW w:w="1275" w:type="dxa"/>
          </w:tcPr>
          <w:p w14:paraId="156319D6" w14:textId="77777777" w:rsidR="00A140DC" w:rsidRPr="00FC7720" w:rsidRDefault="00A140DC" w:rsidP="00AB7B02">
            <w:pPr>
              <w:pStyle w:val="syllabussub-item"/>
            </w:pPr>
            <w:r w:rsidRPr="00FC7720">
              <w:t>2.02a</w:t>
            </w:r>
          </w:p>
        </w:tc>
        <w:tc>
          <w:tcPr>
            <w:tcW w:w="3086" w:type="dxa"/>
          </w:tcPr>
          <w:p w14:paraId="15E2DE6B" w14:textId="77777777" w:rsidR="00A140DC" w:rsidRPr="00FC7720" w:rsidRDefault="00A140DC" w:rsidP="00AB7B02">
            <w:pPr>
              <w:pStyle w:val="syllabussub-item"/>
            </w:pPr>
            <w:r w:rsidRPr="00FC7720">
              <w:t>Decimals and fractions</w:t>
            </w:r>
          </w:p>
        </w:tc>
        <w:tc>
          <w:tcPr>
            <w:tcW w:w="3118" w:type="dxa"/>
          </w:tcPr>
          <w:p w14:paraId="3B7B60C6" w14:textId="77777777" w:rsidR="00A140DC" w:rsidRPr="00FC7720" w:rsidRDefault="00A140DC" w:rsidP="00AB7B02">
            <w:pPr>
              <w:pStyle w:val="subitemdescription"/>
              <w:tabs>
                <w:tab w:val="left" w:pos="317"/>
              </w:tabs>
            </w:pPr>
            <w:r w:rsidRPr="00FC7720">
              <w:t>Express a simple fraction as a terminating decimal or vice versa, without a calculator.</w:t>
            </w:r>
          </w:p>
          <w:p w14:paraId="073C64B9" w14:textId="77777777" w:rsidR="00A140DC" w:rsidRPr="00FC7720" w:rsidRDefault="00A140DC" w:rsidP="00AB7B02">
            <w:pPr>
              <w:pStyle w:val="subitemdescription"/>
              <w:tabs>
                <w:tab w:val="left" w:pos="317"/>
              </w:tabs>
            </w:pPr>
            <w:r w:rsidRPr="00FC7720">
              <w:t xml:space="preserve">e.g. </w:t>
            </w:r>
            <w:r w:rsidRPr="00FC7720">
              <w:rPr>
                <w:position w:val="-22"/>
              </w:rPr>
              <w:object w:dxaOrig="720" w:dyaOrig="560" w14:anchorId="2BAA8A36">
                <v:shape id="_x0000_i1037" type="#_x0000_t75" style="width:36pt;height:28.5pt" o:ole="">
                  <v:imagedata r:id="rId39" o:title=""/>
                </v:shape>
                <o:OLEObject Type="Embed" ProgID="Equation.DSMT4" ShapeID="_x0000_i1037" DrawAspect="Content" ObjectID="_1772357934" r:id="rId40"/>
              </w:object>
            </w:r>
            <w:r w:rsidRPr="00FC7720">
              <w:t xml:space="preserve">  </w:t>
            </w:r>
          </w:p>
          <w:p w14:paraId="32F0CA0D" w14:textId="77777777" w:rsidR="00A140DC" w:rsidRPr="00FC7720" w:rsidRDefault="00A140DC" w:rsidP="00AB7B02">
            <w:pPr>
              <w:pStyle w:val="subitemdescription"/>
              <w:tabs>
                <w:tab w:val="left" w:pos="317"/>
              </w:tabs>
            </w:pPr>
          </w:p>
          <w:p w14:paraId="5A841B14" w14:textId="77777777" w:rsidR="00A140DC" w:rsidRPr="00FC7720" w:rsidRDefault="00A140DC" w:rsidP="00AB7B02">
            <w:pPr>
              <w:pStyle w:val="subitemdescription"/>
              <w:tabs>
                <w:tab w:val="left" w:pos="317"/>
              </w:tabs>
            </w:pPr>
            <w:r w:rsidRPr="00FC7720">
              <w:t>Understand and use place value in decimals.</w:t>
            </w:r>
          </w:p>
        </w:tc>
        <w:tc>
          <w:tcPr>
            <w:tcW w:w="3119" w:type="dxa"/>
          </w:tcPr>
          <w:p w14:paraId="190FBD9D" w14:textId="77777777" w:rsidR="00A140DC" w:rsidRPr="00FC7720" w:rsidRDefault="00A140DC" w:rsidP="00AB7B02">
            <w:pPr>
              <w:pStyle w:val="subitemdescription"/>
              <w:tabs>
                <w:tab w:val="left" w:pos="317"/>
              </w:tabs>
            </w:pPr>
            <w:r w:rsidRPr="00FC7720">
              <w:t xml:space="preserve">Use division to convert a simple fraction to a decimal. </w:t>
            </w:r>
          </w:p>
          <w:p w14:paraId="0BE9E05E" w14:textId="77777777" w:rsidR="00A140DC" w:rsidRPr="00FC7720" w:rsidRDefault="00A140DC" w:rsidP="00AB7B02">
            <w:pPr>
              <w:pStyle w:val="subitemdescription"/>
              <w:tabs>
                <w:tab w:val="left" w:pos="317"/>
              </w:tabs>
            </w:pPr>
            <w:r w:rsidRPr="00FC7720">
              <w:t>e.g.</w:t>
            </w:r>
            <w:r w:rsidRPr="00FC7720">
              <w:rPr>
                <w:rFonts w:eastAsia="Times New Roman"/>
              </w:rPr>
              <w:t xml:space="preserve"> </w:t>
            </w:r>
            <w:r w:rsidRPr="00FC7720">
              <w:rPr>
                <w:position w:val="-22"/>
              </w:rPr>
              <w:object w:dxaOrig="1320" w:dyaOrig="560" w14:anchorId="4884FF86">
                <v:shape id="_x0000_i1038" type="#_x0000_t75" style="width:64.5pt;height:28.5pt" o:ole="">
                  <v:imagedata r:id="rId41" o:title=""/>
                </v:shape>
                <o:OLEObject Type="Embed" ProgID="Equation.DSMT4" ShapeID="_x0000_i1038" DrawAspect="Content" ObjectID="_1772357935" r:id="rId42"/>
              </w:object>
            </w:r>
            <w:r w:rsidRPr="00FC7720">
              <w:t xml:space="preserve"> </w:t>
            </w:r>
          </w:p>
        </w:tc>
        <w:tc>
          <w:tcPr>
            <w:tcW w:w="3827" w:type="dxa"/>
          </w:tcPr>
          <w:p w14:paraId="26512FB2" w14:textId="77777777" w:rsidR="00A140DC" w:rsidRPr="00FC7720" w:rsidRDefault="00A140DC" w:rsidP="00AB7B02">
            <w:pPr>
              <w:pStyle w:val="subitemdescription"/>
              <w:tabs>
                <w:tab w:val="left" w:pos="317"/>
              </w:tabs>
            </w:pPr>
          </w:p>
        </w:tc>
        <w:tc>
          <w:tcPr>
            <w:tcW w:w="1310" w:type="dxa"/>
          </w:tcPr>
          <w:p w14:paraId="139F8653" w14:textId="77777777" w:rsidR="00A140DC" w:rsidRPr="00FC7720" w:rsidRDefault="00A140DC" w:rsidP="00AB7B02">
            <w:pPr>
              <w:pStyle w:val="subitemdescription"/>
            </w:pPr>
          </w:p>
        </w:tc>
      </w:tr>
      <w:tr w:rsidR="00A140DC" w:rsidRPr="00FC7720" w14:paraId="0EE53A2F" w14:textId="77777777" w:rsidTr="0069369E">
        <w:trPr>
          <w:cantSplit/>
        </w:trPr>
        <w:tc>
          <w:tcPr>
            <w:tcW w:w="1275" w:type="dxa"/>
          </w:tcPr>
          <w:p w14:paraId="584D6C26" w14:textId="77777777" w:rsidR="00A140DC" w:rsidRPr="00FC7720" w:rsidRDefault="00A140DC" w:rsidP="00AB7B02">
            <w:pPr>
              <w:pStyle w:val="syllabussub-item"/>
            </w:pPr>
            <w:r w:rsidRPr="00FC7720">
              <w:t>2.02b</w:t>
            </w:r>
          </w:p>
        </w:tc>
        <w:tc>
          <w:tcPr>
            <w:tcW w:w="3086" w:type="dxa"/>
          </w:tcPr>
          <w:p w14:paraId="2D3ACF37" w14:textId="77777777" w:rsidR="00A140DC" w:rsidRPr="00FC7720" w:rsidRDefault="00A140DC" w:rsidP="00AB7B02">
            <w:pPr>
              <w:pStyle w:val="syllabussub-item"/>
            </w:pPr>
            <w:r w:rsidRPr="00FC7720">
              <w:t>Addition, subtraction and multiplication of decimals</w:t>
            </w:r>
          </w:p>
        </w:tc>
        <w:tc>
          <w:tcPr>
            <w:tcW w:w="3118" w:type="dxa"/>
          </w:tcPr>
          <w:p w14:paraId="442C298D" w14:textId="77777777" w:rsidR="00A140DC" w:rsidRPr="00FC7720" w:rsidRDefault="00A140DC" w:rsidP="00AB7B02">
            <w:pPr>
              <w:pStyle w:val="subitemdescription"/>
              <w:tabs>
                <w:tab w:val="left" w:pos="317"/>
              </w:tabs>
            </w:pPr>
            <w:r w:rsidRPr="00FC7720">
              <w:t>Add, subtract and multiply decimals including negative decimals, without a calculator.</w:t>
            </w:r>
          </w:p>
        </w:tc>
        <w:tc>
          <w:tcPr>
            <w:tcW w:w="3119" w:type="dxa"/>
          </w:tcPr>
          <w:p w14:paraId="6D42E561" w14:textId="77777777" w:rsidR="00A140DC" w:rsidRPr="00FC7720" w:rsidRDefault="00A140DC" w:rsidP="00AB7B02">
            <w:pPr>
              <w:tabs>
                <w:tab w:val="left" w:pos="317"/>
              </w:tabs>
              <w:rPr>
                <w:rFonts w:cs="Arial"/>
                <w:color w:val="008000"/>
              </w:rPr>
            </w:pPr>
          </w:p>
        </w:tc>
        <w:tc>
          <w:tcPr>
            <w:tcW w:w="3827" w:type="dxa"/>
          </w:tcPr>
          <w:p w14:paraId="3A66AE4E" w14:textId="77777777" w:rsidR="00A140DC" w:rsidRPr="00FC7720" w:rsidRDefault="00A140DC" w:rsidP="00AB7B02">
            <w:pPr>
              <w:tabs>
                <w:tab w:val="left" w:pos="317"/>
              </w:tabs>
              <w:rPr>
                <w:rFonts w:cs="Arial"/>
                <w:b/>
              </w:rPr>
            </w:pPr>
          </w:p>
        </w:tc>
        <w:tc>
          <w:tcPr>
            <w:tcW w:w="1310" w:type="dxa"/>
          </w:tcPr>
          <w:p w14:paraId="1039A7C0" w14:textId="77777777" w:rsidR="00A140DC" w:rsidRPr="00FC7720" w:rsidRDefault="00A140DC" w:rsidP="00AB7B02">
            <w:pPr>
              <w:pStyle w:val="subitemdescription"/>
            </w:pPr>
          </w:p>
        </w:tc>
      </w:tr>
      <w:tr w:rsidR="00A140DC" w:rsidRPr="00FC7720" w14:paraId="30127C4B" w14:textId="77777777" w:rsidTr="0069369E">
        <w:trPr>
          <w:cantSplit/>
        </w:trPr>
        <w:tc>
          <w:tcPr>
            <w:tcW w:w="1275" w:type="dxa"/>
          </w:tcPr>
          <w:p w14:paraId="0AF5D0DA" w14:textId="77777777" w:rsidR="00A140DC" w:rsidRPr="00FC7720" w:rsidRDefault="00A140DC" w:rsidP="00AB7B02">
            <w:pPr>
              <w:pStyle w:val="syllabussub-item"/>
            </w:pPr>
            <w:r w:rsidRPr="00FC7720">
              <w:lastRenderedPageBreak/>
              <w:t>2.02c</w:t>
            </w:r>
          </w:p>
        </w:tc>
        <w:tc>
          <w:tcPr>
            <w:tcW w:w="3086" w:type="dxa"/>
          </w:tcPr>
          <w:p w14:paraId="135A0261" w14:textId="77777777" w:rsidR="00A140DC" w:rsidRPr="00FC7720" w:rsidRDefault="00A140DC" w:rsidP="00AB7B02">
            <w:pPr>
              <w:pStyle w:val="syllabussub-item"/>
            </w:pPr>
            <w:r w:rsidRPr="00FC7720">
              <w:t>Division of decimals</w:t>
            </w:r>
          </w:p>
        </w:tc>
        <w:tc>
          <w:tcPr>
            <w:tcW w:w="3118" w:type="dxa"/>
          </w:tcPr>
          <w:p w14:paraId="7F1A0C24" w14:textId="77777777" w:rsidR="00A140DC" w:rsidRPr="00FC7720" w:rsidRDefault="00A140DC" w:rsidP="00AB7B02">
            <w:pPr>
              <w:pStyle w:val="subitemdescription"/>
              <w:tabs>
                <w:tab w:val="left" w:pos="317"/>
              </w:tabs>
            </w:pPr>
            <w:r w:rsidRPr="00FC7720">
              <w:t>Divide a decimal by a whole number, including negative decimals, without a calculator.</w:t>
            </w:r>
          </w:p>
          <w:p w14:paraId="2550B72B" w14:textId="77777777" w:rsidR="00A140DC" w:rsidRPr="00FC7720" w:rsidRDefault="00A140DC" w:rsidP="00AB7B02">
            <w:pPr>
              <w:pStyle w:val="subitemdescription"/>
              <w:tabs>
                <w:tab w:val="left" w:pos="317"/>
              </w:tabs>
            </w:pPr>
            <w:r w:rsidRPr="00FC7720">
              <w:t xml:space="preserve">e.g. </w:t>
            </w:r>
            <w:r w:rsidRPr="00FC7720">
              <w:rPr>
                <w:position w:val="-6"/>
              </w:rPr>
              <w:object w:dxaOrig="760" w:dyaOrig="260" w14:anchorId="314BA394">
                <v:shape id="_x0000_i1039" type="#_x0000_t75" style="width:36pt;height:14.25pt" o:ole="">
                  <v:imagedata r:id="rId43" o:title=""/>
                </v:shape>
                <o:OLEObject Type="Embed" ProgID="Equation.DSMT4" ShapeID="_x0000_i1039" DrawAspect="Content" ObjectID="_1772357936" r:id="rId44"/>
              </w:object>
            </w:r>
            <w:r w:rsidRPr="00FC7720">
              <w:t xml:space="preserve"> </w:t>
            </w:r>
          </w:p>
        </w:tc>
        <w:tc>
          <w:tcPr>
            <w:tcW w:w="3119" w:type="dxa"/>
          </w:tcPr>
          <w:p w14:paraId="248FAA4A" w14:textId="77777777" w:rsidR="00A140DC" w:rsidRPr="00FC7720" w:rsidRDefault="00A140DC" w:rsidP="00AB7B02">
            <w:pPr>
              <w:pStyle w:val="subitemdescription"/>
              <w:tabs>
                <w:tab w:val="left" w:pos="317"/>
              </w:tabs>
            </w:pPr>
            <w:r w:rsidRPr="00FC7720">
              <w:t xml:space="preserve">Without a calculator, divide a decimal by a decimal. </w:t>
            </w:r>
          </w:p>
          <w:p w14:paraId="36849F2B" w14:textId="77777777" w:rsidR="00A140DC" w:rsidRPr="00FC7720" w:rsidRDefault="00A140DC" w:rsidP="00AB7B02">
            <w:pPr>
              <w:pStyle w:val="subitemdescription"/>
              <w:tabs>
                <w:tab w:val="left" w:pos="317"/>
              </w:tabs>
            </w:pPr>
            <w:r w:rsidRPr="00FC7720">
              <w:t xml:space="preserve">e.g. </w:t>
            </w:r>
            <w:r w:rsidRPr="00FC7720">
              <w:rPr>
                <w:position w:val="-6"/>
              </w:rPr>
              <w:object w:dxaOrig="820" w:dyaOrig="260" w14:anchorId="3DCF2DD2">
                <v:shape id="_x0000_i1040" type="#_x0000_t75" style="width:43.5pt;height:14.25pt" o:ole="">
                  <v:imagedata r:id="rId45" o:title=""/>
                </v:shape>
                <o:OLEObject Type="Embed" ProgID="Equation.DSMT4" ShapeID="_x0000_i1040" DrawAspect="Content" ObjectID="_1772357937" r:id="rId46"/>
              </w:object>
            </w:r>
            <w:r w:rsidRPr="00FC7720">
              <w:t xml:space="preserve"> </w:t>
            </w:r>
          </w:p>
        </w:tc>
        <w:tc>
          <w:tcPr>
            <w:tcW w:w="3827" w:type="dxa"/>
          </w:tcPr>
          <w:p w14:paraId="18DAF6A3" w14:textId="77777777" w:rsidR="00A140DC" w:rsidRPr="00FC7720" w:rsidRDefault="00A140DC" w:rsidP="00AB7B02">
            <w:pPr>
              <w:tabs>
                <w:tab w:val="left" w:pos="317"/>
              </w:tabs>
              <w:rPr>
                <w:rFonts w:cs="Arial"/>
                <w:b/>
              </w:rPr>
            </w:pPr>
          </w:p>
        </w:tc>
        <w:tc>
          <w:tcPr>
            <w:tcW w:w="1310" w:type="dxa"/>
          </w:tcPr>
          <w:p w14:paraId="23347FAB" w14:textId="77777777" w:rsidR="00A140DC" w:rsidRPr="00FC7720" w:rsidRDefault="00A140DC" w:rsidP="00AB7B02">
            <w:pPr>
              <w:pStyle w:val="subitemdescription"/>
            </w:pPr>
          </w:p>
        </w:tc>
      </w:tr>
      <w:tr w:rsidR="0087574A" w:rsidRPr="0087574A" w14:paraId="3C7EA0A7" w14:textId="77777777" w:rsidTr="0069369E">
        <w:trPr>
          <w:cantSplit/>
        </w:trPr>
        <w:tc>
          <w:tcPr>
            <w:tcW w:w="1275" w:type="dxa"/>
            <w:shd w:val="clear" w:color="auto" w:fill="D9D9D9" w:themeFill="background1" w:themeFillShade="D9"/>
          </w:tcPr>
          <w:p w14:paraId="5037136D" w14:textId="77777777" w:rsidR="00A140DC" w:rsidRPr="0087574A" w:rsidRDefault="00A140DC" w:rsidP="00AB7B02">
            <w:pPr>
              <w:pStyle w:val="syllabusitem"/>
              <w:rPr>
                <w:color w:val="AE0025"/>
              </w:rPr>
            </w:pPr>
            <w:r w:rsidRPr="0087574A">
              <w:rPr>
                <w:color w:val="AE0025"/>
              </w:rPr>
              <w:t xml:space="preserve">2.03         </w:t>
            </w:r>
          </w:p>
        </w:tc>
        <w:tc>
          <w:tcPr>
            <w:tcW w:w="13150" w:type="dxa"/>
            <w:gridSpan w:val="4"/>
            <w:shd w:val="clear" w:color="auto" w:fill="D9D9D9" w:themeFill="background1" w:themeFillShade="D9"/>
          </w:tcPr>
          <w:p w14:paraId="6BF10FB1" w14:textId="77777777" w:rsidR="00A140DC" w:rsidRPr="0087574A" w:rsidRDefault="00A140DC" w:rsidP="00AB7B02">
            <w:pPr>
              <w:pStyle w:val="syllabusitem"/>
              <w:pageBreakBefore/>
              <w:tabs>
                <w:tab w:val="left" w:pos="317"/>
              </w:tabs>
              <w:rPr>
                <w:color w:val="AE0025"/>
              </w:rPr>
            </w:pPr>
            <w:r w:rsidRPr="0087574A">
              <w:rPr>
                <w:color w:val="AE0025"/>
              </w:rPr>
              <w:t>Percentages</w:t>
            </w:r>
          </w:p>
        </w:tc>
        <w:tc>
          <w:tcPr>
            <w:tcW w:w="1310" w:type="dxa"/>
            <w:shd w:val="clear" w:color="auto" w:fill="D9D9D9" w:themeFill="background1" w:themeFillShade="D9"/>
          </w:tcPr>
          <w:p w14:paraId="19F3E400" w14:textId="77777777" w:rsidR="00A140DC" w:rsidRPr="0087574A" w:rsidRDefault="00A140DC" w:rsidP="00AB7B02">
            <w:pPr>
              <w:pStyle w:val="subitemdescription"/>
              <w:pageBreakBefore/>
              <w:rPr>
                <w:color w:val="AE0025"/>
              </w:rPr>
            </w:pPr>
          </w:p>
        </w:tc>
      </w:tr>
      <w:tr w:rsidR="00A140DC" w:rsidRPr="00FC7720" w14:paraId="00914AFD" w14:textId="77777777" w:rsidTr="0069369E">
        <w:trPr>
          <w:cantSplit/>
        </w:trPr>
        <w:tc>
          <w:tcPr>
            <w:tcW w:w="1275" w:type="dxa"/>
          </w:tcPr>
          <w:p w14:paraId="60E5F989" w14:textId="77777777" w:rsidR="00A140DC" w:rsidRPr="00FC7720" w:rsidRDefault="00A140DC" w:rsidP="00AB7B02">
            <w:pPr>
              <w:pStyle w:val="syllabussub-item"/>
            </w:pPr>
            <w:r w:rsidRPr="00FC7720">
              <w:t>2.03a</w:t>
            </w:r>
          </w:p>
        </w:tc>
        <w:tc>
          <w:tcPr>
            <w:tcW w:w="3086" w:type="dxa"/>
          </w:tcPr>
          <w:p w14:paraId="71A2F8EC" w14:textId="77777777" w:rsidR="00A140DC" w:rsidRPr="00FC7720" w:rsidRDefault="00A140DC" w:rsidP="00AB7B02">
            <w:pPr>
              <w:pStyle w:val="syllabussub-item"/>
            </w:pPr>
            <w:r w:rsidRPr="00FC7720">
              <w:t>Percentage conversions</w:t>
            </w:r>
          </w:p>
        </w:tc>
        <w:tc>
          <w:tcPr>
            <w:tcW w:w="3118" w:type="dxa"/>
          </w:tcPr>
          <w:p w14:paraId="1434751E" w14:textId="77777777" w:rsidR="00A140DC" w:rsidRPr="00FC7720" w:rsidRDefault="00A140DC" w:rsidP="00AB7B02">
            <w:pPr>
              <w:pStyle w:val="subitemdescription"/>
              <w:tabs>
                <w:tab w:val="left" w:pos="317"/>
              </w:tabs>
            </w:pPr>
            <w:r w:rsidRPr="00FC7720">
              <w:t>Convert between fractions, decimals and percentages.</w:t>
            </w:r>
          </w:p>
          <w:p w14:paraId="3B7DAB48" w14:textId="77777777" w:rsidR="00A140DC" w:rsidRPr="00FC7720" w:rsidRDefault="00A140DC" w:rsidP="00AB7B02">
            <w:pPr>
              <w:pStyle w:val="subitemdescription"/>
              <w:tabs>
                <w:tab w:val="left" w:pos="317"/>
              </w:tabs>
              <w:rPr>
                <w:rFonts w:eastAsia="Times New Roman"/>
                <w:sz w:val="24"/>
              </w:rPr>
            </w:pPr>
            <w:r w:rsidRPr="00FC7720">
              <w:t xml:space="preserve">e.g. </w:t>
            </w:r>
            <w:r w:rsidRPr="00FC7720">
              <w:rPr>
                <w:position w:val="-20"/>
              </w:rPr>
              <w:object w:dxaOrig="1460" w:dyaOrig="540" w14:anchorId="501DAEF3">
                <v:shape id="_x0000_i1041" type="#_x0000_t75" style="width:1in;height:28.5pt" o:ole="">
                  <v:imagedata r:id="rId47" o:title=""/>
                </v:shape>
                <o:OLEObject Type="Embed" ProgID="Equation.DSMT4" ShapeID="_x0000_i1041" DrawAspect="Content" ObjectID="_1772357938" r:id="rId48"/>
              </w:object>
            </w:r>
            <w:r w:rsidRPr="00FC7720">
              <w:t xml:space="preserve">  </w:t>
            </w:r>
          </w:p>
          <w:p w14:paraId="5F20C983" w14:textId="77777777" w:rsidR="00A140DC" w:rsidRPr="00FC7720" w:rsidRDefault="00A140DC" w:rsidP="00AB7B02">
            <w:pPr>
              <w:pStyle w:val="subitemdescription"/>
              <w:tabs>
                <w:tab w:val="left" w:pos="317"/>
              </w:tabs>
              <w:rPr>
                <w:rFonts w:eastAsia="Times New Roman"/>
              </w:rPr>
            </w:pPr>
            <w:r w:rsidRPr="00FC7720">
              <w:tab/>
              <w:t xml:space="preserve">  </w:t>
            </w:r>
            <w:r w:rsidRPr="00FC7720">
              <w:rPr>
                <w:position w:val="-20"/>
              </w:rPr>
              <w:object w:dxaOrig="1020" w:dyaOrig="540" w14:anchorId="1DCD7C11">
                <v:shape id="_x0000_i1042" type="#_x0000_t75" style="width:50.25pt;height:28.5pt" o:ole="">
                  <v:imagedata r:id="rId49" o:title=""/>
                </v:shape>
                <o:OLEObject Type="Embed" ProgID="Equation.DSMT4" ShapeID="_x0000_i1042" DrawAspect="Content" ObjectID="_1772357939" r:id="rId50"/>
              </w:object>
            </w:r>
            <w:r w:rsidRPr="00FC7720">
              <w:t xml:space="preserve"> </w:t>
            </w:r>
          </w:p>
        </w:tc>
        <w:tc>
          <w:tcPr>
            <w:tcW w:w="3119" w:type="dxa"/>
          </w:tcPr>
          <w:p w14:paraId="07DF9710" w14:textId="77777777" w:rsidR="00A140DC" w:rsidRPr="00FC7720" w:rsidRDefault="00A140DC" w:rsidP="00AB7B02">
            <w:pPr>
              <w:tabs>
                <w:tab w:val="left" w:pos="317"/>
              </w:tabs>
              <w:rPr>
                <w:rFonts w:cs="Arial"/>
                <w:color w:val="008000"/>
              </w:rPr>
            </w:pPr>
          </w:p>
        </w:tc>
        <w:tc>
          <w:tcPr>
            <w:tcW w:w="3827" w:type="dxa"/>
          </w:tcPr>
          <w:p w14:paraId="27B2E694" w14:textId="77777777" w:rsidR="00A140DC" w:rsidRPr="00FC7720" w:rsidRDefault="00A140DC" w:rsidP="00AB7B02">
            <w:pPr>
              <w:tabs>
                <w:tab w:val="left" w:pos="317"/>
              </w:tabs>
              <w:rPr>
                <w:rFonts w:cs="Arial"/>
                <w:b/>
              </w:rPr>
            </w:pPr>
          </w:p>
        </w:tc>
        <w:tc>
          <w:tcPr>
            <w:tcW w:w="1310" w:type="dxa"/>
          </w:tcPr>
          <w:p w14:paraId="15448439" w14:textId="77777777" w:rsidR="00A140DC" w:rsidRPr="00FC7720" w:rsidRDefault="00A140DC" w:rsidP="00AB7B02">
            <w:pPr>
              <w:pStyle w:val="subitemdescription"/>
            </w:pPr>
          </w:p>
        </w:tc>
      </w:tr>
      <w:tr w:rsidR="00A140DC" w:rsidRPr="00FC7720" w14:paraId="59ACF69E" w14:textId="77777777" w:rsidTr="0069369E">
        <w:trPr>
          <w:cantSplit/>
        </w:trPr>
        <w:tc>
          <w:tcPr>
            <w:tcW w:w="1275" w:type="dxa"/>
          </w:tcPr>
          <w:p w14:paraId="60F67BF0" w14:textId="77777777" w:rsidR="00A140DC" w:rsidRPr="00FC7720" w:rsidRDefault="00A140DC" w:rsidP="00AB7B02">
            <w:pPr>
              <w:pStyle w:val="syllabussub-item"/>
            </w:pPr>
            <w:r w:rsidRPr="00FC7720">
              <w:t>2.03b</w:t>
            </w:r>
          </w:p>
        </w:tc>
        <w:tc>
          <w:tcPr>
            <w:tcW w:w="3086" w:type="dxa"/>
          </w:tcPr>
          <w:p w14:paraId="6AFD9096" w14:textId="77777777" w:rsidR="00A140DC" w:rsidRPr="00FC7720" w:rsidRDefault="00A140DC" w:rsidP="00AB7B02">
            <w:pPr>
              <w:pStyle w:val="syllabussub-item"/>
            </w:pPr>
            <w:r w:rsidRPr="00FC7720">
              <w:t>Percentage calculations</w:t>
            </w:r>
          </w:p>
        </w:tc>
        <w:tc>
          <w:tcPr>
            <w:tcW w:w="3118" w:type="dxa"/>
          </w:tcPr>
          <w:p w14:paraId="1CA0AD1A" w14:textId="77777777" w:rsidR="00A140DC" w:rsidRPr="00FC7720" w:rsidRDefault="00A140DC" w:rsidP="00AB7B02">
            <w:pPr>
              <w:pStyle w:val="subitemdescription"/>
              <w:tabs>
                <w:tab w:val="left" w:pos="317"/>
              </w:tabs>
            </w:pPr>
            <w:r w:rsidRPr="00FC7720">
              <w:t>Understand percentage is ‘number of parts per hundred’.</w:t>
            </w:r>
          </w:p>
          <w:p w14:paraId="5B1D736B" w14:textId="77777777" w:rsidR="00A140DC" w:rsidRPr="00FC7720" w:rsidRDefault="00A140DC" w:rsidP="00AB7B02">
            <w:pPr>
              <w:pStyle w:val="subitemdescription"/>
              <w:tabs>
                <w:tab w:val="left" w:pos="317"/>
              </w:tabs>
            </w:pPr>
          </w:p>
          <w:p w14:paraId="13E1B9D3" w14:textId="77777777" w:rsidR="00A140DC" w:rsidRPr="00FC7720" w:rsidRDefault="00A140DC" w:rsidP="00AB7B02">
            <w:pPr>
              <w:pStyle w:val="subitemdescription"/>
              <w:tabs>
                <w:tab w:val="left" w:pos="317"/>
              </w:tabs>
            </w:pPr>
            <w:r w:rsidRPr="00FC7720">
              <w:t>Calculate a percentage of a quantity, and express one quantity as a percentage of another, with or without a calculator.</w:t>
            </w:r>
          </w:p>
        </w:tc>
        <w:tc>
          <w:tcPr>
            <w:tcW w:w="3119" w:type="dxa"/>
          </w:tcPr>
          <w:p w14:paraId="55A280FC" w14:textId="77777777" w:rsidR="00A140DC" w:rsidRPr="00FC7720" w:rsidRDefault="00A140DC" w:rsidP="00AB7B02">
            <w:pPr>
              <w:tabs>
                <w:tab w:val="left" w:pos="317"/>
              </w:tabs>
              <w:rPr>
                <w:rFonts w:cs="Arial"/>
                <w:color w:val="008000"/>
              </w:rPr>
            </w:pPr>
          </w:p>
        </w:tc>
        <w:tc>
          <w:tcPr>
            <w:tcW w:w="3827" w:type="dxa"/>
          </w:tcPr>
          <w:p w14:paraId="563B1944" w14:textId="77777777" w:rsidR="00A140DC" w:rsidRPr="00FC7720" w:rsidRDefault="00A140DC" w:rsidP="00AB7B02">
            <w:pPr>
              <w:tabs>
                <w:tab w:val="left" w:pos="317"/>
              </w:tabs>
              <w:rPr>
                <w:rFonts w:cs="Arial"/>
                <w:b/>
              </w:rPr>
            </w:pPr>
          </w:p>
        </w:tc>
        <w:tc>
          <w:tcPr>
            <w:tcW w:w="1310" w:type="dxa"/>
          </w:tcPr>
          <w:p w14:paraId="344517C0" w14:textId="77777777" w:rsidR="00A140DC" w:rsidRPr="00FC7720" w:rsidRDefault="00A140DC" w:rsidP="00AB7B02">
            <w:pPr>
              <w:pStyle w:val="subitemdescription"/>
            </w:pPr>
          </w:p>
        </w:tc>
      </w:tr>
      <w:tr w:rsidR="00A140DC" w:rsidRPr="00FC7720" w14:paraId="5A32458A" w14:textId="77777777" w:rsidTr="0069369E">
        <w:trPr>
          <w:cantSplit/>
        </w:trPr>
        <w:tc>
          <w:tcPr>
            <w:tcW w:w="1275" w:type="dxa"/>
          </w:tcPr>
          <w:p w14:paraId="5B7DEB61" w14:textId="77777777" w:rsidR="00A140DC" w:rsidRPr="00FC7720" w:rsidRDefault="00A140DC" w:rsidP="00AB7B02">
            <w:pPr>
              <w:pStyle w:val="syllabussub-item"/>
            </w:pPr>
            <w:r w:rsidRPr="00FC7720">
              <w:lastRenderedPageBreak/>
              <w:t>2.03c</w:t>
            </w:r>
          </w:p>
        </w:tc>
        <w:tc>
          <w:tcPr>
            <w:tcW w:w="3086" w:type="dxa"/>
          </w:tcPr>
          <w:p w14:paraId="08BBDC3B" w14:textId="77777777" w:rsidR="00A140DC" w:rsidRPr="00FC7720" w:rsidRDefault="00A140DC" w:rsidP="00AB7B02">
            <w:pPr>
              <w:pStyle w:val="syllabussub-item"/>
            </w:pPr>
            <w:r w:rsidRPr="00FC7720">
              <w:t>Percentage change</w:t>
            </w:r>
          </w:p>
        </w:tc>
        <w:tc>
          <w:tcPr>
            <w:tcW w:w="3118" w:type="dxa"/>
          </w:tcPr>
          <w:p w14:paraId="29FC7DCE" w14:textId="77777777" w:rsidR="00A140DC" w:rsidRPr="00FC7720" w:rsidRDefault="00A140DC" w:rsidP="00AB7B02">
            <w:pPr>
              <w:pStyle w:val="subitemdescription"/>
              <w:tabs>
                <w:tab w:val="left" w:pos="317"/>
              </w:tabs>
            </w:pPr>
            <w:r w:rsidRPr="00FC7720">
              <w:t>Increase or decrease a quantity by a simple percentage, including simple decimal or fractional multipliers.</w:t>
            </w:r>
          </w:p>
          <w:p w14:paraId="56730E6B" w14:textId="77777777" w:rsidR="00A140DC" w:rsidRPr="00FC7720" w:rsidRDefault="00A140DC" w:rsidP="00AB7B02">
            <w:pPr>
              <w:pStyle w:val="subitemdescription"/>
              <w:tabs>
                <w:tab w:val="left" w:pos="317"/>
              </w:tabs>
            </w:pPr>
            <w:r w:rsidRPr="00FC7720">
              <w:t>Apply this to simple original value problems and simple interest.</w:t>
            </w:r>
          </w:p>
          <w:p w14:paraId="16FCFCC2" w14:textId="77777777" w:rsidR="00A140DC" w:rsidRPr="00FC7720" w:rsidRDefault="00A140DC" w:rsidP="00AB7B02">
            <w:pPr>
              <w:pStyle w:val="subitemdescription"/>
              <w:tabs>
                <w:tab w:val="left" w:pos="317"/>
              </w:tabs>
            </w:pPr>
            <w:r w:rsidRPr="00FC7720">
              <w:t xml:space="preserve">e.g. Add 10% to £2.50 by either  </w:t>
            </w:r>
            <w:r w:rsidRPr="00FC7720">
              <w:br/>
              <w:t xml:space="preserve">     </w:t>
            </w:r>
            <w:r w:rsidRPr="00FC7720">
              <w:tab/>
              <w:t xml:space="preserve">finding 10% and adding, or </w:t>
            </w:r>
            <w:r w:rsidRPr="00FC7720">
              <w:br/>
              <w:t xml:space="preserve">      by multiplying by 1.1 or </w:t>
            </w:r>
            <w:r w:rsidRPr="00FC7720">
              <w:rPr>
                <w:position w:val="-22"/>
              </w:rPr>
              <w:object w:dxaOrig="420" w:dyaOrig="560" w14:anchorId="6F1D5F35">
                <v:shape id="_x0000_i1043" type="#_x0000_t75" style="width:21.75pt;height:28.5pt" o:ole="">
                  <v:imagedata r:id="rId51" o:title=""/>
                </v:shape>
                <o:OLEObject Type="Embed" ProgID="Equation.DSMT4" ShapeID="_x0000_i1043" DrawAspect="Content" ObjectID="_1772357940" r:id="rId52"/>
              </w:object>
            </w:r>
          </w:p>
          <w:p w14:paraId="027968CF" w14:textId="77777777" w:rsidR="00A140DC" w:rsidRPr="00FC7720" w:rsidRDefault="00A140DC" w:rsidP="00AB7B02">
            <w:pPr>
              <w:pStyle w:val="subitemdescription"/>
              <w:tabs>
                <w:tab w:val="left" w:pos="317"/>
              </w:tabs>
            </w:pPr>
            <w:r w:rsidRPr="00FC7720">
              <w:br/>
              <w:t xml:space="preserve">    </w:t>
            </w:r>
            <w:r w:rsidRPr="00FC7720">
              <w:tab/>
              <w:t>Calculate original price of an</w:t>
            </w:r>
            <w:r w:rsidRPr="00FC7720">
              <w:br/>
              <w:t xml:space="preserve">    </w:t>
            </w:r>
            <w:r w:rsidRPr="00FC7720">
              <w:tab/>
              <w:t>item costing £10 after a 50%</w:t>
            </w:r>
            <w:r w:rsidRPr="00FC7720">
              <w:br/>
              <w:t xml:space="preserve">    </w:t>
            </w:r>
            <w:r w:rsidRPr="00FC7720">
              <w:tab/>
              <w:t>discount.</w:t>
            </w:r>
          </w:p>
        </w:tc>
        <w:tc>
          <w:tcPr>
            <w:tcW w:w="3119" w:type="dxa"/>
          </w:tcPr>
          <w:p w14:paraId="06B687DF" w14:textId="77777777" w:rsidR="00A140DC" w:rsidRPr="00FC7720" w:rsidRDefault="00A140DC" w:rsidP="00AB7B02">
            <w:pPr>
              <w:pStyle w:val="subitemdescription"/>
              <w:tabs>
                <w:tab w:val="left" w:pos="317"/>
              </w:tabs>
            </w:pPr>
            <w:r w:rsidRPr="00FC7720">
              <w:t>Express percentage change as a decimal or fractional multiplier. Apply this to percentage change problems (including original value problems).</w:t>
            </w:r>
          </w:p>
          <w:p w14:paraId="2387321C" w14:textId="77777777" w:rsidR="00A140DC" w:rsidRPr="00FC7720" w:rsidRDefault="00A140DC" w:rsidP="00AB7B02">
            <w:pPr>
              <w:pStyle w:val="subitemdescription"/>
              <w:tabs>
                <w:tab w:val="left" w:pos="317"/>
              </w:tabs>
              <w:rPr>
                <w:i/>
              </w:rPr>
            </w:pPr>
            <w:r w:rsidRPr="00FC7720">
              <w:rPr>
                <w:i/>
              </w:rPr>
              <w:t>[see also Growth and decay, 5.03a]</w:t>
            </w:r>
          </w:p>
        </w:tc>
        <w:tc>
          <w:tcPr>
            <w:tcW w:w="3827" w:type="dxa"/>
          </w:tcPr>
          <w:p w14:paraId="149A1A35" w14:textId="77777777" w:rsidR="00A140DC" w:rsidRPr="00FC7720" w:rsidRDefault="00A140DC" w:rsidP="00AB7B02">
            <w:pPr>
              <w:tabs>
                <w:tab w:val="left" w:pos="317"/>
              </w:tabs>
              <w:rPr>
                <w:rFonts w:cs="Arial"/>
                <w:b/>
              </w:rPr>
            </w:pPr>
          </w:p>
        </w:tc>
        <w:tc>
          <w:tcPr>
            <w:tcW w:w="1310" w:type="dxa"/>
          </w:tcPr>
          <w:p w14:paraId="76EC16C4" w14:textId="77777777" w:rsidR="00A140DC" w:rsidRPr="00FC7720" w:rsidRDefault="00A140DC" w:rsidP="00AB7B02">
            <w:pPr>
              <w:pStyle w:val="subitemdescription"/>
            </w:pPr>
          </w:p>
        </w:tc>
      </w:tr>
      <w:tr w:rsidR="0087574A" w:rsidRPr="0087574A" w14:paraId="2DDDEDE2" w14:textId="77777777" w:rsidTr="0069369E">
        <w:trPr>
          <w:cantSplit/>
        </w:trPr>
        <w:tc>
          <w:tcPr>
            <w:tcW w:w="1275" w:type="dxa"/>
            <w:shd w:val="clear" w:color="auto" w:fill="D9D9D9" w:themeFill="background1" w:themeFillShade="D9"/>
          </w:tcPr>
          <w:p w14:paraId="55A2A9C1" w14:textId="77777777" w:rsidR="00A140DC" w:rsidRPr="0087574A" w:rsidRDefault="00A140DC" w:rsidP="00AB7B02">
            <w:pPr>
              <w:pStyle w:val="syllabusitem"/>
              <w:keepNext/>
              <w:rPr>
                <w:color w:val="AE0025"/>
              </w:rPr>
            </w:pPr>
            <w:r w:rsidRPr="0087574A">
              <w:rPr>
                <w:color w:val="AE0025"/>
              </w:rPr>
              <w:t xml:space="preserve">2.04         </w:t>
            </w:r>
          </w:p>
        </w:tc>
        <w:tc>
          <w:tcPr>
            <w:tcW w:w="13150" w:type="dxa"/>
            <w:gridSpan w:val="4"/>
            <w:shd w:val="clear" w:color="auto" w:fill="D9D9D9" w:themeFill="background1" w:themeFillShade="D9"/>
          </w:tcPr>
          <w:p w14:paraId="5C573D29" w14:textId="77777777" w:rsidR="00A140DC" w:rsidRPr="0087574A" w:rsidRDefault="00A140DC" w:rsidP="00AB7B02">
            <w:pPr>
              <w:pStyle w:val="syllabusitem"/>
              <w:keepNext/>
              <w:tabs>
                <w:tab w:val="left" w:pos="317"/>
              </w:tabs>
              <w:rPr>
                <w:color w:val="AE0025"/>
              </w:rPr>
            </w:pPr>
            <w:r w:rsidRPr="0087574A">
              <w:rPr>
                <w:color w:val="AE0025"/>
              </w:rPr>
              <w:t>Ordering fractions, decimals and percentages</w:t>
            </w:r>
          </w:p>
        </w:tc>
        <w:tc>
          <w:tcPr>
            <w:tcW w:w="1310" w:type="dxa"/>
            <w:shd w:val="clear" w:color="auto" w:fill="D9D9D9" w:themeFill="background1" w:themeFillShade="D9"/>
          </w:tcPr>
          <w:p w14:paraId="19D224E4" w14:textId="77777777" w:rsidR="00A140DC" w:rsidRPr="0087574A" w:rsidRDefault="00A140DC" w:rsidP="00AB7B02">
            <w:pPr>
              <w:pStyle w:val="subitemdescription"/>
              <w:keepNext/>
              <w:rPr>
                <w:color w:val="AE0025"/>
              </w:rPr>
            </w:pPr>
          </w:p>
        </w:tc>
      </w:tr>
      <w:tr w:rsidR="00A140DC" w:rsidRPr="00FC7720" w14:paraId="1CC70169" w14:textId="77777777" w:rsidTr="0069369E">
        <w:trPr>
          <w:cantSplit/>
        </w:trPr>
        <w:tc>
          <w:tcPr>
            <w:tcW w:w="1275" w:type="dxa"/>
          </w:tcPr>
          <w:p w14:paraId="35FBD3A4" w14:textId="77777777" w:rsidR="00A140DC" w:rsidRPr="00FC7720" w:rsidRDefault="00A140DC" w:rsidP="00AB7B02">
            <w:pPr>
              <w:pStyle w:val="syllabussub-item"/>
              <w:keepNext/>
            </w:pPr>
            <w:r w:rsidRPr="00FC7720">
              <w:t>2.04a</w:t>
            </w:r>
          </w:p>
        </w:tc>
        <w:tc>
          <w:tcPr>
            <w:tcW w:w="3086" w:type="dxa"/>
          </w:tcPr>
          <w:p w14:paraId="18F2FA92" w14:textId="77777777" w:rsidR="00A140DC" w:rsidRPr="00FC7720" w:rsidRDefault="00A140DC" w:rsidP="00AB7B02">
            <w:pPr>
              <w:pStyle w:val="syllabussub-item"/>
              <w:keepNext/>
            </w:pPr>
            <w:r w:rsidRPr="00FC7720">
              <w:t>Ordinality</w:t>
            </w:r>
          </w:p>
        </w:tc>
        <w:tc>
          <w:tcPr>
            <w:tcW w:w="3118" w:type="dxa"/>
          </w:tcPr>
          <w:p w14:paraId="3C836B29" w14:textId="77777777" w:rsidR="00A140DC" w:rsidRPr="00FC7720" w:rsidRDefault="00A140DC" w:rsidP="00AB7B02">
            <w:pPr>
              <w:pStyle w:val="subitemdescription"/>
              <w:keepNext/>
              <w:tabs>
                <w:tab w:val="left" w:pos="317"/>
              </w:tabs>
            </w:pPr>
            <w:r w:rsidRPr="00FC7720">
              <w:t>Order integers, fractions, decimals and percentages.</w:t>
            </w:r>
          </w:p>
          <w:p w14:paraId="18B2DF9C" w14:textId="77777777" w:rsidR="00A140DC" w:rsidRPr="00FC7720" w:rsidRDefault="00A140DC" w:rsidP="00AB7B02">
            <w:pPr>
              <w:pStyle w:val="subitemdescription"/>
              <w:keepNext/>
              <w:tabs>
                <w:tab w:val="left" w:pos="317"/>
              </w:tabs>
            </w:pPr>
            <w:r w:rsidRPr="00FC7720">
              <w:t xml:space="preserve">e.g. </w:t>
            </w:r>
            <w:r w:rsidRPr="00FC7720">
              <w:rPr>
                <w:position w:val="-22"/>
              </w:rPr>
              <w:object w:dxaOrig="220" w:dyaOrig="560" w14:anchorId="54DA5596">
                <v:shape id="_x0000_i1044" type="#_x0000_t75" style="width:14.25pt;height:28.5pt" o:ole="">
                  <v:imagedata r:id="rId53" o:title=""/>
                </v:shape>
                <o:OLEObject Type="Embed" ProgID="Equation.DSMT4" ShapeID="_x0000_i1044" DrawAspect="Content" ObjectID="_1772357941" r:id="rId54"/>
              </w:object>
            </w:r>
            <w:r w:rsidRPr="00FC7720">
              <w:t xml:space="preserve">, </w:t>
            </w:r>
            <w:r w:rsidRPr="00FC7720">
              <w:rPr>
                <w:position w:val="-20"/>
              </w:rPr>
              <w:object w:dxaOrig="220" w:dyaOrig="540" w14:anchorId="57123388">
                <v:shape id="_x0000_i1045" type="#_x0000_t75" style="width:14.25pt;height:28.5pt" o:ole="">
                  <v:imagedata r:id="rId55" o:title=""/>
                </v:shape>
                <o:OLEObject Type="Embed" ProgID="Equation.DSMT4" ShapeID="_x0000_i1045" DrawAspect="Content" ObjectID="_1772357942" r:id="rId56"/>
              </w:object>
            </w:r>
            <w:r w:rsidRPr="00FC7720">
              <w:t xml:space="preserve">, 0.72, </w:t>
            </w:r>
            <w:r w:rsidRPr="00FC7720">
              <w:rPr>
                <w:position w:val="-6"/>
              </w:rPr>
              <w:object w:dxaOrig="440" w:dyaOrig="260" w14:anchorId="704FD2A7">
                <v:shape id="_x0000_i1046" type="#_x0000_t75" style="width:21.75pt;height:14.25pt" o:ole="">
                  <v:imagedata r:id="rId57" o:title=""/>
                </v:shape>
                <o:OLEObject Type="Embed" ProgID="Equation.DSMT4" ShapeID="_x0000_i1046" DrawAspect="Content" ObjectID="_1772357943" r:id="rId58"/>
              </w:object>
            </w:r>
          </w:p>
        </w:tc>
        <w:tc>
          <w:tcPr>
            <w:tcW w:w="3119" w:type="dxa"/>
          </w:tcPr>
          <w:p w14:paraId="213923BD" w14:textId="77777777" w:rsidR="00A140DC" w:rsidRPr="00FC7720" w:rsidRDefault="00A140DC" w:rsidP="00AB7B02">
            <w:pPr>
              <w:pStyle w:val="subitemdescription"/>
              <w:keepNext/>
              <w:tabs>
                <w:tab w:val="left" w:pos="317"/>
              </w:tabs>
              <w:rPr>
                <w:color w:val="008000"/>
              </w:rPr>
            </w:pPr>
          </w:p>
        </w:tc>
        <w:tc>
          <w:tcPr>
            <w:tcW w:w="3827" w:type="dxa"/>
          </w:tcPr>
          <w:p w14:paraId="281CC8C0" w14:textId="77777777" w:rsidR="00A140DC" w:rsidRPr="00FC7720" w:rsidRDefault="00A140DC" w:rsidP="00AB7B02">
            <w:pPr>
              <w:pStyle w:val="subitemdescription"/>
              <w:keepNext/>
              <w:tabs>
                <w:tab w:val="left" w:pos="317"/>
              </w:tabs>
              <w:rPr>
                <w:b/>
              </w:rPr>
            </w:pPr>
          </w:p>
        </w:tc>
        <w:tc>
          <w:tcPr>
            <w:tcW w:w="1310" w:type="dxa"/>
          </w:tcPr>
          <w:p w14:paraId="734E4557" w14:textId="77777777" w:rsidR="00A140DC" w:rsidRPr="00FC7720" w:rsidRDefault="00A140DC" w:rsidP="00AB7B02">
            <w:pPr>
              <w:pStyle w:val="subitemdescription"/>
              <w:keepNext/>
            </w:pPr>
          </w:p>
        </w:tc>
      </w:tr>
      <w:tr w:rsidR="00A140DC" w:rsidRPr="00FC7720" w14:paraId="539594A8" w14:textId="77777777" w:rsidTr="0069369E">
        <w:trPr>
          <w:cantSplit/>
        </w:trPr>
        <w:tc>
          <w:tcPr>
            <w:tcW w:w="1275" w:type="dxa"/>
          </w:tcPr>
          <w:p w14:paraId="198DD4B7" w14:textId="77777777" w:rsidR="00A140DC" w:rsidRPr="00FC7720" w:rsidRDefault="00A140DC" w:rsidP="00AB7B02">
            <w:pPr>
              <w:pStyle w:val="syllabussub-item"/>
            </w:pPr>
            <w:r w:rsidRPr="00FC7720">
              <w:t>2.04b</w:t>
            </w:r>
          </w:p>
        </w:tc>
        <w:tc>
          <w:tcPr>
            <w:tcW w:w="3086" w:type="dxa"/>
          </w:tcPr>
          <w:p w14:paraId="71263377" w14:textId="77777777" w:rsidR="00A140DC" w:rsidRPr="00FC7720" w:rsidRDefault="00A140DC" w:rsidP="00AB7B02">
            <w:pPr>
              <w:pStyle w:val="syllabussub-item"/>
            </w:pPr>
            <w:r w:rsidRPr="00FC7720">
              <w:t>Symbols</w:t>
            </w:r>
          </w:p>
        </w:tc>
        <w:tc>
          <w:tcPr>
            <w:tcW w:w="3118" w:type="dxa"/>
          </w:tcPr>
          <w:p w14:paraId="619144E7" w14:textId="77777777" w:rsidR="00A140DC" w:rsidRPr="00FC7720" w:rsidRDefault="00A140DC" w:rsidP="00AB7B02">
            <w:pPr>
              <w:pStyle w:val="subitemdescription"/>
              <w:tabs>
                <w:tab w:val="left" w:pos="317"/>
              </w:tabs>
            </w:pPr>
            <w:r w:rsidRPr="00FC7720">
              <w:t>Use &lt;, &gt;, ≤, ≥, =, ≠</w:t>
            </w:r>
          </w:p>
        </w:tc>
        <w:tc>
          <w:tcPr>
            <w:tcW w:w="3119" w:type="dxa"/>
          </w:tcPr>
          <w:p w14:paraId="1D0D48AF" w14:textId="77777777" w:rsidR="00A140DC" w:rsidRPr="00FC7720" w:rsidRDefault="00A140DC" w:rsidP="00AB7B02">
            <w:pPr>
              <w:pStyle w:val="subitemdescription"/>
              <w:tabs>
                <w:tab w:val="left" w:pos="317"/>
              </w:tabs>
              <w:rPr>
                <w:color w:val="008000"/>
              </w:rPr>
            </w:pPr>
          </w:p>
        </w:tc>
        <w:tc>
          <w:tcPr>
            <w:tcW w:w="3827" w:type="dxa"/>
          </w:tcPr>
          <w:p w14:paraId="21AA113B" w14:textId="77777777" w:rsidR="00A140DC" w:rsidRPr="00FC7720" w:rsidRDefault="00A140DC" w:rsidP="00AB7B02">
            <w:pPr>
              <w:pStyle w:val="subitemdescription"/>
              <w:tabs>
                <w:tab w:val="left" w:pos="317"/>
              </w:tabs>
              <w:rPr>
                <w:b/>
              </w:rPr>
            </w:pPr>
          </w:p>
        </w:tc>
        <w:tc>
          <w:tcPr>
            <w:tcW w:w="1310" w:type="dxa"/>
          </w:tcPr>
          <w:p w14:paraId="1463CBFE" w14:textId="77777777" w:rsidR="00A140DC" w:rsidRPr="00FC7720" w:rsidRDefault="00A140DC" w:rsidP="00AB7B02">
            <w:pPr>
              <w:pStyle w:val="subitemdescription"/>
            </w:pPr>
          </w:p>
        </w:tc>
      </w:tr>
      <w:tr w:rsidR="0087574A" w:rsidRPr="0087574A" w14:paraId="1EBDA9D0" w14:textId="77777777" w:rsidTr="00E02D96">
        <w:trPr>
          <w:cantSplit/>
        </w:trPr>
        <w:tc>
          <w:tcPr>
            <w:tcW w:w="1275" w:type="dxa"/>
            <w:shd w:val="clear" w:color="auto" w:fill="FABF8F" w:themeFill="accent6" w:themeFillTint="99"/>
          </w:tcPr>
          <w:p w14:paraId="2C74D284" w14:textId="77777777" w:rsidR="00A140DC" w:rsidRPr="0087574A" w:rsidRDefault="00A140DC" w:rsidP="00DC043B">
            <w:pPr>
              <w:pStyle w:val="Heading20"/>
            </w:pPr>
            <w:r w:rsidRPr="0087574A">
              <w:t xml:space="preserve">OCR 3 </w:t>
            </w:r>
          </w:p>
        </w:tc>
        <w:tc>
          <w:tcPr>
            <w:tcW w:w="14460" w:type="dxa"/>
            <w:gridSpan w:val="5"/>
            <w:shd w:val="clear" w:color="auto" w:fill="FABF8F" w:themeFill="accent6" w:themeFillTint="99"/>
          </w:tcPr>
          <w:p w14:paraId="18BCD17F" w14:textId="77777777" w:rsidR="00A140DC" w:rsidRPr="0087574A" w:rsidRDefault="00A140DC" w:rsidP="00DC043B">
            <w:pPr>
              <w:pStyle w:val="Heading20"/>
            </w:pPr>
            <w:r w:rsidRPr="0087574A">
              <w:t>Indices and Surds</w:t>
            </w:r>
          </w:p>
        </w:tc>
      </w:tr>
      <w:tr w:rsidR="0087574A" w:rsidRPr="0087574A" w14:paraId="0C3277A7" w14:textId="77777777" w:rsidTr="0069369E">
        <w:trPr>
          <w:cantSplit/>
        </w:trPr>
        <w:tc>
          <w:tcPr>
            <w:tcW w:w="1275" w:type="dxa"/>
            <w:shd w:val="clear" w:color="auto" w:fill="D9D9D9" w:themeFill="background1" w:themeFillShade="D9"/>
          </w:tcPr>
          <w:p w14:paraId="6D285EA3" w14:textId="77777777" w:rsidR="00A140DC" w:rsidRPr="0087574A" w:rsidRDefault="00A140DC" w:rsidP="00AB7B02">
            <w:pPr>
              <w:pStyle w:val="syllabusitem"/>
              <w:rPr>
                <w:color w:val="AE0025"/>
              </w:rPr>
            </w:pPr>
            <w:r w:rsidRPr="0087574A">
              <w:rPr>
                <w:color w:val="AE0025"/>
              </w:rPr>
              <w:t xml:space="preserve">3.01        </w:t>
            </w:r>
          </w:p>
        </w:tc>
        <w:tc>
          <w:tcPr>
            <w:tcW w:w="13150" w:type="dxa"/>
            <w:gridSpan w:val="4"/>
            <w:shd w:val="clear" w:color="auto" w:fill="D9D9D9" w:themeFill="background1" w:themeFillShade="D9"/>
          </w:tcPr>
          <w:p w14:paraId="40C37765" w14:textId="77777777" w:rsidR="00A140DC" w:rsidRPr="0087574A" w:rsidRDefault="00A140DC" w:rsidP="00AB7B02">
            <w:pPr>
              <w:pStyle w:val="syllabusitem"/>
              <w:tabs>
                <w:tab w:val="left" w:pos="317"/>
              </w:tabs>
              <w:rPr>
                <w:color w:val="AE0025"/>
              </w:rPr>
            </w:pPr>
            <w:r w:rsidRPr="0087574A">
              <w:rPr>
                <w:color w:val="AE0025"/>
              </w:rPr>
              <w:t>Powers and roots</w:t>
            </w:r>
          </w:p>
        </w:tc>
        <w:tc>
          <w:tcPr>
            <w:tcW w:w="1310" w:type="dxa"/>
            <w:shd w:val="clear" w:color="auto" w:fill="D9D9D9" w:themeFill="background1" w:themeFillShade="D9"/>
          </w:tcPr>
          <w:p w14:paraId="25C831FD" w14:textId="77777777" w:rsidR="00A140DC" w:rsidRPr="0087574A" w:rsidRDefault="00A140DC" w:rsidP="00AB7B02">
            <w:pPr>
              <w:pStyle w:val="subitemdescription"/>
              <w:rPr>
                <w:color w:val="AE0025"/>
              </w:rPr>
            </w:pPr>
          </w:p>
        </w:tc>
      </w:tr>
      <w:tr w:rsidR="00A140DC" w:rsidRPr="00FC7720" w14:paraId="752916E6" w14:textId="77777777" w:rsidTr="0069369E">
        <w:trPr>
          <w:cantSplit/>
        </w:trPr>
        <w:tc>
          <w:tcPr>
            <w:tcW w:w="1275" w:type="dxa"/>
          </w:tcPr>
          <w:p w14:paraId="0724F2C0" w14:textId="77777777" w:rsidR="00A140DC" w:rsidRPr="00FC7720" w:rsidRDefault="00A140DC" w:rsidP="00AB7B02">
            <w:pPr>
              <w:pStyle w:val="syllabussub-item"/>
            </w:pPr>
            <w:r w:rsidRPr="00FC7720">
              <w:t>3.01a</w:t>
            </w:r>
          </w:p>
        </w:tc>
        <w:tc>
          <w:tcPr>
            <w:tcW w:w="3086" w:type="dxa"/>
          </w:tcPr>
          <w:p w14:paraId="2F816241" w14:textId="77777777" w:rsidR="00A140DC" w:rsidRPr="00FC7720" w:rsidRDefault="00A140DC" w:rsidP="00AB7B02">
            <w:pPr>
              <w:pStyle w:val="syllabussub-item"/>
            </w:pPr>
            <w:r w:rsidRPr="00FC7720">
              <w:t>Index notation</w:t>
            </w:r>
          </w:p>
        </w:tc>
        <w:tc>
          <w:tcPr>
            <w:tcW w:w="3118" w:type="dxa"/>
          </w:tcPr>
          <w:p w14:paraId="11A31B6D" w14:textId="77777777" w:rsidR="00A140DC" w:rsidRPr="00FC7720" w:rsidRDefault="00A140DC" w:rsidP="00AB7B02">
            <w:pPr>
              <w:pStyle w:val="subitemdescription"/>
              <w:tabs>
                <w:tab w:val="left" w:pos="317"/>
              </w:tabs>
            </w:pPr>
            <w:r w:rsidRPr="00FC7720">
              <w:t xml:space="preserve">Use positive integer indices to write, for example, </w:t>
            </w:r>
          </w:p>
          <w:p w14:paraId="395FE6D6" w14:textId="77777777" w:rsidR="00A140DC" w:rsidRPr="00FC7720" w:rsidRDefault="00A140DC" w:rsidP="00AB7B02">
            <w:pPr>
              <w:pStyle w:val="subitemdescription"/>
              <w:tabs>
                <w:tab w:val="left" w:pos="317"/>
              </w:tabs>
            </w:pPr>
            <w:r w:rsidRPr="00FC7720">
              <w:rPr>
                <w:position w:val="-4"/>
              </w:rPr>
              <w:object w:dxaOrig="1420" w:dyaOrig="260" w14:anchorId="4151403D">
                <v:shape id="_x0000_i1047" type="#_x0000_t75" style="width:1in;height:14.25pt" o:ole="">
                  <v:imagedata r:id="rId59" o:title=""/>
                </v:shape>
                <o:OLEObject Type="Embed" ProgID="Equation.DSMT4" ShapeID="_x0000_i1047" DrawAspect="Content" ObjectID="_1772357944" r:id="rId60"/>
              </w:object>
            </w:r>
          </w:p>
        </w:tc>
        <w:tc>
          <w:tcPr>
            <w:tcW w:w="3119" w:type="dxa"/>
          </w:tcPr>
          <w:p w14:paraId="2F276919" w14:textId="77777777" w:rsidR="00A140DC" w:rsidRPr="00FC7720" w:rsidRDefault="00A140DC" w:rsidP="00AB7B02">
            <w:pPr>
              <w:tabs>
                <w:tab w:val="left" w:pos="317"/>
              </w:tabs>
              <w:rPr>
                <w:rFonts w:cs="Arial"/>
                <w:color w:val="008000"/>
                <w:sz w:val="20"/>
                <w:szCs w:val="20"/>
              </w:rPr>
            </w:pPr>
            <w:r w:rsidRPr="00FC7720">
              <w:rPr>
                <w:rFonts w:cs="Arial"/>
                <w:sz w:val="20"/>
                <w:szCs w:val="20"/>
              </w:rPr>
              <w:t>Use negative integer indices to represent reciprocals.</w:t>
            </w:r>
          </w:p>
        </w:tc>
        <w:tc>
          <w:tcPr>
            <w:tcW w:w="3827" w:type="dxa"/>
          </w:tcPr>
          <w:p w14:paraId="15F7B741" w14:textId="77777777" w:rsidR="00A140DC" w:rsidRPr="00FC7720" w:rsidRDefault="00A140DC" w:rsidP="00AB7B02">
            <w:pPr>
              <w:tabs>
                <w:tab w:val="left" w:pos="317"/>
              </w:tabs>
              <w:rPr>
                <w:rFonts w:cs="Arial"/>
                <w:sz w:val="20"/>
                <w:szCs w:val="20"/>
              </w:rPr>
            </w:pPr>
          </w:p>
        </w:tc>
        <w:tc>
          <w:tcPr>
            <w:tcW w:w="1310" w:type="dxa"/>
          </w:tcPr>
          <w:p w14:paraId="5B3E03EA" w14:textId="77777777" w:rsidR="00A140DC" w:rsidRPr="00FC7720" w:rsidRDefault="00A140DC" w:rsidP="00AB7B02">
            <w:pPr>
              <w:pStyle w:val="subitemdescription"/>
            </w:pPr>
          </w:p>
        </w:tc>
      </w:tr>
      <w:tr w:rsidR="00A140DC" w:rsidRPr="00FC7720" w14:paraId="2B973E24" w14:textId="77777777" w:rsidTr="0069369E">
        <w:trPr>
          <w:cantSplit/>
        </w:trPr>
        <w:tc>
          <w:tcPr>
            <w:tcW w:w="1275" w:type="dxa"/>
          </w:tcPr>
          <w:p w14:paraId="44606F2A" w14:textId="77777777" w:rsidR="00A140DC" w:rsidRPr="00FC7720" w:rsidRDefault="00A140DC" w:rsidP="00AB7B02">
            <w:pPr>
              <w:pStyle w:val="syllabussub-item"/>
            </w:pPr>
            <w:r w:rsidRPr="00FC7720">
              <w:lastRenderedPageBreak/>
              <w:t>3.01b</w:t>
            </w:r>
          </w:p>
        </w:tc>
        <w:tc>
          <w:tcPr>
            <w:tcW w:w="3086" w:type="dxa"/>
          </w:tcPr>
          <w:p w14:paraId="4295709B" w14:textId="77777777" w:rsidR="00A140DC" w:rsidRPr="00FC7720" w:rsidRDefault="00A140DC" w:rsidP="00AB7B02">
            <w:pPr>
              <w:pStyle w:val="syllabussub-item"/>
              <w:rPr>
                <w:i/>
              </w:rPr>
            </w:pPr>
            <w:r w:rsidRPr="00FC7720">
              <w:t>Calculation and estimation of powers and roots</w:t>
            </w:r>
          </w:p>
        </w:tc>
        <w:tc>
          <w:tcPr>
            <w:tcW w:w="3118" w:type="dxa"/>
          </w:tcPr>
          <w:p w14:paraId="7A0DB5AF" w14:textId="77777777" w:rsidR="00A140DC" w:rsidRPr="00FC7720" w:rsidRDefault="00A140DC" w:rsidP="00AB7B02">
            <w:pPr>
              <w:pStyle w:val="subitemdescription"/>
              <w:tabs>
                <w:tab w:val="left" w:pos="317"/>
              </w:tabs>
            </w:pPr>
            <w:r w:rsidRPr="00FC7720">
              <w:t>Calculate positive integer powers and exact roots.</w:t>
            </w:r>
          </w:p>
          <w:p w14:paraId="7AFFF06F" w14:textId="77777777" w:rsidR="00A140DC" w:rsidRPr="00FC7720" w:rsidRDefault="00A140DC" w:rsidP="00AB7B02">
            <w:pPr>
              <w:pStyle w:val="subitemdescription"/>
              <w:tabs>
                <w:tab w:val="left" w:pos="317"/>
              </w:tabs>
            </w:pPr>
            <w:r w:rsidRPr="00FC7720">
              <w:t xml:space="preserve">e.g. </w:t>
            </w:r>
            <w:r w:rsidRPr="00FC7720">
              <w:rPr>
                <w:position w:val="-6"/>
              </w:rPr>
              <w:object w:dxaOrig="700" w:dyaOrig="279" w14:anchorId="651A2978">
                <v:shape id="_x0000_i1048" type="#_x0000_t75" style="width:36pt;height:14.25pt" o:ole="">
                  <v:imagedata r:id="rId61" o:title=""/>
                </v:shape>
                <o:OLEObject Type="Embed" ProgID="Equation.DSMT4" ShapeID="_x0000_i1048" DrawAspect="Content" ObjectID="_1772357945" r:id="rId62"/>
              </w:object>
            </w:r>
            <w:r w:rsidRPr="00FC7720">
              <w:t xml:space="preserve"> </w:t>
            </w:r>
          </w:p>
          <w:p w14:paraId="47B7C7E3" w14:textId="77777777" w:rsidR="00A140DC" w:rsidRPr="00FC7720" w:rsidRDefault="00A140DC" w:rsidP="00AB7B02">
            <w:pPr>
              <w:pStyle w:val="subitemdescription"/>
              <w:tabs>
                <w:tab w:val="left" w:pos="317"/>
              </w:tabs>
            </w:pPr>
            <w:r w:rsidRPr="00FC7720">
              <w:t xml:space="preserve">     </w:t>
            </w:r>
            <w:r w:rsidRPr="00FC7720">
              <w:tab/>
              <w:t xml:space="preserve"> </w:t>
            </w:r>
            <w:r w:rsidRPr="00FC7720">
              <w:rPr>
                <w:position w:val="-6"/>
              </w:rPr>
              <w:object w:dxaOrig="660" w:dyaOrig="300" w14:anchorId="37B5BB1C">
                <v:shape id="_x0000_i1049" type="#_x0000_t75" style="width:36pt;height:14.25pt" o:ole="">
                  <v:imagedata r:id="rId63" o:title=""/>
                </v:shape>
                <o:OLEObject Type="Embed" ProgID="Equation.DSMT4" ShapeID="_x0000_i1049" DrawAspect="Content" ObjectID="_1772357946" r:id="rId64"/>
              </w:object>
            </w:r>
          </w:p>
          <w:p w14:paraId="707C2927" w14:textId="77777777" w:rsidR="00A140DC" w:rsidRPr="00FC7720" w:rsidRDefault="00A140DC" w:rsidP="00AB7B02">
            <w:pPr>
              <w:pStyle w:val="subitemdescription"/>
              <w:tabs>
                <w:tab w:val="left" w:pos="317"/>
              </w:tabs>
            </w:pPr>
            <w:r w:rsidRPr="00FC7720">
              <w:t xml:space="preserve">     </w:t>
            </w:r>
            <w:r w:rsidRPr="00FC7720">
              <w:tab/>
              <w:t xml:space="preserve"> </w:t>
            </w:r>
            <w:r w:rsidRPr="00FC7720">
              <w:rPr>
                <w:position w:val="-6"/>
              </w:rPr>
              <w:object w:dxaOrig="660" w:dyaOrig="300" w14:anchorId="51D7E4D5">
                <v:shape id="_x0000_i1050" type="#_x0000_t75" style="width:36pt;height:14.25pt" o:ole="">
                  <v:imagedata r:id="rId65" o:title=""/>
                </v:shape>
                <o:OLEObject Type="Embed" ProgID="Equation.DSMT4" ShapeID="_x0000_i1050" DrawAspect="Content" ObjectID="_1772357947" r:id="rId66"/>
              </w:object>
            </w:r>
            <w:r w:rsidRPr="00FC7720">
              <w:t xml:space="preserve">  </w:t>
            </w:r>
          </w:p>
          <w:p w14:paraId="6643A744" w14:textId="77777777" w:rsidR="00A140DC" w:rsidRPr="00FC7720" w:rsidRDefault="00A140DC" w:rsidP="00AB7B02">
            <w:pPr>
              <w:pStyle w:val="subitemdescription"/>
              <w:tabs>
                <w:tab w:val="left" w:pos="317"/>
              </w:tabs>
            </w:pPr>
          </w:p>
          <w:p w14:paraId="4C74BD56" w14:textId="77777777" w:rsidR="00A140DC" w:rsidRPr="00FC7720" w:rsidRDefault="00A140DC" w:rsidP="00AB7B02">
            <w:pPr>
              <w:pStyle w:val="subitemdescription"/>
              <w:tabs>
                <w:tab w:val="left" w:pos="317"/>
              </w:tabs>
            </w:pPr>
            <w:r w:rsidRPr="00FC7720">
              <w:t xml:space="preserve">Recognise simple powers of 2, 3, 4 and 5. </w:t>
            </w:r>
          </w:p>
          <w:p w14:paraId="359059B8" w14:textId="77777777" w:rsidR="00A140DC" w:rsidRPr="00FC7720" w:rsidRDefault="001170C7" w:rsidP="00AB7B02">
            <w:pPr>
              <w:pStyle w:val="subitemdescription"/>
              <w:tabs>
                <w:tab w:val="left" w:pos="317"/>
              </w:tabs>
            </w:pPr>
            <w:r>
              <w:t xml:space="preserve">e.g. </w:t>
            </w:r>
            <w:r w:rsidR="00A140DC" w:rsidRPr="00FC7720">
              <w:rPr>
                <w:position w:val="-6"/>
              </w:rPr>
              <w:object w:dxaOrig="700" w:dyaOrig="279" w14:anchorId="62729A0A">
                <v:shape id="_x0000_i1051" type="#_x0000_t75" style="width:36pt;height:14.25pt" o:ole="">
                  <v:imagedata r:id="rId67" o:title=""/>
                </v:shape>
                <o:OLEObject Type="Embed" ProgID="Equation.DSMT4" ShapeID="_x0000_i1051" DrawAspect="Content" ObjectID="_1772357948" r:id="rId68"/>
              </w:object>
            </w:r>
          </w:p>
          <w:p w14:paraId="7DCEBAA3" w14:textId="77777777" w:rsidR="00A140DC" w:rsidRPr="00FC7720" w:rsidRDefault="00A140DC" w:rsidP="00AB7B02">
            <w:pPr>
              <w:pStyle w:val="subitemdescription"/>
              <w:tabs>
                <w:tab w:val="left" w:pos="317"/>
              </w:tabs>
              <w:rPr>
                <w:i/>
              </w:rPr>
            </w:pPr>
            <w:r w:rsidRPr="00FC7720">
              <w:rPr>
                <w:i/>
              </w:rPr>
              <w:t>[see also Inverse operations,1.04a]</w:t>
            </w:r>
          </w:p>
        </w:tc>
        <w:tc>
          <w:tcPr>
            <w:tcW w:w="3119" w:type="dxa"/>
          </w:tcPr>
          <w:p w14:paraId="7EDAF466" w14:textId="77777777" w:rsidR="00A140DC" w:rsidRPr="00FC7720" w:rsidRDefault="00A140DC" w:rsidP="00AB7B02">
            <w:pPr>
              <w:pStyle w:val="subitemdescription"/>
              <w:tabs>
                <w:tab w:val="left" w:pos="317"/>
              </w:tabs>
            </w:pPr>
            <w:r w:rsidRPr="00FC7720">
              <w:t>Calculate with integer powers.</w:t>
            </w:r>
          </w:p>
          <w:p w14:paraId="30DEF08E" w14:textId="77777777" w:rsidR="00A140DC" w:rsidRPr="00FC7720" w:rsidRDefault="00A140DC" w:rsidP="00AB7B02">
            <w:pPr>
              <w:pStyle w:val="subitemdescription"/>
              <w:tabs>
                <w:tab w:val="left" w:pos="317"/>
              </w:tabs>
            </w:pPr>
            <w:r w:rsidRPr="00FC7720">
              <w:t xml:space="preserve">e.g. </w:t>
            </w:r>
            <w:r w:rsidRPr="00FC7720">
              <w:rPr>
                <w:position w:val="-22"/>
              </w:rPr>
              <w:object w:dxaOrig="700" w:dyaOrig="560" w14:anchorId="618C6997">
                <v:shape id="_x0000_i1052" type="#_x0000_t75" style="width:36pt;height:28.5pt" o:ole="">
                  <v:imagedata r:id="rId69" o:title=""/>
                </v:shape>
                <o:OLEObject Type="Embed" ProgID="Equation.DSMT4" ShapeID="_x0000_i1052" DrawAspect="Content" ObjectID="_1772357949" r:id="rId70"/>
              </w:object>
            </w:r>
          </w:p>
          <w:p w14:paraId="73BF4908" w14:textId="77777777" w:rsidR="00A140DC" w:rsidRPr="00FC7720" w:rsidRDefault="00A140DC" w:rsidP="00AB7B02">
            <w:pPr>
              <w:pStyle w:val="subitemdescription"/>
              <w:tabs>
                <w:tab w:val="left" w:pos="317"/>
              </w:tabs>
            </w:pPr>
          </w:p>
          <w:p w14:paraId="0C61A2C2" w14:textId="77777777" w:rsidR="00A140DC" w:rsidRPr="00FC7720" w:rsidRDefault="00A140DC" w:rsidP="00AB7B02">
            <w:pPr>
              <w:pStyle w:val="subitemdescription"/>
              <w:tabs>
                <w:tab w:val="left" w:pos="317"/>
              </w:tabs>
            </w:pPr>
            <w:r w:rsidRPr="00FC7720">
              <w:t>Calculate with roots.</w:t>
            </w:r>
          </w:p>
        </w:tc>
        <w:tc>
          <w:tcPr>
            <w:tcW w:w="3827" w:type="dxa"/>
          </w:tcPr>
          <w:p w14:paraId="18ADA0DB" w14:textId="77777777" w:rsidR="00A140DC" w:rsidRPr="00FC7720" w:rsidRDefault="00A140DC" w:rsidP="00AB7B02">
            <w:pPr>
              <w:pStyle w:val="subitemdescription"/>
              <w:tabs>
                <w:tab w:val="left" w:pos="317"/>
              </w:tabs>
            </w:pPr>
          </w:p>
        </w:tc>
        <w:tc>
          <w:tcPr>
            <w:tcW w:w="1310" w:type="dxa"/>
          </w:tcPr>
          <w:p w14:paraId="5800A3C2" w14:textId="77777777" w:rsidR="00A140DC" w:rsidRPr="00FC7720" w:rsidRDefault="00A140DC" w:rsidP="00AB7B02">
            <w:pPr>
              <w:pStyle w:val="subitemdescription"/>
            </w:pPr>
          </w:p>
        </w:tc>
      </w:tr>
      <w:tr w:rsidR="00A140DC" w:rsidRPr="00FC7720" w14:paraId="637D9D6C" w14:textId="77777777" w:rsidTr="0069369E">
        <w:trPr>
          <w:cantSplit/>
        </w:trPr>
        <w:tc>
          <w:tcPr>
            <w:tcW w:w="1275" w:type="dxa"/>
          </w:tcPr>
          <w:p w14:paraId="6437BDCC" w14:textId="77777777" w:rsidR="00A140DC" w:rsidRPr="00FC7720" w:rsidRDefault="00A140DC" w:rsidP="00AB7B02">
            <w:pPr>
              <w:pStyle w:val="syllabussub-item"/>
            </w:pPr>
            <w:r w:rsidRPr="00FC7720">
              <w:t>3.01c</w:t>
            </w:r>
          </w:p>
        </w:tc>
        <w:tc>
          <w:tcPr>
            <w:tcW w:w="3086" w:type="dxa"/>
          </w:tcPr>
          <w:p w14:paraId="49792954" w14:textId="77777777" w:rsidR="00A140DC" w:rsidRPr="00FC7720" w:rsidRDefault="00A140DC" w:rsidP="00AB7B02">
            <w:pPr>
              <w:pStyle w:val="syllabussub-item"/>
            </w:pPr>
            <w:r w:rsidRPr="00FC7720">
              <w:t>Laws of indices</w:t>
            </w:r>
          </w:p>
        </w:tc>
        <w:tc>
          <w:tcPr>
            <w:tcW w:w="3118" w:type="dxa"/>
          </w:tcPr>
          <w:p w14:paraId="48335CC6" w14:textId="77777777" w:rsidR="00A140DC" w:rsidRPr="00FC7720" w:rsidRDefault="00A140DC" w:rsidP="00AB7B02">
            <w:pPr>
              <w:pStyle w:val="subitemdescription"/>
              <w:tabs>
                <w:tab w:val="left" w:pos="317"/>
              </w:tabs>
              <w:rPr>
                <w:i/>
              </w:rPr>
            </w:pPr>
            <w:r w:rsidRPr="00FC7720">
              <w:rPr>
                <w:i/>
              </w:rPr>
              <w:t>[see also Simplifying products and quotients,6.01c]</w:t>
            </w:r>
          </w:p>
        </w:tc>
        <w:tc>
          <w:tcPr>
            <w:tcW w:w="3119" w:type="dxa"/>
          </w:tcPr>
          <w:p w14:paraId="757AE8ED" w14:textId="77777777" w:rsidR="00A140DC" w:rsidRPr="00FC7720" w:rsidRDefault="00A140DC" w:rsidP="00AB7B02">
            <w:pPr>
              <w:pStyle w:val="subitemdescription"/>
              <w:tabs>
                <w:tab w:val="left" w:pos="317"/>
              </w:tabs>
            </w:pPr>
            <w:r w:rsidRPr="00FC7720">
              <w:t>Know and apply:</w:t>
            </w:r>
          </w:p>
          <w:p w14:paraId="0746B381" w14:textId="77777777" w:rsidR="00A140DC" w:rsidRPr="00FC7720" w:rsidRDefault="00A140DC" w:rsidP="00AB7B02">
            <w:pPr>
              <w:pStyle w:val="subitemdescription"/>
              <w:tabs>
                <w:tab w:val="left" w:pos="317"/>
              </w:tabs>
            </w:pPr>
            <w:r w:rsidRPr="00FC7720">
              <w:rPr>
                <w:position w:val="-42"/>
              </w:rPr>
              <w:object w:dxaOrig="1320" w:dyaOrig="880" w14:anchorId="62BBBEA3">
                <v:shape id="_x0000_i1053" type="#_x0000_t75" style="width:64.5pt;height:43.5pt" o:ole="">
                  <v:imagedata r:id="rId71" o:title=""/>
                </v:shape>
                <o:OLEObject Type="Embed" ProgID="Equation.DSMT4" ShapeID="_x0000_i1053" DrawAspect="Content" ObjectID="_1772357950" r:id="rId72"/>
              </w:object>
            </w:r>
            <w:r w:rsidRPr="00FC7720">
              <w:t xml:space="preserve"> </w:t>
            </w:r>
          </w:p>
          <w:p w14:paraId="3E610274" w14:textId="77777777" w:rsidR="00A140DC" w:rsidRPr="00FC7720" w:rsidRDefault="00A140DC" w:rsidP="00AB7B02">
            <w:pPr>
              <w:pStyle w:val="subitemdescription"/>
              <w:tabs>
                <w:tab w:val="left" w:pos="317"/>
              </w:tabs>
              <w:rPr>
                <w:i/>
              </w:rPr>
            </w:pPr>
            <w:r w:rsidRPr="00FC7720">
              <w:rPr>
                <w:i/>
              </w:rPr>
              <w:t>[see also Calculations with numbers in standard form, 3.02b, Simplifying products and quotients,6.01c]</w:t>
            </w:r>
          </w:p>
        </w:tc>
        <w:tc>
          <w:tcPr>
            <w:tcW w:w="3827" w:type="dxa"/>
          </w:tcPr>
          <w:p w14:paraId="2AA7E486" w14:textId="77777777" w:rsidR="00A140DC" w:rsidRPr="00FC7720" w:rsidRDefault="00A140DC" w:rsidP="00AB7B02">
            <w:pPr>
              <w:tabs>
                <w:tab w:val="left" w:pos="317"/>
              </w:tabs>
              <w:rPr>
                <w:rFonts w:cs="Arial"/>
                <w:b/>
              </w:rPr>
            </w:pPr>
          </w:p>
        </w:tc>
        <w:tc>
          <w:tcPr>
            <w:tcW w:w="1310" w:type="dxa"/>
          </w:tcPr>
          <w:p w14:paraId="05F6ADFE" w14:textId="77777777" w:rsidR="00A140DC" w:rsidRPr="00FC7720" w:rsidRDefault="00A140DC" w:rsidP="00AB7B02">
            <w:pPr>
              <w:pStyle w:val="subitemdescription"/>
            </w:pPr>
          </w:p>
        </w:tc>
      </w:tr>
      <w:tr w:rsidR="0087574A" w:rsidRPr="0087574A" w14:paraId="179A19C6" w14:textId="77777777" w:rsidTr="0069369E">
        <w:trPr>
          <w:cantSplit/>
        </w:trPr>
        <w:tc>
          <w:tcPr>
            <w:tcW w:w="1275" w:type="dxa"/>
            <w:shd w:val="clear" w:color="auto" w:fill="D9D9D9" w:themeFill="background1" w:themeFillShade="D9"/>
          </w:tcPr>
          <w:p w14:paraId="650D2242" w14:textId="77777777" w:rsidR="00A140DC" w:rsidRPr="0087574A" w:rsidRDefault="00A140DC" w:rsidP="00AB7B02">
            <w:pPr>
              <w:pStyle w:val="syllabusitem"/>
              <w:keepNext/>
              <w:rPr>
                <w:color w:val="AE0025"/>
              </w:rPr>
            </w:pPr>
            <w:r w:rsidRPr="0087574A">
              <w:rPr>
                <w:color w:val="AE0025"/>
              </w:rPr>
              <w:t xml:space="preserve">3.02       </w:t>
            </w:r>
          </w:p>
        </w:tc>
        <w:tc>
          <w:tcPr>
            <w:tcW w:w="13150" w:type="dxa"/>
            <w:gridSpan w:val="4"/>
            <w:shd w:val="clear" w:color="auto" w:fill="D9D9D9" w:themeFill="background1" w:themeFillShade="D9"/>
          </w:tcPr>
          <w:p w14:paraId="43E818A4" w14:textId="77777777" w:rsidR="00A140DC" w:rsidRPr="0087574A" w:rsidRDefault="00A140DC" w:rsidP="00AB7B02">
            <w:pPr>
              <w:pStyle w:val="syllabusitem"/>
              <w:keepNext/>
              <w:tabs>
                <w:tab w:val="left" w:pos="317"/>
              </w:tabs>
              <w:rPr>
                <w:color w:val="AE0025"/>
              </w:rPr>
            </w:pPr>
            <w:r w:rsidRPr="0087574A">
              <w:rPr>
                <w:color w:val="AE0025"/>
              </w:rPr>
              <w:t>Standard form</w:t>
            </w:r>
          </w:p>
        </w:tc>
        <w:tc>
          <w:tcPr>
            <w:tcW w:w="1310" w:type="dxa"/>
            <w:shd w:val="clear" w:color="auto" w:fill="D9D9D9" w:themeFill="background1" w:themeFillShade="D9"/>
          </w:tcPr>
          <w:p w14:paraId="3A061D2D" w14:textId="77777777" w:rsidR="00A140DC" w:rsidRPr="0087574A" w:rsidRDefault="00A140DC" w:rsidP="00AB7B02">
            <w:pPr>
              <w:pStyle w:val="subitemdescription"/>
              <w:keepNext/>
              <w:rPr>
                <w:color w:val="AE0025"/>
              </w:rPr>
            </w:pPr>
          </w:p>
        </w:tc>
      </w:tr>
      <w:tr w:rsidR="00A140DC" w:rsidRPr="00FC7720" w14:paraId="00D5FCE2" w14:textId="77777777" w:rsidTr="0069369E">
        <w:trPr>
          <w:cantSplit/>
        </w:trPr>
        <w:tc>
          <w:tcPr>
            <w:tcW w:w="1275" w:type="dxa"/>
          </w:tcPr>
          <w:p w14:paraId="0DDB6CEA" w14:textId="77777777" w:rsidR="00A140DC" w:rsidRPr="00FC7720" w:rsidRDefault="00A140DC" w:rsidP="00AB7B02">
            <w:pPr>
              <w:pStyle w:val="syllabussub-item"/>
            </w:pPr>
            <w:r w:rsidRPr="00FC7720">
              <w:t>3.02a</w:t>
            </w:r>
          </w:p>
        </w:tc>
        <w:tc>
          <w:tcPr>
            <w:tcW w:w="3086" w:type="dxa"/>
          </w:tcPr>
          <w:p w14:paraId="35EE1863" w14:textId="77777777" w:rsidR="00A140DC" w:rsidRPr="00FC7720" w:rsidRDefault="00A140DC" w:rsidP="00AB7B02">
            <w:pPr>
              <w:pStyle w:val="syllabussub-item"/>
            </w:pPr>
            <w:r w:rsidRPr="00FC7720">
              <w:t>Standard form</w:t>
            </w:r>
          </w:p>
        </w:tc>
        <w:tc>
          <w:tcPr>
            <w:tcW w:w="3118" w:type="dxa"/>
          </w:tcPr>
          <w:p w14:paraId="0A2A5D78" w14:textId="77777777" w:rsidR="00A140DC" w:rsidRPr="00FC7720" w:rsidRDefault="00A140DC" w:rsidP="00AB7B02">
            <w:pPr>
              <w:pStyle w:val="subitemdescription"/>
              <w:tabs>
                <w:tab w:val="left" w:pos="317"/>
              </w:tabs>
            </w:pPr>
            <w:r w:rsidRPr="00FC7720">
              <w:t xml:space="preserve">Interpret and order numbers expressed in standard form. </w:t>
            </w:r>
          </w:p>
          <w:p w14:paraId="16506D5C" w14:textId="77777777" w:rsidR="00A140DC" w:rsidRPr="00FC7720" w:rsidRDefault="00A140DC" w:rsidP="00AB7B02">
            <w:pPr>
              <w:pStyle w:val="subitemdescription"/>
              <w:tabs>
                <w:tab w:val="left" w:pos="317"/>
              </w:tabs>
            </w:pPr>
          </w:p>
          <w:p w14:paraId="26800EB5" w14:textId="77777777" w:rsidR="00A140DC" w:rsidRPr="00FC7720" w:rsidRDefault="00A140DC" w:rsidP="00AB7B02">
            <w:pPr>
              <w:pStyle w:val="subitemdescription"/>
              <w:tabs>
                <w:tab w:val="left" w:pos="317"/>
              </w:tabs>
            </w:pPr>
            <w:r w:rsidRPr="00FC7720">
              <w:t>Convert numbers to and from standard form.</w:t>
            </w:r>
          </w:p>
          <w:p w14:paraId="19C0F6A5" w14:textId="77777777" w:rsidR="00A140DC" w:rsidRPr="00FC7720" w:rsidRDefault="00A140DC" w:rsidP="00AB7B02">
            <w:pPr>
              <w:pStyle w:val="subitemdescription"/>
              <w:tabs>
                <w:tab w:val="left" w:pos="317"/>
              </w:tabs>
            </w:pPr>
            <w:r w:rsidRPr="00FC7720">
              <w:t xml:space="preserve">e.g. </w:t>
            </w:r>
            <w:r w:rsidRPr="00FC7720">
              <w:rPr>
                <w:position w:val="-6"/>
              </w:rPr>
              <w:object w:dxaOrig="1560" w:dyaOrig="279" w14:anchorId="578D6BEC">
                <v:shape id="_x0000_i1054" type="#_x0000_t75" style="width:79.5pt;height:14.25pt" o:ole="">
                  <v:imagedata r:id="rId73" o:title=""/>
                </v:shape>
                <o:OLEObject Type="Embed" ProgID="Equation.DSMT4" ShapeID="_x0000_i1054" DrawAspect="Content" ObjectID="_1772357951" r:id="rId74"/>
              </w:object>
            </w:r>
            <w:r w:rsidRPr="00FC7720">
              <w:t>,</w:t>
            </w:r>
          </w:p>
          <w:p w14:paraId="1AC2D6F5" w14:textId="77777777" w:rsidR="00A140DC" w:rsidRPr="00FC7720" w:rsidRDefault="00A140DC" w:rsidP="00AB7B02">
            <w:pPr>
              <w:pStyle w:val="subitemdescription"/>
              <w:tabs>
                <w:tab w:val="left" w:pos="317"/>
              </w:tabs>
            </w:pPr>
            <w:r w:rsidRPr="00FC7720">
              <w:t xml:space="preserve">    </w:t>
            </w:r>
            <w:r w:rsidRPr="00FC7720">
              <w:tab/>
              <w:t xml:space="preserve"> </w:t>
            </w:r>
            <w:r w:rsidRPr="00FC7720">
              <w:rPr>
                <w:position w:val="-6"/>
              </w:rPr>
              <w:object w:dxaOrig="1920" w:dyaOrig="279" w14:anchorId="67722E79">
                <v:shape id="_x0000_i1055" type="#_x0000_t75" style="width:93.75pt;height:14.25pt" o:ole="">
                  <v:imagedata r:id="rId75" o:title=""/>
                </v:shape>
                <o:OLEObject Type="Embed" ProgID="Equation.DSMT4" ShapeID="_x0000_i1055" DrawAspect="Content" ObjectID="_1772357952" r:id="rId76"/>
              </w:object>
            </w:r>
            <w:r w:rsidRPr="00FC7720">
              <w:t xml:space="preserve"> </w:t>
            </w:r>
          </w:p>
        </w:tc>
        <w:tc>
          <w:tcPr>
            <w:tcW w:w="3119" w:type="dxa"/>
          </w:tcPr>
          <w:p w14:paraId="3FBD45A1" w14:textId="77777777" w:rsidR="00A140DC" w:rsidRPr="00FC7720" w:rsidRDefault="00A140DC" w:rsidP="00AB7B02">
            <w:pPr>
              <w:tabs>
                <w:tab w:val="left" w:pos="317"/>
              </w:tabs>
              <w:rPr>
                <w:rFonts w:cs="Arial"/>
                <w:color w:val="008000"/>
              </w:rPr>
            </w:pPr>
          </w:p>
        </w:tc>
        <w:tc>
          <w:tcPr>
            <w:tcW w:w="3827" w:type="dxa"/>
          </w:tcPr>
          <w:p w14:paraId="5B24F60C" w14:textId="77777777" w:rsidR="00A140DC" w:rsidRPr="00FC7720" w:rsidRDefault="00A140DC" w:rsidP="00AB7B02">
            <w:pPr>
              <w:tabs>
                <w:tab w:val="left" w:pos="317"/>
              </w:tabs>
              <w:rPr>
                <w:rFonts w:cs="Arial"/>
                <w:b/>
              </w:rPr>
            </w:pPr>
          </w:p>
        </w:tc>
        <w:tc>
          <w:tcPr>
            <w:tcW w:w="1310" w:type="dxa"/>
          </w:tcPr>
          <w:p w14:paraId="34000BEB" w14:textId="77777777" w:rsidR="00A140DC" w:rsidRPr="00FC7720" w:rsidRDefault="00A140DC" w:rsidP="00AB7B02">
            <w:pPr>
              <w:pStyle w:val="subitemdescription"/>
            </w:pPr>
          </w:p>
        </w:tc>
      </w:tr>
      <w:tr w:rsidR="00A140DC" w:rsidRPr="00FC7720" w14:paraId="51F341A1" w14:textId="77777777" w:rsidTr="0069369E">
        <w:trPr>
          <w:cantSplit/>
        </w:trPr>
        <w:tc>
          <w:tcPr>
            <w:tcW w:w="1275" w:type="dxa"/>
          </w:tcPr>
          <w:p w14:paraId="2C531AA8" w14:textId="77777777" w:rsidR="00A140DC" w:rsidRPr="00FC7720" w:rsidRDefault="00A140DC" w:rsidP="00AB7B02">
            <w:pPr>
              <w:pStyle w:val="syllabussub-item"/>
            </w:pPr>
            <w:r w:rsidRPr="00FC7720">
              <w:lastRenderedPageBreak/>
              <w:t>3.02b</w:t>
            </w:r>
          </w:p>
        </w:tc>
        <w:tc>
          <w:tcPr>
            <w:tcW w:w="3086" w:type="dxa"/>
          </w:tcPr>
          <w:p w14:paraId="0B326D7C" w14:textId="45F62ADD" w:rsidR="00A140DC" w:rsidRPr="00FC7720" w:rsidRDefault="00A140DC" w:rsidP="00AB7B02">
            <w:pPr>
              <w:pStyle w:val="syllabussub-item"/>
            </w:pPr>
            <w:r w:rsidRPr="00FC7720">
              <w:t>Calculations with numbers in standard form</w:t>
            </w:r>
          </w:p>
        </w:tc>
        <w:tc>
          <w:tcPr>
            <w:tcW w:w="3118" w:type="dxa"/>
          </w:tcPr>
          <w:p w14:paraId="289EF3D8" w14:textId="77777777" w:rsidR="00A140DC" w:rsidRPr="00FC7720" w:rsidRDefault="00A140DC" w:rsidP="00AB7B02">
            <w:pPr>
              <w:pStyle w:val="subitemdescription"/>
              <w:tabs>
                <w:tab w:val="left" w:pos="317"/>
              </w:tabs>
            </w:pPr>
            <w:r w:rsidRPr="00FC7720">
              <w:t>Use a calculator to perform calculations with numbers in standard form.</w:t>
            </w:r>
          </w:p>
        </w:tc>
        <w:tc>
          <w:tcPr>
            <w:tcW w:w="3119" w:type="dxa"/>
          </w:tcPr>
          <w:p w14:paraId="74FD73BA" w14:textId="77777777" w:rsidR="00A140DC" w:rsidRPr="00FC7720" w:rsidRDefault="00A140DC" w:rsidP="00AB7B02">
            <w:pPr>
              <w:pStyle w:val="subitemdescription"/>
              <w:tabs>
                <w:tab w:val="left" w:pos="317"/>
              </w:tabs>
            </w:pPr>
            <w:r w:rsidRPr="00FC7720">
              <w:t>Add, subtract, multiply and divide numbers in standard form, without a calculator.</w:t>
            </w:r>
          </w:p>
          <w:p w14:paraId="3A4DAF5A" w14:textId="77777777" w:rsidR="00A140DC" w:rsidRPr="00FC7720" w:rsidRDefault="00A140DC" w:rsidP="00AB7B02">
            <w:pPr>
              <w:pStyle w:val="subitemdescription"/>
              <w:tabs>
                <w:tab w:val="left" w:pos="317"/>
              </w:tabs>
              <w:rPr>
                <w:i/>
              </w:rPr>
            </w:pPr>
            <w:r w:rsidRPr="00FC7720">
              <w:rPr>
                <w:i/>
              </w:rPr>
              <w:t>[see also Laws of Indices, 3.01c]</w:t>
            </w:r>
          </w:p>
        </w:tc>
        <w:tc>
          <w:tcPr>
            <w:tcW w:w="3827" w:type="dxa"/>
          </w:tcPr>
          <w:p w14:paraId="514CECD5" w14:textId="77777777" w:rsidR="00A140DC" w:rsidRPr="00FC7720" w:rsidRDefault="00A140DC" w:rsidP="00AB7B02">
            <w:pPr>
              <w:tabs>
                <w:tab w:val="left" w:pos="317"/>
              </w:tabs>
              <w:rPr>
                <w:rFonts w:cs="Arial"/>
                <w:b/>
              </w:rPr>
            </w:pPr>
          </w:p>
        </w:tc>
        <w:tc>
          <w:tcPr>
            <w:tcW w:w="1310" w:type="dxa"/>
          </w:tcPr>
          <w:p w14:paraId="0F2678C1" w14:textId="77777777" w:rsidR="00A140DC" w:rsidRPr="00FC7720" w:rsidRDefault="00A140DC" w:rsidP="00AB7B02">
            <w:pPr>
              <w:pStyle w:val="subitemdescription"/>
            </w:pPr>
          </w:p>
        </w:tc>
      </w:tr>
      <w:tr w:rsidR="0087574A" w:rsidRPr="0087574A" w14:paraId="41D60D4B" w14:textId="77777777" w:rsidTr="0069369E">
        <w:trPr>
          <w:cantSplit/>
        </w:trPr>
        <w:tc>
          <w:tcPr>
            <w:tcW w:w="1275" w:type="dxa"/>
            <w:shd w:val="clear" w:color="auto" w:fill="D9D9D9" w:themeFill="background1" w:themeFillShade="D9"/>
          </w:tcPr>
          <w:p w14:paraId="7C299C32" w14:textId="77777777" w:rsidR="00A140DC" w:rsidRPr="0087574A" w:rsidRDefault="00A140DC" w:rsidP="00AB7B02">
            <w:pPr>
              <w:pStyle w:val="syllabusitem"/>
              <w:rPr>
                <w:color w:val="AE0025"/>
              </w:rPr>
            </w:pPr>
            <w:r w:rsidRPr="0087574A">
              <w:rPr>
                <w:color w:val="AE0025"/>
              </w:rPr>
              <w:t xml:space="preserve">3.03     </w:t>
            </w:r>
          </w:p>
        </w:tc>
        <w:tc>
          <w:tcPr>
            <w:tcW w:w="13150" w:type="dxa"/>
            <w:gridSpan w:val="4"/>
            <w:shd w:val="clear" w:color="auto" w:fill="D9D9D9" w:themeFill="background1" w:themeFillShade="D9"/>
          </w:tcPr>
          <w:p w14:paraId="635A1AC8" w14:textId="77777777" w:rsidR="00A140DC" w:rsidRPr="0087574A" w:rsidRDefault="00A140DC" w:rsidP="00AB7B02">
            <w:pPr>
              <w:pStyle w:val="syllabusitem"/>
              <w:tabs>
                <w:tab w:val="left" w:pos="317"/>
              </w:tabs>
              <w:rPr>
                <w:color w:val="AE0025"/>
              </w:rPr>
            </w:pPr>
            <w:r w:rsidRPr="0087574A">
              <w:rPr>
                <w:color w:val="AE0025"/>
              </w:rPr>
              <w:t>Exact calculations</w:t>
            </w:r>
          </w:p>
        </w:tc>
        <w:tc>
          <w:tcPr>
            <w:tcW w:w="1310" w:type="dxa"/>
            <w:shd w:val="clear" w:color="auto" w:fill="D9D9D9" w:themeFill="background1" w:themeFillShade="D9"/>
          </w:tcPr>
          <w:p w14:paraId="12C244CC" w14:textId="77777777" w:rsidR="00A140DC" w:rsidRPr="0087574A" w:rsidRDefault="00A140DC" w:rsidP="00AB7B02">
            <w:pPr>
              <w:pStyle w:val="subitemdescription"/>
              <w:rPr>
                <w:color w:val="AE0025"/>
              </w:rPr>
            </w:pPr>
          </w:p>
        </w:tc>
      </w:tr>
      <w:tr w:rsidR="00A140DC" w:rsidRPr="00FC7720" w14:paraId="28305195" w14:textId="77777777" w:rsidTr="0069369E">
        <w:trPr>
          <w:cantSplit/>
        </w:trPr>
        <w:tc>
          <w:tcPr>
            <w:tcW w:w="1275" w:type="dxa"/>
          </w:tcPr>
          <w:p w14:paraId="4BC8BF27" w14:textId="77777777" w:rsidR="00A140DC" w:rsidRPr="00FC7720" w:rsidRDefault="00A140DC" w:rsidP="00AB7B02">
            <w:pPr>
              <w:pStyle w:val="syllabussub-item"/>
            </w:pPr>
            <w:r w:rsidRPr="00FC7720">
              <w:t>3.03a</w:t>
            </w:r>
          </w:p>
        </w:tc>
        <w:tc>
          <w:tcPr>
            <w:tcW w:w="3086" w:type="dxa"/>
          </w:tcPr>
          <w:p w14:paraId="6F5A0AE4" w14:textId="77777777" w:rsidR="00A140DC" w:rsidRPr="00FC7720" w:rsidRDefault="00A140DC" w:rsidP="00AB7B02">
            <w:pPr>
              <w:pStyle w:val="syllabussub-item"/>
            </w:pPr>
            <w:r w:rsidRPr="00FC7720">
              <w:t>Exact calculations</w:t>
            </w:r>
          </w:p>
        </w:tc>
        <w:tc>
          <w:tcPr>
            <w:tcW w:w="3118" w:type="dxa"/>
          </w:tcPr>
          <w:p w14:paraId="6C60B0DB" w14:textId="77777777" w:rsidR="00A140DC" w:rsidRPr="00FC7720" w:rsidRDefault="00A140DC" w:rsidP="00AB7B02">
            <w:pPr>
              <w:pStyle w:val="subitemdescription"/>
              <w:tabs>
                <w:tab w:val="left" w:pos="317"/>
              </w:tabs>
            </w:pPr>
            <w:r w:rsidRPr="00FC7720">
              <w:t>Use fractions in exact calculations without a calculator.</w:t>
            </w:r>
          </w:p>
        </w:tc>
        <w:tc>
          <w:tcPr>
            <w:tcW w:w="3119" w:type="dxa"/>
          </w:tcPr>
          <w:p w14:paraId="546DAE47" w14:textId="77777777" w:rsidR="00A140DC" w:rsidRPr="00FC7720" w:rsidRDefault="00A140DC" w:rsidP="00AB7B02">
            <w:pPr>
              <w:pStyle w:val="subitemdescription"/>
              <w:tabs>
                <w:tab w:val="left" w:pos="317"/>
              </w:tabs>
              <w:rPr>
                <w:rFonts w:ascii="Times New Roman" w:hAnsi="Times New Roman" w:cs="Times New Roman"/>
              </w:rPr>
            </w:pPr>
            <w:r w:rsidRPr="00FC7720">
              <w:t xml:space="preserve">Use multiples of </w:t>
            </w:r>
            <w:r w:rsidRPr="00FC7720">
              <w:rPr>
                <w:rFonts w:ascii="Times New Roman" w:hAnsi="Times New Roman" w:cs="Times New Roman"/>
              </w:rPr>
              <w:t>π</w:t>
            </w:r>
            <w:r w:rsidRPr="00FC7720">
              <w:t xml:space="preserve"> in exact calculations without a calculator.</w:t>
            </w:r>
          </w:p>
        </w:tc>
        <w:tc>
          <w:tcPr>
            <w:tcW w:w="3827" w:type="dxa"/>
          </w:tcPr>
          <w:p w14:paraId="0EC3C937" w14:textId="77777777" w:rsidR="00A140DC" w:rsidRPr="00FC7720" w:rsidRDefault="00A140DC" w:rsidP="00AB7B02">
            <w:pPr>
              <w:pStyle w:val="subitemdescription"/>
              <w:tabs>
                <w:tab w:val="left" w:pos="317"/>
              </w:tabs>
            </w:pPr>
          </w:p>
        </w:tc>
        <w:tc>
          <w:tcPr>
            <w:tcW w:w="1310" w:type="dxa"/>
          </w:tcPr>
          <w:p w14:paraId="080AFA48" w14:textId="77777777" w:rsidR="00A140DC" w:rsidRPr="00FC7720" w:rsidRDefault="00A140DC" w:rsidP="00AB7B02">
            <w:pPr>
              <w:pStyle w:val="subitemdescription"/>
            </w:pPr>
          </w:p>
        </w:tc>
      </w:tr>
      <w:tr w:rsidR="0087574A" w:rsidRPr="0087574A" w14:paraId="6D9B7F09" w14:textId="77777777" w:rsidTr="00E02D96">
        <w:trPr>
          <w:cantSplit/>
        </w:trPr>
        <w:tc>
          <w:tcPr>
            <w:tcW w:w="1275" w:type="dxa"/>
            <w:shd w:val="clear" w:color="auto" w:fill="FABF8F" w:themeFill="accent6" w:themeFillTint="99"/>
          </w:tcPr>
          <w:p w14:paraId="60B68829" w14:textId="77777777" w:rsidR="00A140DC" w:rsidRPr="0087574A" w:rsidRDefault="00A140DC" w:rsidP="00DC043B">
            <w:pPr>
              <w:pStyle w:val="Heading20"/>
            </w:pPr>
            <w:r w:rsidRPr="0087574A">
              <w:t xml:space="preserve">OCR 4 </w:t>
            </w:r>
          </w:p>
        </w:tc>
        <w:tc>
          <w:tcPr>
            <w:tcW w:w="14460" w:type="dxa"/>
            <w:gridSpan w:val="5"/>
            <w:shd w:val="clear" w:color="auto" w:fill="FABF8F" w:themeFill="accent6" w:themeFillTint="99"/>
          </w:tcPr>
          <w:p w14:paraId="55926E3A" w14:textId="77777777" w:rsidR="00A140DC" w:rsidRPr="0087574A" w:rsidRDefault="00A140DC" w:rsidP="00DC043B">
            <w:pPr>
              <w:pStyle w:val="Heading20"/>
            </w:pPr>
            <w:r w:rsidRPr="0087574A">
              <w:t>Approximation and Estimation</w:t>
            </w:r>
          </w:p>
        </w:tc>
      </w:tr>
      <w:tr w:rsidR="0087574A" w:rsidRPr="0087574A" w14:paraId="5F57B916" w14:textId="77777777" w:rsidTr="0069369E">
        <w:trPr>
          <w:cantSplit/>
        </w:trPr>
        <w:tc>
          <w:tcPr>
            <w:tcW w:w="1275" w:type="dxa"/>
            <w:shd w:val="clear" w:color="auto" w:fill="D9D9D9" w:themeFill="background1" w:themeFillShade="D9"/>
          </w:tcPr>
          <w:p w14:paraId="01655F8E" w14:textId="77777777" w:rsidR="00A140DC" w:rsidRPr="0087574A" w:rsidRDefault="00A140DC" w:rsidP="00AB7B02">
            <w:pPr>
              <w:pStyle w:val="syllabusitem"/>
              <w:keepNext/>
              <w:rPr>
                <w:color w:val="AE0025"/>
              </w:rPr>
            </w:pPr>
            <w:r w:rsidRPr="0087574A">
              <w:rPr>
                <w:color w:val="AE0025"/>
              </w:rPr>
              <w:t xml:space="preserve">4.01         </w:t>
            </w:r>
          </w:p>
        </w:tc>
        <w:tc>
          <w:tcPr>
            <w:tcW w:w="13150" w:type="dxa"/>
            <w:gridSpan w:val="4"/>
            <w:shd w:val="clear" w:color="auto" w:fill="D9D9D9" w:themeFill="background1" w:themeFillShade="D9"/>
          </w:tcPr>
          <w:p w14:paraId="290F71A0" w14:textId="77777777" w:rsidR="00A140DC" w:rsidRPr="0087574A" w:rsidRDefault="00A140DC" w:rsidP="00AB7B02">
            <w:pPr>
              <w:pStyle w:val="syllabusitem"/>
              <w:keepNext/>
              <w:tabs>
                <w:tab w:val="left" w:pos="317"/>
              </w:tabs>
              <w:rPr>
                <w:color w:val="AE0025"/>
              </w:rPr>
            </w:pPr>
            <w:r w:rsidRPr="0087574A">
              <w:rPr>
                <w:color w:val="AE0025"/>
              </w:rPr>
              <w:t>Approximation and estimation</w:t>
            </w:r>
          </w:p>
        </w:tc>
        <w:tc>
          <w:tcPr>
            <w:tcW w:w="1310" w:type="dxa"/>
            <w:shd w:val="clear" w:color="auto" w:fill="D9D9D9" w:themeFill="background1" w:themeFillShade="D9"/>
          </w:tcPr>
          <w:p w14:paraId="5086D2F4" w14:textId="77777777" w:rsidR="00A140DC" w:rsidRPr="0087574A" w:rsidRDefault="00A140DC" w:rsidP="00AB7B02">
            <w:pPr>
              <w:pStyle w:val="subitemdescription"/>
              <w:keepNext/>
              <w:rPr>
                <w:color w:val="AE0025"/>
              </w:rPr>
            </w:pPr>
          </w:p>
        </w:tc>
      </w:tr>
      <w:tr w:rsidR="00A140DC" w:rsidRPr="00FC7720" w14:paraId="216BA51B" w14:textId="77777777" w:rsidTr="0069369E">
        <w:trPr>
          <w:cantSplit/>
        </w:trPr>
        <w:tc>
          <w:tcPr>
            <w:tcW w:w="1275" w:type="dxa"/>
          </w:tcPr>
          <w:p w14:paraId="43646C71" w14:textId="77777777" w:rsidR="00A140DC" w:rsidRPr="00FC7720" w:rsidRDefault="00A140DC" w:rsidP="00AB7B02">
            <w:pPr>
              <w:pStyle w:val="syllabussub-item"/>
              <w:keepNext/>
            </w:pPr>
            <w:r w:rsidRPr="00FC7720">
              <w:t>4.01a</w:t>
            </w:r>
          </w:p>
        </w:tc>
        <w:tc>
          <w:tcPr>
            <w:tcW w:w="3086" w:type="dxa"/>
          </w:tcPr>
          <w:p w14:paraId="7EA0F0A8" w14:textId="77777777" w:rsidR="00A140DC" w:rsidRPr="00FC7720" w:rsidRDefault="00A140DC" w:rsidP="00AB7B02">
            <w:pPr>
              <w:pStyle w:val="syllabussub-item"/>
              <w:keepNext/>
            </w:pPr>
            <w:r w:rsidRPr="00FC7720">
              <w:t>Rounding</w:t>
            </w:r>
          </w:p>
        </w:tc>
        <w:tc>
          <w:tcPr>
            <w:tcW w:w="3118" w:type="dxa"/>
          </w:tcPr>
          <w:p w14:paraId="7F3D536A" w14:textId="77777777" w:rsidR="00A140DC" w:rsidRPr="00FC7720" w:rsidRDefault="00A140DC" w:rsidP="00AB7B02">
            <w:pPr>
              <w:pStyle w:val="subitemdescription"/>
              <w:keepNext/>
              <w:tabs>
                <w:tab w:val="left" w:pos="317"/>
              </w:tabs>
            </w:pPr>
            <w:r w:rsidRPr="00FC7720">
              <w:t>Round numbers to the nearest whole number, ten, hundred, etc or to a given number of significant figures (sf) or decimal places (dp).</w:t>
            </w:r>
          </w:p>
        </w:tc>
        <w:tc>
          <w:tcPr>
            <w:tcW w:w="3119" w:type="dxa"/>
          </w:tcPr>
          <w:p w14:paraId="6EB60968" w14:textId="77777777" w:rsidR="00A140DC" w:rsidRPr="00FC7720" w:rsidRDefault="00A140DC" w:rsidP="00AB7B02">
            <w:pPr>
              <w:pStyle w:val="subitemdescription"/>
              <w:keepNext/>
              <w:tabs>
                <w:tab w:val="left" w:pos="317"/>
              </w:tabs>
            </w:pPr>
            <w:r w:rsidRPr="00FC7720">
              <w:t>Round answers to an appropriate level of accuracy.</w:t>
            </w:r>
          </w:p>
        </w:tc>
        <w:tc>
          <w:tcPr>
            <w:tcW w:w="3827" w:type="dxa"/>
          </w:tcPr>
          <w:p w14:paraId="5893DD61" w14:textId="77777777" w:rsidR="00A140DC" w:rsidRPr="00FC7720" w:rsidRDefault="00A140DC" w:rsidP="00AB7B02">
            <w:pPr>
              <w:keepNext/>
              <w:tabs>
                <w:tab w:val="left" w:pos="317"/>
              </w:tabs>
              <w:rPr>
                <w:rFonts w:cs="Arial"/>
                <w:b/>
              </w:rPr>
            </w:pPr>
          </w:p>
        </w:tc>
        <w:tc>
          <w:tcPr>
            <w:tcW w:w="1310" w:type="dxa"/>
          </w:tcPr>
          <w:p w14:paraId="3BA0C328" w14:textId="77777777" w:rsidR="00A140DC" w:rsidRPr="00FC7720" w:rsidRDefault="00A140DC" w:rsidP="00AB7B02">
            <w:pPr>
              <w:pStyle w:val="subitemdescription"/>
              <w:keepNext/>
            </w:pPr>
          </w:p>
        </w:tc>
      </w:tr>
      <w:tr w:rsidR="00A140DC" w:rsidRPr="00FC7720" w14:paraId="12B0697C" w14:textId="77777777" w:rsidTr="0069369E">
        <w:trPr>
          <w:cantSplit/>
        </w:trPr>
        <w:tc>
          <w:tcPr>
            <w:tcW w:w="1275" w:type="dxa"/>
          </w:tcPr>
          <w:p w14:paraId="39A9D2E7" w14:textId="77777777" w:rsidR="00A140DC" w:rsidRPr="00FC7720" w:rsidRDefault="00A140DC" w:rsidP="00AB7B02">
            <w:pPr>
              <w:pStyle w:val="syllabussub-item"/>
            </w:pPr>
            <w:r w:rsidRPr="00FC7720">
              <w:t>4.01b</w:t>
            </w:r>
          </w:p>
        </w:tc>
        <w:tc>
          <w:tcPr>
            <w:tcW w:w="3086" w:type="dxa"/>
          </w:tcPr>
          <w:p w14:paraId="430CB671" w14:textId="77777777" w:rsidR="00A140DC" w:rsidRPr="00FC7720" w:rsidRDefault="00A140DC" w:rsidP="00AB7B02">
            <w:pPr>
              <w:pStyle w:val="syllabussub-item"/>
            </w:pPr>
            <w:r w:rsidRPr="00FC7720">
              <w:t>Estimation</w:t>
            </w:r>
          </w:p>
        </w:tc>
        <w:tc>
          <w:tcPr>
            <w:tcW w:w="3118" w:type="dxa"/>
          </w:tcPr>
          <w:p w14:paraId="59BFF4AD" w14:textId="77777777" w:rsidR="00A140DC" w:rsidRPr="00FC7720" w:rsidRDefault="00A140DC" w:rsidP="00AB7B02">
            <w:pPr>
              <w:pStyle w:val="subitemdescription"/>
              <w:tabs>
                <w:tab w:val="left" w:pos="317"/>
              </w:tabs>
            </w:pPr>
            <w:r w:rsidRPr="00FC7720">
              <w:t>Estimate or check, without a calculator, the result of a calculation by using suitable approximations.</w:t>
            </w:r>
          </w:p>
          <w:p w14:paraId="341A72B4" w14:textId="77777777" w:rsidR="00A140DC" w:rsidRPr="00FC7720" w:rsidRDefault="00A140DC" w:rsidP="00AB7B02">
            <w:pPr>
              <w:pStyle w:val="subitemdescription"/>
              <w:tabs>
                <w:tab w:val="left" w:pos="317"/>
              </w:tabs>
              <w:ind w:right="-90"/>
            </w:pPr>
            <w:r w:rsidRPr="00FC7720">
              <w:t xml:space="preserve">e.g. Estimate, to one significant </w:t>
            </w:r>
            <w:r w:rsidRPr="00FC7720">
              <w:tab/>
              <w:t xml:space="preserve">        figure, the cost of 2.8 kg of potatoes at 68p per kg.</w:t>
            </w:r>
          </w:p>
        </w:tc>
        <w:tc>
          <w:tcPr>
            <w:tcW w:w="3119" w:type="dxa"/>
          </w:tcPr>
          <w:p w14:paraId="75AF45C5" w14:textId="77777777" w:rsidR="00A140DC" w:rsidRPr="00FC7720" w:rsidRDefault="00A140DC" w:rsidP="00AB7B02">
            <w:pPr>
              <w:pStyle w:val="subitemdescription"/>
              <w:tabs>
                <w:tab w:val="left" w:pos="317"/>
              </w:tabs>
            </w:pPr>
            <w:r w:rsidRPr="00FC7720">
              <w:t>Estimate or check, without a calculator, the result of more complex calculations including roots.</w:t>
            </w:r>
          </w:p>
          <w:p w14:paraId="6014835C" w14:textId="77777777" w:rsidR="00A140DC" w:rsidRPr="00FC7720" w:rsidRDefault="00A140DC" w:rsidP="00AB7B02">
            <w:pPr>
              <w:pStyle w:val="subitemdescription"/>
              <w:tabs>
                <w:tab w:val="left" w:pos="317"/>
              </w:tabs>
            </w:pPr>
          </w:p>
          <w:p w14:paraId="0E0056BD" w14:textId="77777777" w:rsidR="00A140DC" w:rsidRPr="00FC7720" w:rsidRDefault="00A140DC" w:rsidP="00AB7B02">
            <w:pPr>
              <w:pStyle w:val="subitemdescription"/>
              <w:tabs>
                <w:tab w:val="left" w:pos="317"/>
              </w:tabs>
            </w:pPr>
            <w:r w:rsidRPr="00FC7720">
              <w:t xml:space="preserve">Use the symbol </w:t>
            </w:r>
            <w:r w:rsidRPr="00FC7720">
              <w:rPr>
                <w:position w:val="-4"/>
              </w:rPr>
              <w:object w:dxaOrig="180" w:dyaOrig="180" w14:anchorId="226DCDD2">
                <v:shape id="_x0000_i1056" type="#_x0000_t75" style="width:7.5pt;height:7.5pt" o:ole="">
                  <v:imagedata r:id="rId77" o:title=""/>
                </v:shape>
                <o:OLEObject Type="Embed" ProgID="Equation.DSMT4" ShapeID="_x0000_i1056" DrawAspect="Content" ObjectID="_1772357953" r:id="rId78"/>
              </w:object>
            </w:r>
            <w:r w:rsidRPr="00FC7720">
              <w:t>appropriately.</w:t>
            </w:r>
          </w:p>
          <w:p w14:paraId="3E0C3CDE" w14:textId="77777777" w:rsidR="00A140DC" w:rsidRPr="00FC7720" w:rsidRDefault="00A140DC" w:rsidP="00AB7B02">
            <w:pPr>
              <w:pStyle w:val="subitemdescription"/>
              <w:tabs>
                <w:tab w:val="left" w:pos="317"/>
              </w:tabs>
            </w:pPr>
          </w:p>
          <w:p w14:paraId="7687F0EE" w14:textId="77777777" w:rsidR="00A140DC" w:rsidRPr="00FC7720" w:rsidRDefault="00A140DC" w:rsidP="00AB7B02">
            <w:pPr>
              <w:pStyle w:val="subitemdescription"/>
              <w:tabs>
                <w:tab w:val="left" w:pos="317"/>
              </w:tabs>
            </w:pPr>
            <w:r w:rsidRPr="00FC7720">
              <w:t xml:space="preserve">e.g. </w:t>
            </w:r>
            <w:r w:rsidRPr="00FC7720">
              <w:rPr>
                <w:position w:val="-22"/>
              </w:rPr>
              <w:object w:dxaOrig="1719" w:dyaOrig="600" w14:anchorId="697DC069">
                <v:shape id="_x0000_i1057" type="#_x0000_t75" style="width:86.25pt;height:28.5pt" o:ole="">
                  <v:imagedata r:id="rId79" o:title=""/>
                </v:shape>
                <o:OLEObject Type="Embed" ProgID="Equation.DSMT4" ShapeID="_x0000_i1057" DrawAspect="Content" ObjectID="_1772357954" r:id="rId80"/>
              </w:object>
            </w:r>
            <w:r w:rsidRPr="00FC7720">
              <w:t xml:space="preserve"> </w:t>
            </w:r>
          </w:p>
        </w:tc>
        <w:tc>
          <w:tcPr>
            <w:tcW w:w="3827" w:type="dxa"/>
          </w:tcPr>
          <w:p w14:paraId="5832C3F5" w14:textId="77777777" w:rsidR="00A140DC" w:rsidRPr="00FC7720" w:rsidRDefault="00A140DC" w:rsidP="00AB7B02">
            <w:pPr>
              <w:tabs>
                <w:tab w:val="left" w:pos="317"/>
              </w:tabs>
              <w:rPr>
                <w:rFonts w:cs="Arial"/>
                <w:b/>
              </w:rPr>
            </w:pPr>
          </w:p>
        </w:tc>
        <w:tc>
          <w:tcPr>
            <w:tcW w:w="1310" w:type="dxa"/>
          </w:tcPr>
          <w:p w14:paraId="2E94849E" w14:textId="77777777" w:rsidR="00A140DC" w:rsidRPr="00FC7720" w:rsidRDefault="00A140DC" w:rsidP="00AB7B02">
            <w:pPr>
              <w:pStyle w:val="subitemdescription"/>
            </w:pPr>
          </w:p>
        </w:tc>
      </w:tr>
      <w:tr w:rsidR="00A140DC" w:rsidRPr="00FC7720" w14:paraId="2BF6861D" w14:textId="77777777" w:rsidTr="0069369E">
        <w:trPr>
          <w:cantSplit/>
        </w:trPr>
        <w:tc>
          <w:tcPr>
            <w:tcW w:w="1275" w:type="dxa"/>
          </w:tcPr>
          <w:p w14:paraId="14CB637C" w14:textId="77777777" w:rsidR="00A140DC" w:rsidRPr="00FC7720" w:rsidRDefault="00A140DC" w:rsidP="00AB7B02">
            <w:pPr>
              <w:pStyle w:val="syllabussub-item"/>
            </w:pPr>
            <w:r w:rsidRPr="00FC7720">
              <w:lastRenderedPageBreak/>
              <w:t>4.01c</w:t>
            </w:r>
          </w:p>
        </w:tc>
        <w:tc>
          <w:tcPr>
            <w:tcW w:w="3086" w:type="dxa"/>
          </w:tcPr>
          <w:p w14:paraId="59B450AE" w14:textId="77777777" w:rsidR="00A140DC" w:rsidRPr="00FC7720" w:rsidRDefault="00A140DC" w:rsidP="00AB7B02">
            <w:pPr>
              <w:pStyle w:val="syllabussub-item"/>
            </w:pPr>
            <w:r w:rsidRPr="00FC7720">
              <w:t>Upper and lower bounds</w:t>
            </w:r>
          </w:p>
        </w:tc>
        <w:tc>
          <w:tcPr>
            <w:tcW w:w="3118" w:type="dxa"/>
          </w:tcPr>
          <w:p w14:paraId="75880BBC" w14:textId="77777777" w:rsidR="00A140DC" w:rsidRPr="00FC7720" w:rsidRDefault="00A140DC" w:rsidP="00AB7B02">
            <w:pPr>
              <w:pStyle w:val="subitemdescription"/>
              <w:tabs>
                <w:tab w:val="left" w:pos="317"/>
              </w:tabs>
            </w:pPr>
          </w:p>
        </w:tc>
        <w:tc>
          <w:tcPr>
            <w:tcW w:w="3119" w:type="dxa"/>
          </w:tcPr>
          <w:p w14:paraId="7F37140B" w14:textId="77777777" w:rsidR="00A140DC" w:rsidRPr="00FC7720" w:rsidRDefault="00A140DC" w:rsidP="00AB7B02">
            <w:pPr>
              <w:pStyle w:val="subitemdescription"/>
              <w:tabs>
                <w:tab w:val="left" w:pos="317"/>
              </w:tabs>
            </w:pPr>
            <w:r w:rsidRPr="00FC7720">
              <w:t>Use inequality notation to write down an error interval for a number or measurement rounded or truncated to a given degree of accuracy.</w:t>
            </w:r>
          </w:p>
          <w:p w14:paraId="7F08E7CC" w14:textId="0FD72ED0" w:rsidR="00A140DC" w:rsidRPr="00FC7720" w:rsidRDefault="00A140DC" w:rsidP="001170C7">
            <w:pPr>
              <w:pStyle w:val="subitemdescription"/>
              <w:tabs>
                <w:tab w:val="left" w:pos="459"/>
              </w:tabs>
              <w:ind w:left="318" w:hanging="318"/>
            </w:pPr>
            <w:r w:rsidRPr="00FC7720">
              <w:t xml:space="preserve">e.g. If </w:t>
            </w:r>
            <w:r w:rsidRPr="00FC7720">
              <w:rPr>
                <w:position w:val="-4"/>
              </w:rPr>
              <w:object w:dxaOrig="660" w:dyaOrig="240" w14:anchorId="184B7528">
                <v:shape id="_x0000_i1058" type="#_x0000_t75" style="width:36pt;height:14.25pt" o:ole="">
                  <v:imagedata r:id="rId81" o:title=""/>
                </v:shape>
                <o:OLEObject Type="Embed" ProgID="Equation.DSMT4" ShapeID="_x0000_i1058" DrawAspect="Content" ObjectID="_1772357955" r:id="rId82"/>
              </w:object>
            </w:r>
            <w:r w:rsidRPr="00FC7720">
              <w:t xml:space="preserve"> rounded to 1 </w:t>
            </w:r>
            <w:proofErr w:type="spellStart"/>
            <w:r w:rsidRPr="00FC7720">
              <w:t>dp</w:t>
            </w:r>
            <w:proofErr w:type="spellEnd"/>
            <w:r w:rsidRPr="00FC7720">
              <w:t>,</w:t>
            </w:r>
            <w:r w:rsidR="001170C7">
              <w:t xml:space="preserve"> </w:t>
            </w:r>
            <w:r w:rsidRPr="00FC7720">
              <w:t xml:space="preserve">then </w:t>
            </w:r>
            <w:r w:rsidRPr="00FC7720">
              <w:rPr>
                <w:position w:val="-6"/>
              </w:rPr>
              <w:object w:dxaOrig="1420" w:dyaOrig="260" w14:anchorId="21DA406C">
                <v:shape id="_x0000_i1059" type="#_x0000_t75" style="width:1in;height:14.25pt" o:ole="">
                  <v:imagedata r:id="rId83" o:title=""/>
                </v:shape>
                <o:OLEObject Type="Embed" ProgID="Equation.DSMT4" ShapeID="_x0000_i1059" DrawAspect="Content" ObjectID="_1772357956" r:id="rId84"/>
              </w:object>
            </w:r>
            <w:r w:rsidRPr="00FC7720">
              <w:t xml:space="preserve">. </w:t>
            </w:r>
          </w:p>
          <w:p w14:paraId="13B17C6A" w14:textId="77777777" w:rsidR="00A140DC" w:rsidRPr="00FC7720" w:rsidRDefault="00A140DC" w:rsidP="001170C7">
            <w:pPr>
              <w:pStyle w:val="subitemdescription"/>
              <w:tabs>
                <w:tab w:val="left" w:pos="601"/>
              </w:tabs>
              <w:ind w:left="459" w:hanging="141"/>
            </w:pPr>
            <w:r w:rsidRPr="00FC7720">
              <w:t xml:space="preserve">If </w:t>
            </w:r>
            <w:r w:rsidRPr="00FC7720">
              <w:rPr>
                <w:position w:val="-4"/>
              </w:rPr>
              <w:object w:dxaOrig="660" w:dyaOrig="240" w14:anchorId="4CE62E40">
                <v:shape id="_x0000_i1060" type="#_x0000_t75" style="width:36pt;height:14.25pt" o:ole="">
                  <v:imagedata r:id="rId81" o:title=""/>
                </v:shape>
                <o:OLEObject Type="Embed" ProgID="Equation.DSMT4" ShapeID="_x0000_i1060" DrawAspect="Content" ObjectID="_1772357957" r:id="rId85"/>
              </w:object>
            </w:r>
            <w:r w:rsidR="00C90D04">
              <w:t xml:space="preserve"> </w:t>
            </w:r>
            <w:r w:rsidRPr="00FC7720">
              <w:t xml:space="preserve">truncated to 1 dp, </w:t>
            </w:r>
          </w:p>
          <w:p w14:paraId="1AFEB95D" w14:textId="77777777" w:rsidR="00A140DC" w:rsidRPr="00FC7720" w:rsidRDefault="00A140DC" w:rsidP="001170C7">
            <w:pPr>
              <w:pStyle w:val="subitemdescription"/>
              <w:tabs>
                <w:tab w:val="left" w:pos="317"/>
                <w:tab w:val="left" w:pos="601"/>
              </w:tabs>
              <w:ind w:left="459" w:hanging="141"/>
            </w:pPr>
            <w:r w:rsidRPr="00FC7720">
              <w:t xml:space="preserve">then </w:t>
            </w:r>
            <w:r w:rsidRPr="00FC7720">
              <w:rPr>
                <w:position w:val="-4"/>
              </w:rPr>
              <w:object w:dxaOrig="1160" w:dyaOrig="240" w14:anchorId="35891DE0">
                <v:shape id="_x0000_i1061" type="#_x0000_t75" style="width:57.75pt;height:14.25pt" o:ole="">
                  <v:imagedata r:id="rId86" o:title=""/>
                </v:shape>
                <o:OLEObject Type="Embed" ProgID="Equation.DSMT4" ShapeID="_x0000_i1061" DrawAspect="Content" ObjectID="_1772357958" r:id="rId87"/>
              </w:object>
            </w:r>
            <w:r w:rsidRPr="00FC7720">
              <w:t>.</w:t>
            </w:r>
          </w:p>
          <w:p w14:paraId="3919E9DF" w14:textId="77777777" w:rsidR="00A140DC" w:rsidRPr="00FC7720" w:rsidRDefault="00A140DC" w:rsidP="00AB7B02">
            <w:pPr>
              <w:pStyle w:val="subitemdescription"/>
              <w:tabs>
                <w:tab w:val="left" w:pos="317"/>
              </w:tabs>
            </w:pPr>
          </w:p>
          <w:p w14:paraId="322DD59F" w14:textId="77777777" w:rsidR="00A140DC" w:rsidRPr="00FC7720" w:rsidRDefault="00A140DC" w:rsidP="00AB7B02">
            <w:pPr>
              <w:pStyle w:val="subitemdescription"/>
              <w:tabs>
                <w:tab w:val="left" w:pos="317"/>
              </w:tabs>
            </w:pPr>
            <w:r w:rsidRPr="00FC7720">
              <w:t>Apply and interpret limits of accuracy.</w:t>
            </w:r>
          </w:p>
        </w:tc>
        <w:tc>
          <w:tcPr>
            <w:tcW w:w="3827" w:type="dxa"/>
          </w:tcPr>
          <w:p w14:paraId="236904CA" w14:textId="77777777" w:rsidR="00A140DC" w:rsidRPr="00FC7720" w:rsidRDefault="00A140DC" w:rsidP="00AB7B02">
            <w:pPr>
              <w:pStyle w:val="subitemdescription"/>
              <w:tabs>
                <w:tab w:val="left" w:pos="317"/>
              </w:tabs>
            </w:pPr>
          </w:p>
        </w:tc>
        <w:tc>
          <w:tcPr>
            <w:tcW w:w="1310" w:type="dxa"/>
          </w:tcPr>
          <w:p w14:paraId="0EE96C90" w14:textId="77777777" w:rsidR="00A140DC" w:rsidRPr="00FC7720" w:rsidRDefault="00A140DC" w:rsidP="00AB7B02">
            <w:pPr>
              <w:pStyle w:val="subitemdescription"/>
            </w:pPr>
          </w:p>
        </w:tc>
      </w:tr>
      <w:tr w:rsidR="0087574A" w:rsidRPr="0087574A" w14:paraId="46AF54D5" w14:textId="77777777" w:rsidTr="00E02D96">
        <w:trPr>
          <w:cantSplit/>
        </w:trPr>
        <w:tc>
          <w:tcPr>
            <w:tcW w:w="1275" w:type="dxa"/>
            <w:shd w:val="clear" w:color="auto" w:fill="FABF8F" w:themeFill="accent6" w:themeFillTint="99"/>
          </w:tcPr>
          <w:p w14:paraId="2B83CA0C" w14:textId="77777777" w:rsidR="00A140DC" w:rsidRPr="0087574A" w:rsidRDefault="00A140DC" w:rsidP="001F294F">
            <w:pPr>
              <w:pStyle w:val="Heading20"/>
              <w:keepNext/>
            </w:pPr>
            <w:r w:rsidRPr="0087574A">
              <w:t xml:space="preserve">OCR 5 </w:t>
            </w:r>
          </w:p>
        </w:tc>
        <w:tc>
          <w:tcPr>
            <w:tcW w:w="14460" w:type="dxa"/>
            <w:gridSpan w:val="5"/>
            <w:shd w:val="clear" w:color="auto" w:fill="FABF8F" w:themeFill="accent6" w:themeFillTint="99"/>
          </w:tcPr>
          <w:p w14:paraId="79EAFB15" w14:textId="3E2B6F98" w:rsidR="00A140DC" w:rsidRPr="0087574A" w:rsidRDefault="00A140DC" w:rsidP="001F294F">
            <w:pPr>
              <w:pStyle w:val="Heading20"/>
              <w:keepNext/>
            </w:pPr>
            <w:r w:rsidRPr="0087574A">
              <w:t xml:space="preserve">Ratio, Proportion and Rates </w:t>
            </w:r>
            <w:r w:rsidR="00E02D96" w:rsidRPr="0087574A">
              <w:t>of</w:t>
            </w:r>
            <w:r w:rsidRPr="0087574A">
              <w:t xml:space="preserve"> Change</w:t>
            </w:r>
          </w:p>
        </w:tc>
      </w:tr>
      <w:tr w:rsidR="0087574A" w:rsidRPr="0087574A" w14:paraId="610693CB" w14:textId="77777777" w:rsidTr="0069369E">
        <w:trPr>
          <w:cantSplit/>
        </w:trPr>
        <w:tc>
          <w:tcPr>
            <w:tcW w:w="1275" w:type="dxa"/>
            <w:shd w:val="clear" w:color="auto" w:fill="D9D9D9" w:themeFill="background1" w:themeFillShade="D9"/>
          </w:tcPr>
          <w:p w14:paraId="4F564120" w14:textId="77777777" w:rsidR="00A140DC" w:rsidRPr="0087574A" w:rsidRDefault="00A140DC" w:rsidP="00AB7B02">
            <w:pPr>
              <w:pStyle w:val="syllabusitem"/>
              <w:keepNext/>
              <w:rPr>
                <w:color w:val="AE0025"/>
              </w:rPr>
            </w:pPr>
            <w:r w:rsidRPr="0087574A">
              <w:rPr>
                <w:color w:val="AE0025"/>
              </w:rPr>
              <w:t xml:space="preserve">5.01         </w:t>
            </w:r>
          </w:p>
        </w:tc>
        <w:tc>
          <w:tcPr>
            <w:tcW w:w="13150" w:type="dxa"/>
            <w:gridSpan w:val="4"/>
            <w:shd w:val="clear" w:color="auto" w:fill="D9D9D9" w:themeFill="background1" w:themeFillShade="D9"/>
          </w:tcPr>
          <w:p w14:paraId="3B0D48FC" w14:textId="77777777" w:rsidR="00A140DC" w:rsidRPr="0087574A" w:rsidRDefault="00A140DC" w:rsidP="00AB7B02">
            <w:pPr>
              <w:pStyle w:val="syllabusitem"/>
              <w:keepNext/>
              <w:tabs>
                <w:tab w:val="left" w:pos="317"/>
              </w:tabs>
              <w:rPr>
                <w:color w:val="AE0025"/>
              </w:rPr>
            </w:pPr>
            <w:r w:rsidRPr="0087574A">
              <w:rPr>
                <w:color w:val="AE0025"/>
              </w:rPr>
              <w:t>Calculations with ratio</w:t>
            </w:r>
          </w:p>
        </w:tc>
        <w:tc>
          <w:tcPr>
            <w:tcW w:w="1310" w:type="dxa"/>
            <w:shd w:val="clear" w:color="auto" w:fill="D9D9D9" w:themeFill="background1" w:themeFillShade="D9"/>
          </w:tcPr>
          <w:p w14:paraId="07B5B5A8" w14:textId="77777777" w:rsidR="00A140DC" w:rsidRPr="0087574A" w:rsidRDefault="00A140DC" w:rsidP="00AB7B02">
            <w:pPr>
              <w:pStyle w:val="subitemdescription"/>
              <w:keepNext/>
              <w:rPr>
                <w:color w:val="AE0025"/>
              </w:rPr>
            </w:pPr>
          </w:p>
        </w:tc>
      </w:tr>
      <w:tr w:rsidR="00A140DC" w:rsidRPr="00FC7720" w14:paraId="4F55D014" w14:textId="77777777" w:rsidTr="0069369E">
        <w:trPr>
          <w:cantSplit/>
        </w:trPr>
        <w:tc>
          <w:tcPr>
            <w:tcW w:w="1275" w:type="dxa"/>
          </w:tcPr>
          <w:p w14:paraId="5460C190" w14:textId="77777777" w:rsidR="00A140DC" w:rsidRPr="00FC7720" w:rsidRDefault="00A140DC" w:rsidP="00AB7B02">
            <w:pPr>
              <w:pStyle w:val="syllabussub-item"/>
            </w:pPr>
            <w:r w:rsidRPr="00FC7720">
              <w:t>5.01a</w:t>
            </w:r>
          </w:p>
        </w:tc>
        <w:tc>
          <w:tcPr>
            <w:tcW w:w="3086" w:type="dxa"/>
          </w:tcPr>
          <w:p w14:paraId="1EEEA3F5" w14:textId="77777777" w:rsidR="00A140DC" w:rsidRPr="00FC7720" w:rsidRDefault="00A140DC" w:rsidP="00AB7B02">
            <w:pPr>
              <w:pStyle w:val="syllabussub-item"/>
            </w:pPr>
            <w:r w:rsidRPr="00FC7720">
              <w:t>Equivalent ratios</w:t>
            </w:r>
          </w:p>
        </w:tc>
        <w:tc>
          <w:tcPr>
            <w:tcW w:w="3118" w:type="dxa"/>
          </w:tcPr>
          <w:p w14:paraId="44149E08" w14:textId="77777777" w:rsidR="00A140DC" w:rsidRPr="00FC7720" w:rsidRDefault="00A140DC" w:rsidP="00AB7B02">
            <w:pPr>
              <w:pStyle w:val="subitemdescription"/>
              <w:tabs>
                <w:tab w:val="left" w:pos="317"/>
              </w:tabs>
            </w:pPr>
            <w:r w:rsidRPr="00FC7720">
              <w:t xml:space="preserve">Find the ratio of quantities in the form </w:t>
            </w:r>
            <w:r w:rsidRPr="00FC7720">
              <w:rPr>
                <w:i/>
              </w:rPr>
              <w:t>a</w:t>
            </w:r>
            <w:r w:rsidRPr="00FC7720">
              <w:rPr>
                <w:i/>
                <w:sz w:val="10"/>
                <w:szCs w:val="10"/>
              </w:rPr>
              <w:t xml:space="preserve"> </w:t>
            </w:r>
            <w:r w:rsidRPr="00FC7720">
              <w:t>:</w:t>
            </w:r>
            <w:r w:rsidRPr="00FC7720">
              <w:rPr>
                <w:sz w:val="10"/>
                <w:szCs w:val="10"/>
              </w:rPr>
              <w:t xml:space="preserve"> </w:t>
            </w:r>
            <w:r w:rsidRPr="00FC7720">
              <w:rPr>
                <w:i/>
              </w:rPr>
              <w:t>b</w:t>
            </w:r>
            <w:r w:rsidRPr="00FC7720">
              <w:t xml:space="preserve"> and simplify.</w:t>
            </w:r>
          </w:p>
          <w:p w14:paraId="65FF834D" w14:textId="77777777" w:rsidR="00A140DC" w:rsidRPr="00FC7720" w:rsidRDefault="00A140DC" w:rsidP="00AB7B02">
            <w:pPr>
              <w:pStyle w:val="subitemdescription"/>
              <w:tabs>
                <w:tab w:val="left" w:pos="317"/>
              </w:tabs>
            </w:pPr>
          </w:p>
          <w:p w14:paraId="165D1E7B" w14:textId="77777777" w:rsidR="00A140DC" w:rsidRPr="00FC7720" w:rsidRDefault="00A140DC" w:rsidP="00AB7B02">
            <w:pPr>
              <w:pStyle w:val="subitemdescription"/>
              <w:tabs>
                <w:tab w:val="left" w:pos="317"/>
              </w:tabs>
              <w:rPr>
                <w:i/>
              </w:rPr>
            </w:pPr>
            <w:r w:rsidRPr="00FC7720">
              <w:t>Find the ratio of quantities in the form 1</w:t>
            </w:r>
            <w:r w:rsidRPr="00FC7720">
              <w:rPr>
                <w:sz w:val="10"/>
                <w:szCs w:val="10"/>
              </w:rPr>
              <w:t xml:space="preserve"> </w:t>
            </w:r>
            <w:r w:rsidRPr="00FC7720">
              <w:t>:</w:t>
            </w:r>
            <w:r w:rsidRPr="00FC7720">
              <w:rPr>
                <w:sz w:val="10"/>
                <w:szCs w:val="10"/>
              </w:rPr>
              <w:t xml:space="preserve"> </w:t>
            </w:r>
            <w:r w:rsidRPr="00FC7720">
              <w:rPr>
                <w:i/>
              </w:rPr>
              <w:t>n.</w:t>
            </w:r>
          </w:p>
          <w:p w14:paraId="0D6711AE" w14:textId="77777777" w:rsidR="00A140DC" w:rsidRPr="00FC7720" w:rsidRDefault="00A140DC" w:rsidP="00AB7B02">
            <w:pPr>
              <w:pStyle w:val="subitemdescription"/>
              <w:tabs>
                <w:tab w:val="left" w:pos="317"/>
              </w:tabs>
            </w:pPr>
            <w:r w:rsidRPr="00FC7720">
              <w:t>e.g. 50</w:t>
            </w:r>
            <w:r w:rsidRPr="00FC7720">
              <w:rPr>
                <w:sz w:val="10"/>
                <w:szCs w:val="10"/>
              </w:rPr>
              <w:t xml:space="preserve"> </w:t>
            </w:r>
            <w:r w:rsidRPr="00FC7720">
              <w:t>cm</w:t>
            </w:r>
            <w:r w:rsidRPr="00FC7720">
              <w:rPr>
                <w:sz w:val="10"/>
                <w:szCs w:val="10"/>
              </w:rPr>
              <w:t xml:space="preserve"> </w:t>
            </w:r>
            <w:r w:rsidRPr="00FC7720">
              <w:t>:</w:t>
            </w:r>
            <w:r w:rsidRPr="00FC7720">
              <w:rPr>
                <w:sz w:val="10"/>
                <w:szCs w:val="10"/>
              </w:rPr>
              <w:t xml:space="preserve"> </w:t>
            </w:r>
            <w:r w:rsidRPr="00FC7720">
              <w:t>1.5</w:t>
            </w:r>
            <w:r w:rsidRPr="00FC7720">
              <w:rPr>
                <w:sz w:val="10"/>
                <w:szCs w:val="10"/>
              </w:rPr>
              <w:t xml:space="preserve"> </w:t>
            </w:r>
            <w:r w:rsidRPr="00FC7720">
              <w:t>m = 50</w:t>
            </w:r>
            <w:r w:rsidRPr="00FC7720">
              <w:rPr>
                <w:sz w:val="10"/>
                <w:szCs w:val="10"/>
              </w:rPr>
              <w:t xml:space="preserve"> </w:t>
            </w:r>
            <w:r w:rsidRPr="00FC7720">
              <w:t>:</w:t>
            </w:r>
            <w:r w:rsidRPr="00FC7720">
              <w:rPr>
                <w:sz w:val="10"/>
                <w:szCs w:val="10"/>
              </w:rPr>
              <w:t xml:space="preserve"> </w:t>
            </w:r>
            <w:r w:rsidRPr="00FC7720">
              <w:t xml:space="preserve">150 = </w:t>
            </w:r>
          </w:p>
          <w:p w14:paraId="461DEE24" w14:textId="77777777" w:rsidR="00A140DC" w:rsidRPr="00FC7720" w:rsidRDefault="00A140DC" w:rsidP="00AB7B02">
            <w:pPr>
              <w:pStyle w:val="subitemdescription"/>
              <w:tabs>
                <w:tab w:val="left" w:pos="317"/>
              </w:tabs>
            </w:pPr>
            <w:r w:rsidRPr="00FC7720">
              <w:t xml:space="preserve">       1</w:t>
            </w:r>
            <w:r w:rsidRPr="00FC7720">
              <w:rPr>
                <w:sz w:val="10"/>
                <w:szCs w:val="10"/>
              </w:rPr>
              <w:t xml:space="preserve"> </w:t>
            </w:r>
            <w:r w:rsidRPr="00FC7720">
              <w:t>:</w:t>
            </w:r>
            <w:r w:rsidRPr="00FC7720">
              <w:rPr>
                <w:sz w:val="10"/>
                <w:szCs w:val="10"/>
              </w:rPr>
              <w:t xml:space="preserve"> </w:t>
            </w:r>
            <w:r w:rsidRPr="00FC7720">
              <w:t>3</w:t>
            </w:r>
          </w:p>
        </w:tc>
        <w:tc>
          <w:tcPr>
            <w:tcW w:w="3119" w:type="dxa"/>
          </w:tcPr>
          <w:p w14:paraId="0545C22F" w14:textId="77777777" w:rsidR="00A140DC" w:rsidRPr="00FC7720" w:rsidRDefault="00A140DC" w:rsidP="00AB7B02">
            <w:pPr>
              <w:tabs>
                <w:tab w:val="left" w:pos="317"/>
              </w:tabs>
              <w:rPr>
                <w:rFonts w:cs="Arial"/>
                <w:color w:val="008000"/>
              </w:rPr>
            </w:pPr>
          </w:p>
        </w:tc>
        <w:tc>
          <w:tcPr>
            <w:tcW w:w="3827" w:type="dxa"/>
          </w:tcPr>
          <w:p w14:paraId="60373627" w14:textId="77777777" w:rsidR="00A140DC" w:rsidRPr="00FC7720" w:rsidRDefault="00A140DC" w:rsidP="00AB7B02">
            <w:pPr>
              <w:tabs>
                <w:tab w:val="left" w:pos="317"/>
              </w:tabs>
              <w:rPr>
                <w:rFonts w:cs="Arial"/>
                <w:b/>
              </w:rPr>
            </w:pPr>
          </w:p>
        </w:tc>
        <w:tc>
          <w:tcPr>
            <w:tcW w:w="1310" w:type="dxa"/>
          </w:tcPr>
          <w:p w14:paraId="41254F08" w14:textId="77777777" w:rsidR="00A140DC" w:rsidRPr="00FC7720" w:rsidRDefault="00A140DC" w:rsidP="00AB7B02">
            <w:pPr>
              <w:pStyle w:val="subitemdescription"/>
            </w:pPr>
          </w:p>
        </w:tc>
      </w:tr>
      <w:tr w:rsidR="00A140DC" w:rsidRPr="00FC7720" w14:paraId="381B08A0" w14:textId="77777777" w:rsidTr="0069369E">
        <w:trPr>
          <w:cantSplit/>
        </w:trPr>
        <w:tc>
          <w:tcPr>
            <w:tcW w:w="1275" w:type="dxa"/>
          </w:tcPr>
          <w:p w14:paraId="2A1C77DE" w14:textId="77777777" w:rsidR="00A140DC" w:rsidRPr="00FC7720" w:rsidRDefault="00A140DC" w:rsidP="00AB7B02">
            <w:pPr>
              <w:pStyle w:val="syllabussub-item"/>
            </w:pPr>
            <w:r w:rsidRPr="00FC7720">
              <w:t>5.01b</w:t>
            </w:r>
          </w:p>
        </w:tc>
        <w:tc>
          <w:tcPr>
            <w:tcW w:w="3086" w:type="dxa"/>
          </w:tcPr>
          <w:p w14:paraId="212F4901" w14:textId="77777777" w:rsidR="00A140DC" w:rsidRPr="00FC7720" w:rsidRDefault="00A140DC" w:rsidP="00AB7B02">
            <w:pPr>
              <w:pStyle w:val="syllabussub-item"/>
            </w:pPr>
            <w:r w:rsidRPr="00FC7720">
              <w:t>Division in a given ratio</w:t>
            </w:r>
          </w:p>
        </w:tc>
        <w:tc>
          <w:tcPr>
            <w:tcW w:w="3118" w:type="dxa"/>
          </w:tcPr>
          <w:p w14:paraId="2E107E89" w14:textId="77777777" w:rsidR="00A140DC" w:rsidRPr="00FC7720" w:rsidRDefault="00A140DC" w:rsidP="00AB7B02">
            <w:pPr>
              <w:pStyle w:val="subitemdescription"/>
              <w:tabs>
                <w:tab w:val="left" w:pos="317"/>
              </w:tabs>
            </w:pPr>
            <w:r w:rsidRPr="00FC7720">
              <w:t>Split a quantity into two parts given the ratio of the parts.</w:t>
            </w:r>
          </w:p>
          <w:p w14:paraId="49D31912" w14:textId="77777777" w:rsidR="00A140DC" w:rsidRPr="00FC7720" w:rsidRDefault="00A140DC" w:rsidP="00AB7B02">
            <w:pPr>
              <w:pStyle w:val="subitemdescription"/>
              <w:tabs>
                <w:tab w:val="left" w:pos="317"/>
              </w:tabs>
            </w:pPr>
            <w:r w:rsidRPr="00FC7720">
              <w:t>e.g. £2.50 in the ratio 2</w:t>
            </w:r>
            <w:r w:rsidRPr="00FC7720">
              <w:rPr>
                <w:sz w:val="10"/>
                <w:szCs w:val="10"/>
              </w:rPr>
              <w:t xml:space="preserve"> </w:t>
            </w:r>
            <w:r w:rsidRPr="00FC7720">
              <w:t>:</w:t>
            </w:r>
            <w:r w:rsidRPr="00FC7720">
              <w:rPr>
                <w:sz w:val="10"/>
                <w:szCs w:val="10"/>
              </w:rPr>
              <w:t xml:space="preserve"> </w:t>
            </w:r>
            <w:r w:rsidRPr="00FC7720">
              <w:t>3</w:t>
            </w:r>
          </w:p>
          <w:p w14:paraId="4275B66F" w14:textId="77777777" w:rsidR="00A140DC" w:rsidRPr="00FC7720" w:rsidRDefault="00A140DC" w:rsidP="00AB7B02">
            <w:pPr>
              <w:pStyle w:val="subitemdescription"/>
              <w:tabs>
                <w:tab w:val="left" w:pos="317"/>
              </w:tabs>
            </w:pPr>
          </w:p>
          <w:p w14:paraId="38E49392" w14:textId="77777777" w:rsidR="00A140DC" w:rsidRPr="00FC7720" w:rsidRDefault="00A140DC" w:rsidP="00AB7B02">
            <w:pPr>
              <w:pStyle w:val="subitemdescription"/>
              <w:tabs>
                <w:tab w:val="left" w:pos="317"/>
              </w:tabs>
            </w:pPr>
            <w:r w:rsidRPr="00FC7720">
              <w:t>Express the division of a quantity into two parts as a ratio.</w:t>
            </w:r>
          </w:p>
          <w:p w14:paraId="33FE1A50" w14:textId="77777777" w:rsidR="00A140DC" w:rsidRPr="00FC7720" w:rsidRDefault="00A140DC" w:rsidP="00AB7B02">
            <w:pPr>
              <w:pStyle w:val="subitemdescription"/>
              <w:tabs>
                <w:tab w:val="left" w:pos="317"/>
              </w:tabs>
            </w:pPr>
          </w:p>
          <w:p w14:paraId="36443379" w14:textId="77777777" w:rsidR="00A140DC" w:rsidRPr="00FC7720" w:rsidRDefault="00A140DC" w:rsidP="00AB7B02">
            <w:pPr>
              <w:pStyle w:val="subitemdescription"/>
              <w:tabs>
                <w:tab w:val="left" w:pos="317"/>
              </w:tabs>
            </w:pPr>
            <w:r w:rsidRPr="00FC7720">
              <w:t>Calculate one quantity from another, given the ratio of the two quantities.</w:t>
            </w:r>
          </w:p>
        </w:tc>
        <w:tc>
          <w:tcPr>
            <w:tcW w:w="3119" w:type="dxa"/>
          </w:tcPr>
          <w:p w14:paraId="71777C93" w14:textId="77777777" w:rsidR="00A140DC" w:rsidRPr="00FC7720" w:rsidRDefault="00A140DC" w:rsidP="00AB7B02">
            <w:pPr>
              <w:pStyle w:val="subitemdescription"/>
              <w:tabs>
                <w:tab w:val="left" w:pos="317"/>
              </w:tabs>
            </w:pPr>
            <w:r w:rsidRPr="00FC7720">
              <w:t>Split a quantity into three or more parts given the ratio of the parts.</w:t>
            </w:r>
          </w:p>
        </w:tc>
        <w:tc>
          <w:tcPr>
            <w:tcW w:w="3827" w:type="dxa"/>
          </w:tcPr>
          <w:p w14:paraId="0FF30885" w14:textId="77777777" w:rsidR="00A140DC" w:rsidRPr="00FC7720" w:rsidRDefault="00A140DC" w:rsidP="00AB7B02">
            <w:pPr>
              <w:tabs>
                <w:tab w:val="left" w:pos="317"/>
              </w:tabs>
              <w:rPr>
                <w:rFonts w:cs="Arial"/>
                <w:b/>
              </w:rPr>
            </w:pPr>
          </w:p>
        </w:tc>
        <w:tc>
          <w:tcPr>
            <w:tcW w:w="1310" w:type="dxa"/>
          </w:tcPr>
          <w:p w14:paraId="799A8631" w14:textId="77777777" w:rsidR="00A140DC" w:rsidRPr="00FC7720" w:rsidRDefault="00A140DC" w:rsidP="00AB7B02">
            <w:pPr>
              <w:pStyle w:val="subitemdescription"/>
            </w:pPr>
          </w:p>
        </w:tc>
      </w:tr>
      <w:tr w:rsidR="00A140DC" w:rsidRPr="00FC7720" w14:paraId="5BB19D37" w14:textId="77777777" w:rsidTr="0069369E">
        <w:trPr>
          <w:cantSplit/>
        </w:trPr>
        <w:tc>
          <w:tcPr>
            <w:tcW w:w="1275" w:type="dxa"/>
          </w:tcPr>
          <w:p w14:paraId="0026C1AA" w14:textId="77777777" w:rsidR="00A140DC" w:rsidRPr="00FC7720" w:rsidRDefault="00A140DC" w:rsidP="00AB7B02">
            <w:pPr>
              <w:pStyle w:val="syllabussub-item"/>
            </w:pPr>
            <w:r w:rsidRPr="00FC7720">
              <w:lastRenderedPageBreak/>
              <w:t>5.01c</w:t>
            </w:r>
          </w:p>
        </w:tc>
        <w:tc>
          <w:tcPr>
            <w:tcW w:w="3086" w:type="dxa"/>
          </w:tcPr>
          <w:p w14:paraId="69E03A92" w14:textId="77777777" w:rsidR="00A140DC" w:rsidRPr="00FC7720" w:rsidRDefault="00A140DC" w:rsidP="00AB7B02">
            <w:pPr>
              <w:pStyle w:val="syllabussub-item"/>
            </w:pPr>
            <w:r w:rsidRPr="00FC7720">
              <w:t>Ratios and fractions</w:t>
            </w:r>
          </w:p>
        </w:tc>
        <w:tc>
          <w:tcPr>
            <w:tcW w:w="3118" w:type="dxa"/>
          </w:tcPr>
          <w:p w14:paraId="5A33EC7F" w14:textId="77777777" w:rsidR="00A140DC" w:rsidRPr="00FC7720" w:rsidRDefault="00A140DC" w:rsidP="00AB7B02">
            <w:pPr>
              <w:pStyle w:val="subitemdescription"/>
              <w:tabs>
                <w:tab w:val="left" w:pos="317"/>
              </w:tabs>
            </w:pPr>
            <w:r w:rsidRPr="00FC7720">
              <w:t>Interpret a ratio of two parts as a fraction of a whole.</w:t>
            </w:r>
          </w:p>
          <w:p w14:paraId="1504BD39" w14:textId="77777777" w:rsidR="00A140DC" w:rsidRPr="00FC7720" w:rsidRDefault="00A140DC" w:rsidP="00245993">
            <w:pPr>
              <w:pStyle w:val="subitemdescription"/>
              <w:tabs>
                <w:tab w:val="left" w:pos="317"/>
              </w:tabs>
              <w:ind w:left="317" w:hanging="317"/>
            </w:pPr>
            <w:r w:rsidRPr="00FC7720">
              <w:t>e.g. £9 split in the ratio 2</w:t>
            </w:r>
            <w:r w:rsidRPr="00FC7720">
              <w:rPr>
                <w:sz w:val="10"/>
                <w:szCs w:val="10"/>
              </w:rPr>
              <w:t xml:space="preserve"> </w:t>
            </w:r>
            <w:r w:rsidRPr="00FC7720">
              <w:t>:</w:t>
            </w:r>
            <w:r w:rsidRPr="00FC7720">
              <w:rPr>
                <w:sz w:val="10"/>
                <w:szCs w:val="10"/>
              </w:rPr>
              <w:t xml:space="preserve"> </w:t>
            </w:r>
            <w:r w:rsidR="00245993">
              <w:t xml:space="preserve">1 gives </w:t>
            </w:r>
            <w:r w:rsidRPr="00FC7720">
              <w:t xml:space="preserve">parts </w:t>
            </w:r>
            <w:r w:rsidRPr="00FC7720">
              <w:rPr>
                <w:position w:val="-22"/>
              </w:rPr>
              <w:object w:dxaOrig="620" w:dyaOrig="560" w14:anchorId="684BDEEF">
                <v:shape id="_x0000_i1062" type="#_x0000_t75" style="width:28.5pt;height:28.5pt" o:ole="">
                  <v:imagedata r:id="rId88" o:title=""/>
                </v:shape>
                <o:OLEObject Type="Embed" ProgID="Equation.DSMT4" ShapeID="_x0000_i1062" DrawAspect="Content" ObjectID="_1772357959" r:id="rId89"/>
              </w:object>
            </w:r>
            <w:r w:rsidRPr="00FC7720">
              <w:t xml:space="preserve"> and </w:t>
            </w:r>
            <w:r w:rsidRPr="00FC7720">
              <w:rPr>
                <w:position w:val="-22"/>
              </w:rPr>
              <w:object w:dxaOrig="620" w:dyaOrig="560" w14:anchorId="41B45862">
                <v:shape id="_x0000_i1063" type="#_x0000_t75" style="width:28.5pt;height:28.5pt" o:ole="">
                  <v:imagedata r:id="rId90" o:title=""/>
                </v:shape>
                <o:OLEObject Type="Embed" ProgID="Equation.DSMT4" ShapeID="_x0000_i1063" DrawAspect="Content" ObjectID="_1772357960" r:id="rId91"/>
              </w:object>
            </w:r>
            <w:r w:rsidRPr="00FC7720">
              <w:t>.</w:t>
            </w:r>
          </w:p>
          <w:p w14:paraId="71DBFB90" w14:textId="77777777" w:rsidR="00A140DC" w:rsidRPr="00FC7720" w:rsidRDefault="00A140DC" w:rsidP="00AB7B02">
            <w:pPr>
              <w:pStyle w:val="subitemdescription"/>
              <w:tabs>
                <w:tab w:val="left" w:pos="317"/>
              </w:tabs>
              <w:rPr>
                <w:i/>
              </w:rPr>
            </w:pPr>
            <w:r w:rsidRPr="00FC7720">
              <w:rPr>
                <w:i/>
              </w:rPr>
              <w:t>[see also Fractions of a quantity, 2.01c]</w:t>
            </w:r>
          </w:p>
        </w:tc>
        <w:tc>
          <w:tcPr>
            <w:tcW w:w="3119" w:type="dxa"/>
          </w:tcPr>
          <w:p w14:paraId="1F4EA492" w14:textId="77777777" w:rsidR="00A140DC" w:rsidRPr="00FC7720" w:rsidRDefault="00A140DC" w:rsidP="00AB7B02">
            <w:pPr>
              <w:tabs>
                <w:tab w:val="left" w:pos="317"/>
              </w:tabs>
              <w:rPr>
                <w:rFonts w:cs="Arial"/>
                <w:color w:val="008000"/>
              </w:rPr>
            </w:pPr>
          </w:p>
        </w:tc>
        <w:tc>
          <w:tcPr>
            <w:tcW w:w="3827" w:type="dxa"/>
          </w:tcPr>
          <w:p w14:paraId="270C4630" w14:textId="77777777" w:rsidR="00A140DC" w:rsidRPr="00FC7720" w:rsidRDefault="00A140DC" w:rsidP="00AB7B02">
            <w:pPr>
              <w:tabs>
                <w:tab w:val="left" w:pos="317"/>
              </w:tabs>
              <w:rPr>
                <w:rFonts w:cs="Arial"/>
                <w:b/>
              </w:rPr>
            </w:pPr>
          </w:p>
        </w:tc>
        <w:tc>
          <w:tcPr>
            <w:tcW w:w="1310" w:type="dxa"/>
          </w:tcPr>
          <w:p w14:paraId="1CED6E6A" w14:textId="77777777" w:rsidR="00A140DC" w:rsidRPr="00FC7720" w:rsidRDefault="00A140DC" w:rsidP="00AB7B02">
            <w:pPr>
              <w:pStyle w:val="subitemdescription"/>
            </w:pPr>
          </w:p>
        </w:tc>
      </w:tr>
      <w:tr w:rsidR="00A140DC" w:rsidRPr="00FC7720" w14:paraId="4AD6C719" w14:textId="77777777" w:rsidTr="0069369E">
        <w:trPr>
          <w:cantSplit/>
        </w:trPr>
        <w:tc>
          <w:tcPr>
            <w:tcW w:w="1275" w:type="dxa"/>
          </w:tcPr>
          <w:p w14:paraId="47E93679" w14:textId="77777777" w:rsidR="00A140DC" w:rsidRPr="00FC7720" w:rsidRDefault="00A140DC" w:rsidP="00AB7B02">
            <w:pPr>
              <w:pStyle w:val="syllabussub-item"/>
            </w:pPr>
            <w:r w:rsidRPr="00FC7720">
              <w:t>5.01d</w:t>
            </w:r>
          </w:p>
        </w:tc>
        <w:tc>
          <w:tcPr>
            <w:tcW w:w="3086" w:type="dxa"/>
          </w:tcPr>
          <w:p w14:paraId="58DBA496" w14:textId="77777777" w:rsidR="00A140DC" w:rsidRPr="00FC7720" w:rsidRDefault="00A140DC" w:rsidP="00AB7B02">
            <w:pPr>
              <w:pStyle w:val="syllabussub-item"/>
            </w:pPr>
            <w:r w:rsidRPr="00FC7720">
              <w:t>Solve ratio and proportion problems</w:t>
            </w:r>
          </w:p>
        </w:tc>
        <w:tc>
          <w:tcPr>
            <w:tcW w:w="3118" w:type="dxa"/>
          </w:tcPr>
          <w:p w14:paraId="7D45E628" w14:textId="77777777" w:rsidR="00A140DC" w:rsidRPr="00FC7720" w:rsidRDefault="00A140DC" w:rsidP="00AB7B02">
            <w:pPr>
              <w:pStyle w:val="subitemdescription"/>
              <w:tabs>
                <w:tab w:val="left" w:pos="317"/>
              </w:tabs>
            </w:pPr>
            <w:r w:rsidRPr="00FC7720">
              <w:t>Solve simple ratio and proportion problems.</w:t>
            </w:r>
          </w:p>
          <w:p w14:paraId="7D9B7A4C" w14:textId="77777777" w:rsidR="00A140DC" w:rsidRPr="00FC7720" w:rsidRDefault="00A140DC" w:rsidP="00AB7B02">
            <w:pPr>
              <w:pStyle w:val="subitemdescription"/>
              <w:tabs>
                <w:tab w:val="left" w:pos="317"/>
              </w:tabs>
            </w:pPr>
            <w:r w:rsidRPr="00FC7720">
              <w:t xml:space="preserve">e.g. Adapt a recipe for 6 for 4 </w:t>
            </w:r>
            <w:r w:rsidRPr="00FC7720">
              <w:tab/>
              <w:t xml:space="preserve">    people.</w:t>
            </w:r>
          </w:p>
          <w:p w14:paraId="50AFB9DB" w14:textId="77777777" w:rsidR="00A140DC" w:rsidRPr="00FC7720" w:rsidRDefault="00A140DC" w:rsidP="00AB7B02">
            <w:pPr>
              <w:pStyle w:val="subitemdescription"/>
              <w:tabs>
                <w:tab w:val="left" w:pos="317"/>
              </w:tabs>
            </w:pPr>
          </w:p>
          <w:p w14:paraId="0079F754" w14:textId="77777777" w:rsidR="00A140DC" w:rsidRPr="00FC7720" w:rsidRDefault="00A140DC" w:rsidP="00AB7B02">
            <w:pPr>
              <w:pStyle w:val="CommentText"/>
              <w:tabs>
                <w:tab w:val="left" w:pos="317"/>
              </w:tabs>
              <w:rPr>
                <w:rFonts w:cs="Arial"/>
              </w:rPr>
            </w:pPr>
            <w:r w:rsidRPr="00FC7720">
              <w:rPr>
                <w:rFonts w:cs="Arial"/>
              </w:rPr>
              <w:t>Understand the relationship between ratio and linear functions.</w:t>
            </w:r>
          </w:p>
        </w:tc>
        <w:tc>
          <w:tcPr>
            <w:tcW w:w="3119" w:type="dxa"/>
          </w:tcPr>
          <w:p w14:paraId="62121327" w14:textId="77777777" w:rsidR="00A140DC" w:rsidRPr="00FC7720" w:rsidRDefault="00A140DC" w:rsidP="00AB7B02">
            <w:pPr>
              <w:tabs>
                <w:tab w:val="left" w:pos="317"/>
              </w:tabs>
              <w:rPr>
                <w:rFonts w:cs="Arial"/>
                <w:color w:val="008000"/>
              </w:rPr>
            </w:pPr>
          </w:p>
        </w:tc>
        <w:tc>
          <w:tcPr>
            <w:tcW w:w="3827" w:type="dxa"/>
          </w:tcPr>
          <w:p w14:paraId="6A759D80" w14:textId="77777777" w:rsidR="00A140DC" w:rsidRPr="00FC7720" w:rsidRDefault="00A140DC" w:rsidP="00AB7B02">
            <w:pPr>
              <w:tabs>
                <w:tab w:val="left" w:pos="317"/>
              </w:tabs>
              <w:rPr>
                <w:rFonts w:cs="Arial"/>
                <w:b/>
              </w:rPr>
            </w:pPr>
          </w:p>
        </w:tc>
        <w:tc>
          <w:tcPr>
            <w:tcW w:w="1310" w:type="dxa"/>
          </w:tcPr>
          <w:p w14:paraId="3D28371A" w14:textId="77777777" w:rsidR="00A140DC" w:rsidRPr="00FC7720" w:rsidRDefault="00A140DC" w:rsidP="00AB7B02">
            <w:pPr>
              <w:pStyle w:val="subitemdescription"/>
            </w:pPr>
          </w:p>
        </w:tc>
      </w:tr>
      <w:tr w:rsidR="0087574A" w:rsidRPr="0087574A" w14:paraId="51A59F65" w14:textId="77777777" w:rsidTr="0069369E">
        <w:trPr>
          <w:cantSplit/>
        </w:trPr>
        <w:tc>
          <w:tcPr>
            <w:tcW w:w="1275" w:type="dxa"/>
            <w:shd w:val="clear" w:color="auto" w:fill="D9D9D9" w:themeFill="background1" w:themeFillShade="D9"/>
          </w:tcPr>
          <w:p w14:paraId="2CA0DE14" w14:textId="77777777" w:rsidR="00A140DC" w:rsidRPr="0087574A" w:rsidRDefault="00A140DC" w:rsidP="00AB7B02">
            <w:pPr>
              <w:pStyle w:val="syllabusitem"/>
              <w:keepNext/>
              <w:rPr>
                <w:color w:val="AE0025"/>
              </w:rPr>
            </w:pPr>
            <w:r w:rsidRPr="0087574A">
              <w:rPr>
                <w:color w:val="AE0025"/>
              </w:rPr>
              <w:t xml:space="preserve">5.02         </w:t>
            </w:r>
          </w:p>
        </w:tc>
        <w:tc>
          <w:tcPr>
            <w:tcW w:w="13150" w:type="dxa"/>
            <w:gridSpan w:val="4"/>
            <w:shd w:val="clear" w:color="auto" w:fill="D9D9D9" w:themeFill="background1" w:themeFillShade="D9"/>
          </w:tcPr>
          <w:p w14:paraId="3274707F" w14:textId="77777777" w:rsidR="00A140DC" w:rsidRPr="0087574A" w:rsidRDefault="00A140DC" w:rsidP="00AB7B02">
            <w:pPr>
              <w:pStyle w:val="syllabusitem"/>
              <w:keepNext/>
              <w:tabs>
                <w:tab w:val="left" w:pos="317"/>
              </w:tabs>
              <w:rPr>
                <w:color w:val="AE0025"/>
              </w:rPr>
            </w:pPr>
            <w:r w:rsidRPr="0087574A">
              <w:rPr>
                <w:color w:val="AE0025"/>
              </w:rPr>
              <w:t>Direct and inverse proportion</w:t>
            </w:r>
          </w:p>
        </w:tc>
        <w:tc>
          <w:tcPr>
            <w:tcW w:w="1310" w:type="dxa"/>
            <w:shd w:val="clear" w:color="auto" w:fill="D9D9D9" w:themeFill="background1" w:themeFillShade="D9"/>
          </w:tcPr>
          <w:p w14:paraId="380C79B3" w14:textId="77777777" w:rsidR="00A140DC" w:rsidRPr="0087574A" w:rsidRDefault="00A140DC" w:rsidP="00AB7B02">
            <w:pPr>
              <w:pStyle w:val="subitemdescription"/>
              <w:keepNext/>
              <w:rPr>
                <w:color w:val="AE0025"/>
              </w:rPr>
            </w:pPr>
          </w:p>
        </w:tc>
      </w:tr>
      <w:tr w:rsidR="00A140DC" w:rsidRPr="00FC7720" w14:paraId="0F1614E1" w14:textId="77777777" w:rsidTr="0069369E">
        <w:trPr>
          <w:cantSplit/>
        </w:trPr>
        <w:tc>
          <w:tcPr>
            <w:tcW w:w="1275" w:type="dxa"/>
          </w:tcPr>
          <w:p w14:paraId="59E0B796" w14:textId="77777777" w:rsidR="00A140DC" w:rsidRPr="00FC7720" w:rsidRDefault="00A140DC" w:rsidP="00AB7B02">
            <w:pPr>
              <w:pStyle w:val="syllabussub-item"/>
            </w:pPr>
            <w:r w:rsidRPr="00FC7720">
              <w:t>5.02a</w:t>
            </w:r>
          </w:p>
        </w:tc>
        <w:tc>
          <w:tcPr>
            <w:tcW w:w="3086" w:type="dxa"/>
          </w:tcPr>
          <w:p w14:paraId="1CEFE3CA" w14:textId="77777777" w:rsidR="00A140DC" w:rsidRPr="00FC7720" w:rsidRDefault="00A140DC" w:rsidP="00AB7B02">
            <w:pPr>
              <w:pStyle w:val="syllabussub-item"/>
            </w:pPr>
            <w:r w:rsidRPr="00FC7720">
              <w:t>Direct proportion</w:t>
            </w:r>
          </w:p>
        </w:tc>
        <w:tc>
          <w:tcPr>
            <w:tcW w:w="3118" w:type="dxa"/>
          </w:tcPr>
          <w:p w14:paraId="3A027E3F" w14:textId="77777777" w:rsidR="00A140DC" w:rsidRPr="00FC7720" w:rsidRDefault="00A140DC" w:rsidP="00AB7B02">
            <w:pPr>
              <w:pStyle w:val="subitemdescription"/>
              <w:tabs>
                <w:tab w:val="left" w:pos="317"/>
              </w:tabs>
            </w:pPr>
            <w:r w:rsidRPr="00FC7720">
              <w:t>Solve simple problems involving quantities in direct proportion including algebraic proportions.</w:t>
            </w:r>
          </w:p>
          <w:p w14:paraId="0CB203C4" w14:textId="77777777" w:rsidR="00A140DC" w:rsidRPr="00FC7720" w:rsidRDefault="00A140DC" w:rsidP="00AB7B02">
            <w:pPr>
              <w:pStyle w:val="subitemdescription"/>
              <w:tabs>
                <w:tab w:val="left" w:pos="317"/>
              </w:tabs>
            </w:pPr>
            <w:r w:rsidRPr="00FC7720">
              <w:t>e.g. Using equality of ratios,</w:t>
            </w:r>
          </w:p>
          <w:p w14:paraId="2447379E" w14:textId="77777777" w:rsidR="00A140DC" w:rsidRPr="00FC7720" w:rsidRDefault="00A140DC" w:rsidP="00AB7B02">
            <w:pPr>
              <w:pStyle w:val="subitemdescription"/>
              <w:tabs>
                <w:tab w:val="left" w:pos="317"/>
              </w:tabs>
            </w:pPr>
            <w:r w:rsidRPr="00FC7720">
              <w:tab/>
              <w:t xml:space="preserve">if </w:t>
            </w:r>
            <w:r w:rsidRPr="00FC7720">
              <w:rPr>
                <w:position w:val="-10"/>
              </w:rPr>
              <w:object w:dxaOrig="560" w:dyaOrig="260" w14:anchorId="3EAF6E1C">
                <v:shape id="_x0000_i1064" type="#_x0000_t75" style="width:28.5pt;height:14.25pt" o:ole="">
                  <v:imagedata r:id="rId92" o:title=""/>
                </v:shape>
                <o:OLEObject Type="Embed" ProgID="Equation.DSMT4" ShapeID="_x0000_i1064" DrawAspect="Content" ObjectID="_1772357961" r:id="rId93"/>
              </w:object>
            </w:r>
            <w:r w:rsidRPr="00FC7720">
              <w:t xml:space="preserve">, then </w:t>
            </w:r>
            <w:r w:rsidRPr="00FC7720">
              <w:rPr>
                <w:position w:val="-26"/>
              </w:rPr>
              <w:object w:dxaOrig="760" w:dyaOrig="600" w14:anchorId="6B1FFF16">
                <v:shape id="_x0000_i1065" type="#_x0000_t75" style="width:36pt;height:28.5pt" o:ole="">
                  <v:imagedata r:id="rId94" o:title=""/>
                </v:shape>
                <o:OLEObject Type="Embed" ProgID="Equation.DSMT4" ShapeID="_x0000_i1065" DrawAspect="Content" ObjectID="_1772357962" r:id="rId95"/>
              </w:object>
            </w:r>
            <w:r w:rsidRPr="00FC7720">
              <w:t xml:space="preserve">  or </w:t>
            </w:r>
            <w:r w:rsidRPr="00FC7720">
              <w:tab/>
            </w:r>
            <w:r w:rsidRPr="00FC7720">
              <w:rPr>
                <w:position w:val="-26"/>
              </w:rPr>
              <w:object w:dxaOrig="760" w:dyaOrig="600" w14:anchorId="4589E3CE">
                <v:shape id="_x0000_i1066" type="#_x0000_t75" style="width:36pt;height:28.5pt" o:ole="">
                  <v:imagedata r:id="rId96" o:title=""/>
                </v:shape>
                <o:OLEObject Type="Embed" ProgID="Equation.DSMT4" ShapeID="_x0000_i1066" DrawAspect="Content" ObjectID="_1772357963" r:id="rId97"/>
              </w:object>
            </w:r>
            <w:r w:rsidRPr="00FC7720">
              <w:t>.</w:t>
            </w:r>
          </w:p>
          <w:p w14:paraId="5B2D71D4" w14:textId="77777777" w:rsidR="00A140DC" w:rsidRPr="00FC7720" w:rsidRDefault="00A140DC" w:rsidP="00AB7B02">
            <w:pPr>
              <w:pStyle w:val="subitemdescription"/>
              <w:tabs>
                <w:tab w:val="left" w:pos="317"/>
              </w:tabs>
            </w:pPr>
            <w:r w:rsidRPr="00FC7720">
              <w:tab/>
            </w:r>
          </w:p>
          <w:p w14:paraId="7974AC27" w14:textId="77777777" w:rsidR="00A140DC" w:rsidRPr="00FC7720" w:rsidRDefault="00A140DC" w:rsidP="00AB7B02">
            <w:pPr>
              <w:pStyle w:val="subitemdescription"/>
              <w:tabs>
                <w:tab w:val="left" w:pos="317"/>
              </w:tabs>
            </w:pPr>
            <w:r w:rsidRPr="00FC7720">
              <w:tab/>
              <w:t xml:space="preserve">Currency conversion </w:t>
            </w:r>
            <w:r w:rsidRPr="00FC7720">
              <w:tab/>
              <w:t>problems.</w:t>
            </w:r>
          </w:p>
          <w:p w14:paraId="0BFD41B7" w14:textId="77777777" w:rsidR="00A140DC" w:rsidRPr="00FC7720" w:rsidRDefault="00A140DC" w:rsidP="00AB7B02">
            <w:pPr>
              <w:pStyle w:val="subitemdescription"/>
              <w:tabs>
                <w:tab w:val="left" w:pos="317"/>
              </w:tabs>
            </w:pPr>
            <w:r w:rsidRPr="00FC7720">
              <w:rPr>
                <w:i/>
              </w:rPr>
              <w:t>[see also Similar shapes, 9.04c]</w:t>
            </w:r>
          </w:p>
        </w:tc>
        <w:tc>
          <w:tcPr>
            <w:tcW w:w="3119" w:type="dxa"/>
          </w:tcPr>
          <w:p w14:paraId="0DCED28A" w14:textId="77777777" w:rsidR="00A140DC" w:rsidRPr="00FC7720" w:rsidRDefault="00A140DC" w:rsidP="00AB7B02">
            <w:pPr>
              <w:pStyle w:val="subitemdescription"/>
              <w:tabs>
                <w:tab w:val="left" w:pos="317"/>
              </w:tabs>
            </w:pPr>
            <w:r w:rsidRPr="00FC7720">
              <w:t>Solve more formal problems involving quantities in direct proportion (i</w:t>
            </w:r>
            <w:r w:rsidR="00ED6583">
              <w:t>.</w:t>
            </w:r>
            <w:r w:rsidRPr="00FC7720">
              <w:t>e</w:t>
            </w:r>
            <w:r w:rsidR="00ED6583">
              <w:t>.</w:t>
            </w:r>
            <w:r w:rsidRPr="00FC7720">
              <w:t xml:space="preserve"> where</w:t>
            </w:r>
            <w:r w:rsidRPr="00FC7720">
              <w:rPr>
                <w:position w:val="-10"/>
              </w:rPr>
              <w:object w:dxaOrig="560" w:dyaOrig="260" w14:anchorId="55F53691">
                <v:shape id="_x0000_i1067" type="#_x0000_t75" style="width:28.5pt;height:14.25pt" o:ole="">
                  <v:imagedata r:id="rId92" o:title=""/>
                </v:shape>
                <o:OLEObject Type="Embed" ProgID="Equation.DSMT4" ShapeID="_x0000_i1067" DrawAspect="Content" ObjectID="_1772357964" r:id="rId98"/>
              </w:object>
            </w:r>
            <w:r w:rsidRPr="00FC7720">
              <w:t>).</w:t>
            </w:r>
          </w:p>
          <w:p w14:paraId="526FAF6E" w14:textId="77777777" w:rsidR="00A140DC" w:rsidRPr="00FC7720" w:rsidRDefault="00A140DC" w:rsidP="00AB7B02">
            <w:pPr>
              <w:pStyle w:val="subitemdescription"/>
              <w:tabs>
                <w:tab w:val="left" w:pos="317"/>
              </w:tabs>
            </w:pPr>
          </w:p>
          <w:p w14:paraId="21A9EAC0" w14:textId="4D2BA2D3" w:rsidR="00A140DC" w:rsidRPr="00FC7720" w:rsidRDefault="00A140DC" w:rsidP="00AB7B02">
            <w:pPr>
              <w:pStyle w:val="subitemdescription"/>
              <w:tabs>
                <w:tab w:val="left" w:pos="317"/>
              </w:tabs>
            </w:pPr>
            <w:r w:rsidRPr="00FC7720">
              <w:t xml:space="preserve">Recognise that if </w:t>
            </w:r>
            <w:r w:rsidRPr="00FC7720">
              <w:rPr>
                <w:position w:val="-10"/>
              </w:rPr>
              <w:object w:dxaOrig="639" w:dyaOrig="300" w14:anchorId="3B3B459F">
                <v:shape id="_x0000_i1068" type="#_x0000_t75" style="width:28.5pt;height:14.25pt" o:ole="">
                  <v:imagedata r:id="rId99" o:title=""/>
                </v:shape>
                <o:OLEObject Type="Embed" ProgID="Equation.DSMT4" ShapeID="_x0000_i1068" DrawAspect="Content" ObjectID="_1772357965" r:id="rId100"/>
              </w:object>
            </w:r>
            <w:r w:rsidRPr="00FC7720">
              <w:t xml:space="preserve">, where </w:t>
            </w:r>
            <w:r w:rsidRPr="00FC7720">
              <w:rPr>
                <w:i/>
              </w:rPr>
              <w:t>k</w:t>
            </w:r>
            <w:r w:rsidRPr="00FC7720">
              <w:t xml:space="preserve"> is a constant, then </w:t>
            </w:r>
            <w:r w:rsidRPr="00FC7720">
              <w:rPr>
                <w:i/>
              </w:rPr>
              <w:t>y</w:t>
            </w:r>
            <w:r w:rsidRPr="00FC7720">
              <w:t xml:space="preserve"> is proportional to </w:t>
            </w:r>
            <w:r w:rsidRPr="00FC7720">
              <w:rPr>
                <w:i/>
              </w:rPr>
              <w:t>x</w:t>
            </w:r>
            <w:r w:rsidRPr="00FC7720">
              <w:t>.</w:t>
            </w:r>
          </w:p>
        </w:tc>
        <w:tc>
          <w:tcPr>
            <w:tcW w:w="3827" w:type="dxa"/>
          </w:tcPr>
          <w:p w14:paraId="0E9F8EC9" w14:textId="77777777" w:rsidR="00A140DC" w:rsidRPr="00FC7720" w:rsidRDefault="00A140DC" w:rsidP="00AB7B02">
            <w:pPr>
              <w:pStyle w:val="subitemdescription"/>
              <w:tabs>
                <w:tab w:val="left" w:pos="317"/>
              </w:tabs>
            </w:pPr>
          </w:p>
        </w:tc>
        <w:tc>
          <w:tcPr>
            <w:tcW w:w="1310" w:type="dxa"/>
          </w:tcPr>
          <w:p w14:paraId="1A356FFE" w14:textId="77777777" w:rsidR="00A140DC" w:rsidRPr="00FC7720" w:rsidRDefault="00A140DC" w:rsidP="00AB7B02">
            <w:pPr>
              <w:pStyle w:val="subitemdescription"/>
            </w:pPr>
          </w:p>
        </w:tc>
      </w:tr>
      <w:tr w:rsidR="00A140DC" w:rsidRPr="00FC7720" w14:paraId="6D5BEE96" w14:textId="77777777" w:rsidTr="0069369E">
        <w:trPr>
          <w:cantSplit/>
          <w:trHeight w:val="2593"/>
        </w:trPr>
        <w:tc>
          <w:tcPr>
            <w:tcW w:w="1275" w:type="dxa"/>
          </w:tcPr>
          <w:p w14:paraId="5D2BB8A7" w14:textId="77777777" w:rsidR="00A140DC" w:rsidRPr="00FC7720" w:rsidRDefault="00A140DC" w:rsidP="00AB7B02">
            <w:pPr>
              <w:pStyle w:val="syllabussub-item"/>
            </w:pPr>
            <w:r w:rsidRPr="00FC7720">
              <w:lastRenderedPageBreak/>
              <w:t>5.02b</w:t>
            </w:r>
          </w:p>
        </w:tc>
        <w:tc>
          <w:tcPr>
            <w:tcW w:w="3086" w:type="dxa"/>
          </w:tcPr>
          <w:p w14:paraId="7157D25B" w14:textId="77777777" w:rsidR="00A140DC" w:rsidRPr="00FC7720" w:rsidRDefault="00A140DC" w:rsidP="00AB7B02">
            <w:pPr>
              <w:pStyle w:val="syllabussub-item"/>
            </w:pPr>
            <w:r w:rsidRPr="00FC7720">
              <w:t>Inverse proportion</w:t>
            </w:r>
          </w:p>
        </w:tc>
        <w:tc>
          <w:tcPr>
            <w:tcW w:w="3118" w:type="dxa"/>
          </w:tcPr>
          <w:p w14:paraId="512DD848" w14:textId="77777777" w:rsidR="00A140DC" w:rsidRPr="00FC7720" w:rsidRDefault="00A140DC" w:rsidP="00AB7B02">
            <w:pPr>
              <w:pStyle w:val="subitemdescription"/>
              <w:tabs>
                <w:tab w:val="left" w:pos="317"/>
              </w:tabs>
            </w:pPr>
            <w:r w:rsidRPr="00FC7720">
              <w:t>Solve simple word problems involving quantities in inverse proportion or simple algebraic proportions.</w:t>
            </w:r>
          </w:p>
          <w:p w14:paraId="66CF194C" w14:textId="77777777" w:rsidR="00A140DC" w:rsidRPr="00FC7720" w:rsidRDefault="00A140DC" w:rsidP="00AB7B02">
            <w:pPr>
              <w:pStyle w:val="subitemdescription"/>
              <w:tabs>
                <w:tab w:val="left" w:pos="317"/>
              </w:tabs>
            </w:pPr>
            <w:r w:rsidRPr="00FC7720">
              <w:t xml:space="preserve">e.g. speed–time contexts (if </w:t>
            </w:r>
            <w:r w:rsidRPr="00FC7720">
              <w:tab/>
              <w:t xml:space="preserve"> speed is doubled, time is halved).</w:t>
            </w:r>
          </w:p>
        </w:tc>
        <w:tc>
          <w:tcPr>
            <w:tcW w:w="3119" w:type="dxa"/>
          </w:tcPr>
          <w:p w14:paraId="320A5BF7" w14:textId="77777777" w:rsidR="00A140DC" w:rsidRPr="00FC7720" w:rsidRDefault="00A140DC" w:rsidP="00AB7B02">
            <w:pPr>
              <w:pStyle w:val="subitemdescription"/>
              <w:tabs>
                <w:tab w:val="left" w:pos="317"/>
              </w:tabs>
            </w:pPr>
            <w:r w:rsidRPr="00FC7720">
              <w:t>Solve more formal problems involving quantities in inverse proportion (i.e. where</w:t>
            </w:r>
            <w:r w:rsidRPr="00FC7720">
              <w:rPr>
                <w:position w:val="-20"/>
              </w:rPr>
              <w:object w:dxaOrig="600" w:dyaOrig="540" w14:anchorId="6BEAC2A5">
                <v:shape id="_x0000_i1069" type="#_x0000_t75" style="width:28.5pt;height:28.5pt" o:ole="">
                  <v:imagedata r:id="rId101" o:title=""/>
                </v:shape>
                <o:OLEObject Type="Embed" ProgID="Equation.DSMT4" ShapeID="_x0000_i1069" DrawAspect="Content" ObjectID="_1772357966" r:id="rId102"/>
              </w:object>
            </w:r>
            <w:r w:rsidRPr="00FC7720">
              <w:t>).</w:t>
            </w:r>
          </w:p>
          <w:p w14:paraId="5276E706" w14:textId="77777777" w:rsidR="00A140DC" w:rsidRPr="00FC7720" w:rsidRDefault="00A140DC" w:rsidP="00AB7B02">
            <w:pPr>
              <w:pStyle w:val="subitemdescription"/>
              <w:tabs>
                <w:tab w:val="left" w:pos="317"/>
              </w:tabs>
            </w:pPr>
          </w:p>
          <w:p w14:paraId="3689B848" w14:textId="77777777" w:rsidR="00A140DC" w:rsidRPr="00FC7720" w:rsidRDefault="00A140DC" w:rsidP="00AB7B02">
            <w:pPr>
              <w:pStyle w:val="subitemdescription"/>
              <w:tabs>
                <w:tab w:val="left" w:pos="317"/>
              </w:tabs>
            </w:pPr>
            <w:r w:rsidRPr="00FC7720">
              <w:t xml:space="preserve">Recognise that if </w:t>
            </w:r>
            <w:r w:rsidRPr="00FC7720">
              <w:rPr>
                <w:position w:val="-20"/>
              </w:rPr>
              <w:object w:dxaOrig="580" w:dyaOrig="540" w14:anchorId="283A24A3">
                <v:shape id="_x0000_i1070" type="#_x0000_t75" style="width:28.5pt;height:28.5pt" o:ole="">
                  <v:imagedata r:id="rId103" o:title=""/>
                </v:shape>
                <o:OLEObject Type="Embed" ProgID="Equation.DSMT4" ShapeID="_x0000_i1070" DrawAspect="Content" ObjectID="_1772357967" r:id="rId104"/>
              </w:object>
            </w:r>
            <w:r w:rsidRPr="00FC7720">
              <w:t xml:space="preserve">, where </w:t>
            </w:r>
            <w:r w:rsidRPr="00FC7720">
              <w:rPr>
                <w:i/>
              </w:rPr>
              <w:t>k</w:t>
            </w:r>
            <w:r w:rsidRPr="00FC7720">
              <w:t xml:space="preserve"> is a constant, then </w:t>
            </w:r>
            <w:r w:rsidRPr="00FC7720">
              <w:rPr>
                <w:i/>
              </w:rPr>
              <w:t>y</w:t>
            </w:r>
            <w:r w:rsidRPr="00FC7720">
              <w:t xml:space="preserve"> is inversely proportional to </w:t>
            </w:r>
            <w:r w:rsidRPr="00FC7720">
              <w:rPr>
                <w:i/>
              </w:rPr>
              <w:t>x</w:t>
            </w:r>
            <w:r w:rsidRPr="00FC7720">
              <w:t>.</w:t>
            </w:r>
          </w:p>
        </w:tc>
        <w:tc>
          <w:tcPr>
            <w:tcW w:w="3827" w:type="dxa"/>
          </w:tcPr>
          <w:p w14:paraId="5C6F7999" w14:textId="77777777" w:rsidR="00A140DC" w:rsidRPr="00FC7720" w:rsidRDefault="00A140DC" w:rsidP="00AB7B02">
            <w:pPr>
              <w:pStyle w:val="subitemdescription"/>
              <w:tabs>
                <w:tab w:val="left" w:pos="317"/>
              </w:tabs>
            </w:pPr>
          </w:p>
        </w:tc>
        <w:tc>
          <w:tcPr>
            <w:tcW w:w="1310" w:type="dxa"/>
          </w:tcPr>
          <w:p w14:paraId="3B98BB73" w14:textId="77777777" w:rsidR="00A140DC" w:rsidRPr="00FC7720" w:rsidRDefault="00A140DC" w:rsidP="00AB7B02">
            <w:pPr>
              <w:pStyle w:val="subitemdescription"/>
            </w:pPr>
          </w:p>
        </w:tc>
      </w:tr>
      <w:tr w:rsidR="0087574A" w:rsidRPr="0087574A" w14:paraId="045B2F14" w14:textId="77777777" w:rsidTr="0069369E">
        <w:trPr>
          <w:cantSplit/>
        </w:trPr>
        <w:tc>
          <w:tcPr>
            <w:tcW w:w="1275" w:type="dxa"/>
            <w:shd w:val="clear" w:color="auto" w:fill="D9D9D9" w:themeFill="background1" w:themeFillShade="D9"/>
          </w:tcPr>
          <w:p w14:paraId="7ADCD917" w14:textId="77777777" w:rsidR="00A140DC" w:rsidRPr="0087574A" w:rsidRDefault="00A140DC" w:rsidP="00AB7B02">
            <w:pPr>
              <w:pStyle w:val="syllabusitem"/>
              <w:rPr>
                <w:color w:val="AE0025"/>
              </w:rPr>
            </w:pPr>
            <w:r w:rsidRPr="0087574A">
              <w:rPr>
                <w:color w:val="AE0025"/>
              </w:rPr>
              <w:t xml:space="preserve">5.03        </w:t>
            </w:r>
          </w:p>
        </w:tc>
        <w:tc>
          <w:tcPr>
            <w:tcW w:w="13150" w:type="dxa"/>
            <w:gridSpan w:val="4"/>
            <w:shd w:val="clear" w:color="auto" w:fill="D9D9D9" w:themeFill="background1" w:themeFillShade="D9"/>
          </w:tcPr>
          <w:p w14:paraId="05813714" w14:textId="77777777" w:rsidR="00A140DC" w:rsidRPr="0087574A" w:rsidRDefault="00A140DC" w:rsidP="00AB7B02">
            <w:pPr>
              <w:pStyle w:val="syllabusitem"/>
              <w:tabs>
                <w:tab w:val="left" w:pos="317"/>
              </w:tabs>
              <w:rPr>
                <w:color w:val="AE0025"/>
              </w:rPr>
            </w:pPr>
            <w:r w:rsidRPr="0087574A">
              <w:rPr>
                <w:color w:val="AE0025"/>
              </w:rPr>
              <w:t>Discrete growth and decay</w:t>
            </w:r>
          </w:p>
        </w:tc>
        <w:tc>
          <w:tcPr>
            <w:tcW w:w="1310" w:type="dxa"/>
            <w:shd w:val="clear" w:color="auto" w:fill="D9D9D9" w:themeFill="background1" w:themeFillShade="D9"/>
          </w:tcPr>
          <w:p w14:paraId="492AA726" w14:textId="77777777" w:rsidR="00A140DC" w:rsidRPr="0087574A" w:rsidRDefault="00A140DC" w:rsidP="00AB7B02">
            <w:pPr>
              <w:pStyle w:val="subitemdescription"/>
              <w:rPr>
                <w:color w:val="AE0025"/>
              </w:rPr>
            </w:pPr>
          </w:p>
        </w:tc>
      </w:tr>
      <w:tr w:rsidR="00A140DC" w:rsidRPr="00FC7720" w14:paraId="63394F60" w14:textId="77777777" w:rsidTr="0069369E">
        <w:trPr>
          <w:cantSplit/>
        </w:trPr>
        <w:tc>
          <w:tcPr>
            <w:tcW w:w="1275" w:type="dxa"/>
          </w:tcPr>
          <w:p w14:paraId="3929D6AD" w14:textId="77777777" w:rsidR="00A140DC" w:rsidRPr="00FC7720" w:rsidRDefault="00A140DC" w:rsidP="00AB7B02">
            <w:pPr>
              <w:pStyle w:val="syllabussub-item"/>
            </w:pPr>
            <w:r w:rsidRPr="00FC7720">
              <w:t>5.03a</w:t>
            </w:r>
          </w:p>
        </w:tc>
        <w:tc>
          <w:tcPr>
            <w:tcW w:w="3086" w:type="dxa"/>
          </w:tcPr>
          <w:p w14:paraId="151D7E78" w14:textId="77777777" w:rsidR="00A140DC" w:rsidRPr="00FC7720" w:rsidRDefault="00A140DC" w:rsidP="00AB7B02">
            <w:pPr>
              <w:pStyle w:val="syllabussub-item"/>
            </w:pPr>
            <w:r w:rsidRPr="00FC7720">
              <w:t>Growth and decay</w:t>
            </w:r>
          </w:p>
        </w:tc>
        <w:tc>
          <w:tcPr>
            <w:tcW w:w="3118" w:type="dxa"/>
          </w:tcPr>
          <w:p w14:paraId="27899058" w14:textId="77777777" w:rsidR="00A140DC" w:rsidRPr="00FC7720" w:rsidRDefault="00A140DC" w:rsidP="00AB7B02">
            <w:pPr>
              <w:pStyle w:val="subitemdescription"/>
              <w:tabs>
                <w:tab w:val="left" w:pos="317"/>
              </w:tabs>
            </w:pPr>
            <w:r w:rsidRPr="00FC7720">
              <w:t>Calculate simple interest including in financial contexts.</w:t>
            </w:r>
          </w:p>
        </w:tc>
        <w:tc>
          <w:tcPr>
            <w:tcW w:w="3119" w:type="dxa"/>
          </w:tcPr>
          <w:p w14:paraId="63735622" w14:textId="77777777" w:rsidR="00A140DC" w:rsidRPr="00FC7720" w:rsidRDefault="00A140DC" w:rsidP="00AB7B02">
            <w:pPr>
              <w:pStyle w:val="subitemdescription"/>
              <w:tabs>
                <w:tab w:val="left" w:pos="317"/>
              </w:tabs>
            </w:pPr>
            <w:r w:rsidRPr="00FC7720">
              <w:t>Solve problems step-by-step involving multipliers over a given interval, for example compound interest, depreciation, etc.</w:t>
            </w:r>
          </w:p>
          <w:p w14:paraId="5ABC5235" w14:textId="77777777" w:rsidR="00A140DC" w:rsidRPr="00FC7720" w:rsidRDefault="00A140DC" w:rsidP="00AB7B02">
            <w:pPr>
              <w:pStyle w:val="subitemdescription"/>
              <w:tabs>
                <w:tab w:val="left" w:pos="317"/>
              </w:tabs>
            </w:pPr>
            <w:r w:rsidRPr="00FC7720">
              <w:t>e.g. A car worth £15</w:t>
            </w:r>
            <w:r w:rsidRPr="00FC7720">
              <w:rPr>
                <w:sz w:val="10"/>
                <w:szCs w:val="10"/>
              </w:rPr>
              <w:t xml:space="preserve"> </w:t>
            </w:r>
            <w:r w:rsidRPr="00FC7720">
              <w:t xml:space="preserve">000 new </w:t>
            </w:r>
            <w:r w:rsidRPr="00FC7720">
              <w:tab/>
              <w:t xml:space="preserve">depreciating by 30%, 20% </w:t>
            </w:r>
            <w:r w:rsidRPr="00FC7720">
              <w:tab/>
              <w:t xml:space="preserve">and 15% respectively in </w:t>
            </w:r>
            <w:r w:rsidRPr="00FC7720">
              <w:tab/>
              <w:t>three years.</w:t>
            </w:r>
          </w:p>
          <w:p w14:paraId="09653DFE" w14:textId="77777777" w:rsidR="00A140DC" w:rsidRDefault="00A140DC" w:rsidP="00AB7B02">
            <w:pPr>
              <w:pStyle w:val="subitemdescription"/>
              <w:tabs>
                <w:tab w:val="left" w:pos="317"/>
              </w:tabs>
              <w:rPr>
                <w:i/>
              </w:rPr>
            </w:pPr>
            <w:r w:rsidRPr="00FC7720">
              <w:rPr>
                <w:i/>
              </w:rPr>
              <w:t>[see also Percentage change, 2.03c]</w:t>
            </w:r>
          </w:p>
          <w:p w14:paraId="05AA9EC3" w14:textId="79C1584B" w:rsidR="00E02D96" w:rsidRPr="00FC7720" w:rsidRDefault="00E02D96" w:rsidP="00AB7B02">
            <w:pPr>
              <w:pStyle w:val="subitemdescription"/>
              <w:tabs>
                <w:tab w:val="left" w:pos="317"/>
              </w:tabs>
              <w:rPr>
                <w:i/>
              </w:rPr>
            </w:pPr>
          </w:p>
        </w:tc>
        <w:tc>
          <w:tcPr>
            <w:tcW w:w="3827" w:type="dxa"/>
          </w:tcPr>
          <w:p w14:paraId="7D995AB4" w14:textId="77777777" w:rsidR="00A140DC" w:rsidRPr="00FC7720" w:rsidRDefault="00A140DC" w:rsidP="00AB7B02">
            <w:pPr>
              <w:pStyle w:val="subitemdescription"/>
              <w:tabs>
                <w:tab w:val="left" w:pos="317"/>
              </w:tabs>
              <w:rPr>
                <w:i/>
              </w:rPr>
            </w:pPr>
          </w:p>
        </w:tc>
        <w:tc>
          <w:tcPr>
            <w:tcW w:w="1310" w:type="dxa"/>
          </w:tcPr>
          <w:p w14:paraId="7F39B09C" w14:textId="77777777" w:rsidR="00A140DC" w:rsidRPr="00FC7720" w:rsidRDefault="00A140DC" w:rsidP="00AB7B02">
            <w:pPr>
              <w:pStyle w:val="subitemdescription"/>
            </w:pPr>
          </w:p>
        </w:tc>
      </w:tr>
      <w:tr w:rsidR="00E02D96" w:rsidRPr="0087574A" w14:paraId="069E38D9" w14:textId="77777777" w:rsidTr="00E02D96">
        <w:trPr>
          <w:cantSplit/>
        </w:trPr>
        <w:tc>
          <w:tcPr>
            <w:tcW w:w="1275" w:type="dxa"/>
            <w:shd w:val="clear" w:color="auto" w:fill="FABF8F" w:themeFill="accent6" w:themeFillTint="99"/>
          </w:tcPr>
          <w:p w14:paraId="2AA3874E" w14:textId="00E63B01" w:rsidR="00E02D96" w:rsidRPr="0087574A" w:rsidRDefault="00E02D96" w:rsidP="009E5FA0">
            <w:pPr>
              <w:pStyle w:val="syllabusitem"/>
              <w:keepNext/>
              <w:rPr>
                <w:color w:val="AE0025"/>
              </w:rPr>
            </w:pPr>
            <w:r>
              <w:rPr>
                <w:color w:val="AE0025"/>
              </w:rPr>
              <w:lastRenderedPageBreak/>
              <w:t>OCR 6</w:t>
            </w:r>
          </w:p>
        </w:tc>
        <w:tc>
          <w:tcPr>
            <w:tcW w:w="14460" w:type="dxa"/>
            <w:gridSpan w:val="5"/>
            <w:shd w:val="clear" w:color="auto" w:fill="FABF8F" w:themeFill="accent6" w:themeFillTint="99"/>
          </w:tcPr>
          <w:p w14:paraId="04A69B3D" w14:textId="4DCD6F90" w:rsidR="00E02D96" w:rsidRPr="00E02D96" w:rsidRDefault="00E02D96" w:rsidP="009E5FA0">
            <w:pPr>
              <w:pStyle w:val="subitemdescription"/>
              <w:keepNext/>
              <w:rPr>
                <w:b/>
                <w:bCs/>
                <w:color w:val="AE0025"/>
                <w:sz w:val="24"/>
                <w:szCs w:val="24"/>
              </w:rPr>
            </w:pPr>
            <w:r w:rsidRPr="00E02D96">
              <w:rPr>
                <w:b/>
                <w:bCs/>
                <w:color w:val="AE0025"/>
                <w:sz w:val="24"/>
                <w:szCs w:val="24"/>
              </w:rPr>
              <w:t>Algebra</w:t>
            </w:r>
          </w:p>
        </w:tc>
      </w:tr>
      <w:tr w:rsidR="009E5FA0" w:rsidRPr="0087574A" w14:paraId="1B742D7A" w14:textId="77777777" w:rsidTr="0069369E">
        <w:trPr>
          <w:cantSplit/>
        </w:trPr>
        <w:tc>
          <w:tcPr>
            <w:tcW w:w="1275" w:type="dxa"/>
            <w:shd w:val="clear" w:color="auto" w:fill="D9D9D9" w:themeFill="background1" w:themeFillShade="D9"/>
          </w:tcPr>
          <w:p w14:paraId="3C64F265" w14:textId="77777777" w:rsidR="009E5FA0" w:rsidRPr="0087574A" w:rsidRDefault="009E5FA0" w:rsidP="009E5FA0">
            <w:pPr>
              <w:pStyle w:val="syllabusitem"/>
              <w:keepNext/>
              <w:rPr>
                <w:color w:val="AE0025"/>
              </w:rPr>
            </w:pPr>
            <w:r w:rsidRPr="0087574A">
              <w:rPr>
                <w:color w:val="AE0025"/>
              </w:rPr>
              <w:t xml:space="preserve">6.01       </w:t>
            </w:r>
          </w:p>
        </w:tc>
        <w:tc>
          <w:tcPr>
            <w:tcW w:w="13150" w:type="dxa"/>
            <w:gridSpan w:val="4"/>
            <w:shd w:val="clear" w:color="auto" w:fill="D9D9D9" w:themeFill="background1" w:themeFillShade="D9"/>
          </w:tcPr>
          <w:p w14:paraId="07B3F1A0" w14:textId="77777777" w:rsidR="009E5FA0" w:rsidRPr="0087574A" w:rsidRDefault="009E5FA0" w:rsidP="009E5FA0">
            <w:pPr>
              <w:pStyle w:val="syllabusitem"/>
              <w:keepNext/>
              <w:tabs>
                <w:tab w:val="left" w:pos="317"/>
              </w:tabs>
              <w:rPr>
                <w:color w:val="AE0025"/>
              </w:rPr>
            </w:pPr>
            <w:r w:rsidRPr="0087574A">
              <w:rPr>
                <w:color w:val="AE0025"/>
              </w:rPr>
              <w:t>Algebraic expressions</w:t>
            </w:r>
          </w:p>
        </w:tc>
        <w:tc>
          <w:tcPr>
            <w:tcW w:w="1310" w:type="dxa"/>
            <w:shd w:val="clear" w:color="auto" w:fill="D9D9D9" w:themeFill="background1" w:themeFillShade="D9"/>
          </w:tcPr>
          <w:p w14:paraId="1D492DF1" w14:textId="77777777" w:rsidR="009E5FA0" w:rsidRPr="0087574A" w:rsidRDefault="009E5FA0" w:rsidP="009E5FA0">
            <w:pPr>
              <w:pStyle w:val="subitemdescription"/>
              <w:keepNext/>
              <w:rPr>
                <w:color w:val="AE0025"/>
              </w:rPr>
            </w:pPr>
          </w:p>
        </w:tc>
      </w:tr>
      <w:tr w:rsidR="009E5FA0" w:rsidRPr="00FC7720" w14:paraId="2331492D" w14:textId="77777777" w:rsidTr="0069369E">
        <w:trPr>
          <w:cantSplit/>
        </w:trPr>
        <w:tc>
          <w:tcPr>
            <w:tcW w:w="1275" w:type="dxa"/>
          </w:tcPr>
          <w:p w14:paraId="53015A44" w14:textId="77777777" w:rsidR="009E5FA0" w:rsidRPr="00FC7720" w:rsidRDefault="009E5FA0" w:rsidP="009E5FA0">
            <w:pPr>
              <w:pStyle w:val="syllabussub-item"/>
            </w:pPr>
            <w:r w:rsidRPr="00FC7720">
              <w:t>6.01a</w:t>
            </w:r>
          </w:p>
        </w:tc>
        <w:tc>
          <w:tcPr>
            <w:tcW w:w="3086" w:type="dxa"/>
          </w:tcPr>
          <w:p w14:paraId="75F0BE56" w14:textId="77777777" w:rsidR="009E5FA0" w:rsidRPr="00FC7720" w:rsidRDefault="009E5FA0" w:rsidP="009E5FA0">
            <w:pPr>
              <w:pStyle w:val="syllabussub-item"/>
            </w:pPr>
            <w:r w:rsidRPr="00FC7720">
              <w:t>Algebraic terminology and proofs</w:t>
            </w:r>
          </w:p>
        </w:tc>
        <w:tc>
          <w:tcPr>
            <w:tcW w:w="3118" w:type="dxa"/>
          </w:tcPr>
          <w:p w14:paraId="2FC2EF11" w14:textId="77777777" w:rsidR="009E5FA0" w:rsidRPr="00FC7720" w:rsidRDefault="009E5FA0" w:rsidP="009E5FA0">
            <w:pPr>
              <w:pStyle w:val="subitemdescription"/>
              <w:tabs>
                <w:tab w:val="left" w:pos="317"/>
              </w:tabs>
            </w:pPr>
            <w:r w:rsidRPr="00FC7720">
              <w:t>Understand and use the concepts and vocabulary of expressions, equations, formulae, inequalities, terms and factors.</w:t>
            </w:r>
          </w:p>
        </w:tc>
        <w:tc>
          <w:tcPr>
            <w:tcW w:w="3119" w:type="dxa"/>
          </w:tcPr>
          <w:p w14:paraId="645A2289" w14:textId="77777777" w:rsidR="009E5FA0" w:rsidRPr="00FC7720" w:rsidRDefault="009E5FA0" w:rsidP="009E5FA0">
            <w:pPr>
              <w:pStyle w:val="subitemdescription"/>
              <w:tabs>
                <w:tab w:val="left" w:pos="317"/>
              </w:tabs>
            </w:pPr>
            <w:r w:rsidRPr="00FC7720">
              <w:t>Recognise the difference between an equation and an identity, and show algebraic expressions are equivalent.</w:t>
            </w:r>
          </w:p>
          <w:p w14:paraId="70EBC6EC" w14:textId="77777777" w:rsidR="009E5FA0" w:rsidRPr="00FC7720" w:rsidRDefault="009E5FA0" w:rsidP="009E5FA0">
            <w:pPr>
              <w:pStyle w:val="subitemdescription"/>
              <w:tabs>
                <w:tab w:val="left" w:pos="317"/>
              </w:tabs>
            </w:pPr>
            <w:r w:rsidRPr="00FC7720">
              <w:t xml:space="preserve">e.g. show that </w:t>
            </w:r>
          </w:p>
          <w:p w14:paraId="203B2DD1" w14:textId="77777777" w:rsidR="009E5FA0" w:rsidRPr="00FC7720" w:rsidRDefault="009E5FA0" w:rsidP="009E5FA0">
            <w:pPr>
              <w:pStyle w:val="subitemdescription"/>
              <w:tabs>
                <w:tab w:val="left" w:pos="317"/>
              </w:tabs>
            </w:pPr>
            <w:r w:rsidRPr="00FC7720">
              <w:tab/>
            </w:r>
            <w:r w:rsidRPr="00FC7720">
              <w:rPr>
                <w:position w:val="-10"/>
              </w:rPr>
              <w:object w:dxaOrig="2140" w:dyaOrig="320" w14:anchorId="599C3BE2">
                <v:shape id="_x0000_i1071" type="#_x0000_t75" style="width:108pt;height:14.25pt" o:ole="">
                  <v:imagedata r:id="rId105" o:title=""/>
                </v:shape>
                <o:OLEObject Type="Embed" ProgID="Equation.DSMT4" ShapeID="_x0000_i1071" DrawAspect="Content" ObjectID="_1772357968" r:id="rId106"/>
              </w:object>
            </w:r>
            <w:r w:rsidRPr="00FC7720">
              <w:t xml:space="preserve"> </w:t>
            </w:r>
          </w:p>
          <w:p w14:paraId="19597BED" w14:textId="77777777" w:rsidR="009E5FA0" w:rsidRPr="00FC7720" w:rsidRDefault="009E5FA0" w:rsidP="009E5FA0">
            <w:pPr>
              <w:pStyle w:val="subitemdescription"/>
              <w:tabs>
                <w:tab w:val="left" w:pos="317"/>
              </w:tabs>
            </w:pPr>
          </w:p>
          <w:p w14:paraId="18F3F423" w14:textId="77777777" w:rsidR="009E5FA0" w:rsidRPr="00FC7720" w:rsidRDefault="009E5FA0" w:rsidP="009E5FA0">
            <w:pPr>
              <w:pStyle w:val="subitemdescription"/>
              <w:tabs>
                <w:tab w:val="left" w:pos="317"/>
              </w:tabs>
            </w:pPr>
            <w:r w:rsidRPr="00FC7720">
              <w:t>Use algebra to construct arguments.</w:t>
            </w:r>
          </w:p>
        </w:tc>
        <w:tc>
          <w:tcPr>
            <w:tcW w:w="3827" w:type="dxa"/>
          </w:tcPr>
          <w:p w14:paraId="61E9AFAA" w14:textId="77777777" w:rsidR="009E5FA0" w:rsidRPr="00FC7720" w:rsidRDefault="009E5FA0" w:rsidP="009E5FA0">
            <w:pPr>
              <w:pStyle w:val="subitemdescription"/>
              <w:tabs>
                <w:tab w:val="left" w:pos="317"/>
              </w:tabs>
            </w:pPr>
          </w:p>
        </w:tc>
        <w:tc>
          <w:tcPr>
            <w:tcW w:w="1310" w:type="dxa"/>
          </w:tcPr>
          <w:p w14:paraId="5D04FB80" w14:textId="77777777" w:rsidR="009E5FA0" w:rsidRPr="00FC7720" w:rsidRDefault="009E5FA0" w:rsidP="009E5FA0">
            <w:pPr>
              <w:pStyle w:val="subitemdescription"/>
            </w:pPr>
          </w:p>
        </w:tc>
      </w:tr>
      <w:tr w:rsidR="009E5FA0" w:rsidRPr="00FC7720" w14:paraId="034C9E07" w14:textId="77777777" w:rsidTr="0069369E">
        <w:trPr>
          <w:cantSplit/>
        </w:trPr>
        <w:tc>
          <w:tcPr>
            <w:tcW w:w="1275" w:type="dxa"/>
          </w:tcPr>
          <w:p w14:paraId="34D0F780" w14:textId="77777777" w:rsidR="009E5FA0" w:rsidRPr="00FC7720" w:rsidRDefault="009E5FA0" w:rsidP="009E5FA0">
            <w:pPr>
              <w:pStyle w:val="syllabussub-item"/>
            </w:pPr>
            <w:r w:rsidRPr="00FC7720">
              <w:t>6.01b</w:t>
            </w:r>
          </w:p>
        </w:tc>
        <w:tc>
          <w:tcPr>
            <w:tcW w:w="3086" w:type="dxa"/>
          </w:tcPr>
          <w:p w14:paraId="4FB3AD29" w14:textId="77777777" w:rsidR="009E5FA0" w:rsidRPr="00FC7720" w:rsidRDefault="009E5FA0" w:rsidP="009E5FA0">
            <w:pPr>
              <w:pStyle w:val="syllabussub-item"/>
            </w:pPr>
            <w:r w:rsidRPr="00FC7720">
              <w:t>Collecting like terms in sums and differences of terms</w:t>
            </w:r>
          </w:p>
        </w:tc>
        <w:tc>
          <w:tcPr>
            <w:tcW w:w="3118" w:type="dxa"/>
          </w:tcPr>
          <w:p w14:paraId="3B06D88F" w14:textId="77777777" w:rsidR="009E5FA0" w:rsidRPr="00FC7720" w:rsidRDefault="009E5FA0" w:rsidP="009E5FA0">
            <w:pPr>
              <w:pStyle w:val="subitemdescription"/>
              <w:tabs>
                <w:tab w:val="left" w:pos="317"/>
              </w:tabs>
            </w:pPr>
            <w:r w:rsidRPr="00FC7720">
              <w:t>Simplify algebraic expressions by collecting like terms.</w:t>
            </w:r>
          </w:p>
          <w:p w14:paraId="10AEB78D" w14:textId="77777777" w:rsidR="009E5FA0" w:rsidRPr="00FC7720" w:rsidRDefault="009E5FA0" w:rsidP="009E5FA0">
            <w:pPr>
              <w:pStyle w:val="subitemdescription"/>
              <w:tabs>
                <w:tab w:val="left" w:pos="317"/>
              </w:tabs>
            </w:pPr>
            <w:r w:rsidRPr="00FC7720">
              <w:t xml:space="preserve">e.g. </w:t>
            </w:r>
            <w:r w:rsidRPr="00FC7720">
              <w:rPr>
                <w:position w:val="-6"/>
              </w:rPr>
              <w:object w:dxaOrig="1160" w:dyaOrig="260" w14:anchorId="59B22F8E">
                <v:shape id="_x0000_i1072" type="#_x0000_t75" style="width:57.75pt;height:14.25pt" o:ole="">
                  <v:imagedata r:id="rId107" o:title=""/>
                </v:shape>
                <o:OLEObject Type="Embed" ProgID="Equation.DSMT4" ShapeID="_x0000_i1072" DrawAspect="Content" ObjectID="_1772357969" r:id="rId108"/>
              </w:object>
            </w:r>
            <w:r w:rsidRPr="00FC7720">
              <w:t xml:space="preserve"> </w:t>
            </w:r>
          </w:p>
        </w:tc>
        <w:tc>
          <w:tcPr>
            <w:tcW w:w="3119" w:type="dxa"/>
          </w:tcPr>
          <w:p w14:paraId="19C44848" w14:textId="77777777" w:rsidR="009E5FA0" w:rsidRPr="00FC7720" w:rsidRDefault="009E5FA0" w:rsidP="009E5FA0">
            <w:pPr>
              <w:pStyle w:val="subitemdescription"/>
              <w:tabs>
                <w:tab w:val="left" w:pos="317"/>
              </w:tabs>
            </w:pPr>
          </w:p>
        </w:tc>
        <w:tc>
          <w:tcPr>
            <w:tcW w:w="3827" w:type="dxa"/>
          </w:tcPr>
          <w:p w14:paraId="1A15C481" w14:textId="77777777" w:rsidR="009E5FA0" w:rsidRPr="00FC7720" w:rsidRDefault="009E5FA0" w:rsidP="009E5FA0">
            <w:pPr>
              <w:pStyle w:val="subitemdescription"/>
              <w:tabs>
                <w:tab w:val="left" w:pos="317"/>
              </w:tabs>
            </w:pPr>
          </w:p>
        </w:tc>
        <w:tc>
          <w:tcPr>
            <w:tcW w:w="1310" w:type="dxa"/>
          </w:tcPr>
          <w:p w14:paraId="5020543E" w14:textId="77777777" w:rsidR="009E5FA0" w:rsidRPr="00FC7720" w:rsidRDefault="009E5FA0" w:rsidP="009E5FA0">
            <w:pPr>
              <w:pStyle w:val="subitemdescription"/>
            </w:pPr>
          </w:p>
        </w:tc>
      </w:tr>
      <w:tr w:rsidR="009E5FA0" w:rsidRPr="00FC7720" w14:paraId="73A4E452" w14:textId="77777777" w:rsidTr="0069369E">
        <w:trPr>
          <w:cantSplit/>
        </w:trPr>
        <w:tc>
          <w:tcPr>
            <w:tcW w:w="1275" w:type="dxa"/>
          </w:tcPr>
          <w:p w14:paraId="2D571B4E" w14:textId="77777777" w:rsidR="009E5FA0" w:rsidRPr="00FC7720" w:rsidRDefault="009E5FA0" w:rsidP="009E5FA0">
            <w:pPr>
              <w:pStyle w:val="syllabussub-item"/>
            </w:pPr>
            <w:r w:rsidRPr="00FC7720">
              <w:t>6.01c</w:t>
            </w:r>
          </w:p>
        </w:tc>
        <w:tc>
          <w:tcPr>
            <w:tcW w:w="3086" w:type="dxa"/>
          </w:tcPr>
          <w:p w14:paraId="01BF51FD" w14:textId="77777777" w:rsidR="009E5FA0" w:rsidRPr="00FC7720" w:rsidRDefault="009E5FA0" w:rsidP="009E5FA0">
            <w:pPr>
              <w:pStyle w:val="syllabussub-item"/>
            </w:pPr>
            <w:r w:rsidRPr="00FC7720">
              <w:t xml:space="preserve">Simplifying products and quotients </w:t>
            </w:r>
          </w:p>
        </w:tc>
        <w:tc>
          <w:tcPr>
            <w:tcW w:w="3118" w:type="dxa"/>
          </w:tcPr>
          <w:p w14:paraId="23B90871" w14:textId="77777777" w:rsidR="009E5FA0" w:rsidRPr="00FC7720" w:rsidRDefault="009E5FA0" w:rsidP="009E5FA0">
            <w:pPr>
              <w:pStyle w:val="subitemdescription"/>
              <w:tabs>
                <w:tab w:val="left" w:pos="317"/>
              </w:tabs>
            </w:pPr>
            <w:r w:rsidRPr="00FC7720">
              <w:t>Simplify algebraic products and quotients.</w:t>
            </w:r>
          </w:p>
          <w:p w14:paraId="0C858D01" w14:textId="77777777" w:rsidR="009E5FA0" w:rsidRPr="00FC7720" w:rsidRDefault="009E5FA0" w:rsidP="009E5FA0">
            <w:pPr>
              <w:pStyle w:val="subitemdescription"/>
              <w:tabs>
                <w:tab w:val="left" w:pos="317"/>
              </w:tabs>
              <w:rPr>
                <w:vertAlign w:val="superscript"/>
              </w:rPr>
            </w:pPr>
            <w:r w:rsidRPr="00FC7720">
              <w:t xml:space="preserve">e.g. </w:t>
            </w:r>
            <w:r w:rsidRPr="00FC7720">
              <w:rPr>
                <w:position w:val="-6"/>
              </w:rPr>
              <w:object w:dxaOrig="1160" w:dyaOrig="279" w14:anchorId="23D74E5A">
                <v:shape id="_x0000_i1073" type="#_x0000_t75" style="width:57.75pt;height:14.25pt" o:ole="">
                  <v:imagedata r:id="rId109" o:title=""/>
                </v:shape>
                <o:OLEObject Type="Embed" ProgID="Equation.DSMT4" ShapeID="_x0000_i1073" DrawAspect="Content" ObjectID="_1772357970" r:id="rId110"/>
              </w:object>
            </w:r>
            <w:r w:rsidRPr="00FC7720">
              <w:t xml:space="preserve">  </w:t>
            </w:r>
          </w:p>
          <w:p w14:paraId="7A7F2172" w14:textId="77777777" w:rsidR="009E5FA0" w:rsidRPr="00FC7720" w:rsidRDefault="009E5FA0" w:rsidP="009E5FA0">
            <w:pPr>
              <w:pStyle w:val="subitemdescription"/>
              <w:tabs>
                <w:tab w:val="left" w:pos="317"/>
              </w:tabs>
              <w:rPr>
                <w:i/>
              </w:rPr>
            </w:pPr>
            <w:r w:rsidRPr="00FC7720">
              <w:rPr>
                <w:vertAlign w:val="superscript"/>
              </w:rPr>
              <w:t xml:space="preserve">          </w:t>
            </w:r>
            <w:r w:rsidRPr="00FC7720">
              <w:rPr>
                <w:position w:val="-6"/>
              </w:rPr>
              <w:object w:dxaOrig="1240" w:dyaOrig="260" w14:anchorId="15E59E87">
                <v:shape id="_x0000_i1074" type="#_x0000_t75" style="width:64.5pt;height:14.25pt" o:ole="">
                  <v:imagedata r:id="rId111" o:title=""/>
                </v:shape>
                <o:OLEObject Type="Embed" ProgID="Equation.DSMT4" ShapeID="_x0000_i1074" DrawAspect="Content" ObjectID="_1772357971" r:id="rId112"/>
              </w:object>
            </w:r>
            <w:r w:rsidRPr="00FC7720">
              <w:t xml:space="preserve"> </w:t>
            </w:r>
          </w:p>
          <w:p w14:paraId="7A331A8E" w14:textId="77777777" w:rsidR="009E5FA0" w:rsidRPr="00FC7720" w:rsidRDefault="009E5FA0" w:rsidP="009E5FA0">
            <w:pPr>
              <w:pStyle w:val="subitemdescription"/>
              <w:tabs>
                <w:tab w:val="left" w:pos="317"/>
              </w:tabs>
            </w:pPr>
            <w:r w:rsidRPr="00FC7720">
              <w:rPr>
                <w:i/>
              </w:rPr>
              <w:t xml:space="preserve">       </w:t>
            </w:r>
            <w:r w:rsidRPr="00FC7720">
              <w:rPr>
                <w:position w:val="-6"/>
              </w:rPr>
              <w:object w:dxaOrig="1060" w:dyaOrig="279" w14:anchorId="24FF4DA1">
                <v:shape id="_x0000_i1075" type="#_x0000_t75" style="width:50.25pt;height:14.25pt" o:ole="">
                  <v:imagedata r:id="rId113" o:title=""/>
                </v:shape>
                <o:OLEObject Type="Embed" ProgID="Equation.DSMT4" ShapeID="_x0000_i1075" DrawAspect="Content" ObjectID="_1772357972" r:id="rId114"/>
              </w:object>
            </w:r>
          </w:p>
          <w:p w14:paraId="158EBB71" w14:textId="77777777" w:rsidR="009E5FA0" w:rsidRPr="00FC7720" w:rsidRDefault="009E5FA0" w:rsidP="009E5FA0">
            <w:pPr>
              <w:pStyle w:val="subitemdescription"/>
              <w:tabs>
                <w:tab w:val="left" w:pos="317"/>
              </w:tabs>
              <w:rPr>
                <w:vertAlign w:val="superscript"/>
              </w:rPr>
            </w:pPr>
            <w:r w:rsidRPr="00FC7720">
              <w:t xml:space="preserve">       </w:t>
            </w:r>
            <w:r w:rsidRPr="00FC7720">
              <w:rPr>
                <w:position w:val="-6"/>
              </w:rPr>
              <w:object w:dxaOrig="1200" w:dyaOrig="279" w14:anchorId="7151CFE2">
                <v:shape id="_x0000_i1076" type="#_x0000_t75" style="width:57.75pt;height:14.25pt" o:ole="">
                  <v:imagedata r:id="rId115" o:title=""/>
                </v:shape>
                <o:OLEObject Type="Embed" ProgID="Equation.DSMT4" ShapeID="_x0000_i1076" DrawAspect="Content" ObjectID="_1772357973" r:id="rId116"/>
              </w:object>
            </w:r>
            <w:r w:rsidRPr="00FC7720">
              <w:t xml:space="preserve"> </w:t>
            </w:r>
          </w:p>
          <w:p w14:paraId="1FB98949" w14:textId="77777777" w:rsidR="009E5FA0" w:rsidRPr="00FC7720" w:rsidRDefault="009E5FA0" w:rsidP="009E5FA0">
            <w:pPr>
              <w:pStyle w:val="subitemdescription"/>
              <w:tabs>
                <w:tab w:val="left" w:pos="317"/>
              </w:tabs>
            </w:pPr>
            <w:r w:rsidRPr="00FC7720">
              <w:rPr>
                <w:i/>
              </w:rPr>
              <w:t>[see also Laws of indices, 3.01c]</w:t>
            </w:r>
          </w:p>
        </w:tc>
        <w:tc>
          <w:tcPr>
            <w:tcW w:w="3119" w:type="dxa"/>
          </w:tcPr>
          <w:p w14:paraId="2BD487F1" w14:textId="77777777" w:rsidR="009E5FA0" w:rsidRPr="00FC7720" w:rsidRDefault="009E5FA0" w:rsidP="009E5FA0">
            <w:pPr>
              <w:pStyle w:val="subitemdescription"/>
              <w:tabs>
                <w:tab w:val="left" w:pos="317"/>
              </w:tabs>
            </w:pPr>
          </w:p>
        </w:tc>
        <w:tc>
          <w:tcPr>
            <w:tcW w:w="3827" w:type="dxa"/>
          </w:tcPr>
          <w:p w14:paraId="136FFAE6" w14:textId="77777777" w:rsidR="009E5FA0" w:rsidRPr="00FC7720" w:rsidRDefault="009E5FA0" w:rsidP="009E5FA0">
            <w:pPr>
              <w:pStyle w:val="subitemdescription"/>
              <w:tabs>
                <w:tab w:val="left" w:pos="317"/>
              </w:tabs>
            </w:pPr>
          </w:p>
        </w:tc>
        <w:tc>
          <w:tcPr>
            <w:tcW w:w="1310" w:type="dxa"/>
          </w:tcPr>
          <w:p w14:paraId="49F914EF" w14:textId="77777777" w:rsidR="009E5FA0" w:rsidRPr="00FC7720" w:rsidRDefault="009E5FA0" w:rsidP="009E5FA0"/>
        </w:tc>
      </w:tr>
      <w:tr w:rsidR="009E5FA0" w:rsidRPr="00FC7720" w14:paraId="43E0FA23" w14:textId="77777777" w:rsidTr="0069369E">
        <w:trPr>
          <w:cantSplit/>
        </w:trPr>
        <w:tc>
          <w:tcPr>
            <w:tcW w:w="1275" w:type="dxa"/>
          </w:tcPr>
          <w:p w14:paraId="17D81348" w14:textId="77777777" w:rsidR="009E5FA0" w:rsidRPr="00FC7720" w:rsidRDefault="009E5FA0" w:rsidP="009E5FA0">
            <w:pPr>
              <w:pStyle w:val="syllabussub-item"/>
            </w:pPr>
            <w:r w:rsidRPr="00FC7720">
              <w:t>6.01d</w:t>
            </w:r>
          </w:p>
        </w:tc>
        <w:tc>
          <w:tcPr>
            <w:tcW w:w="3086" w:type="dxa"/>
          </w:tcPr>
          <w:p w14:paraId="57685D70" w14:textId="77777777" w:rsidR="009E5FA0" w:rsidRPr="00FC7720" w:rsidRDefault="009E5FA0" w:rsidP="009E5FA0">
            <w:pPr>
              <w:pStyle w:val="syllabussub-item"/>
            </w:pPr>
            <w:r w:rsidRPr="00FC7720">
              <w:t>Multiplying out brackets</w:t>
            </w:r>
          </w:p>
        </w:tc>
        <w:tc>
          <w:tcPr>
            <w:tcW w:w="3118" w:type="dxa"/>
          </w:tcPr>
          <w:p w14:paraId="59D578F0" w14:textId="77777777" w:rsidR="009E5FA0" w:rsidRPr="00FC7720" w:rsidRDefault="009E5FA0" w:rsidP="009E5FA0">
            <w:pPr>
              <w:pStyle w:val="subitemdescription"/>
              <w:tabs>
                <w:tab w:val="left" w:pos="317"/>
              </w:tabs>
            </w:pPr>
            <w:r w:rsidRPr="00FC7720">
              <w:t>Simplify algebraic expressions by multiplying a single term over a bracket.</w:t>
            </w:r>
          </w:p>
          <w:p w14:paraId="6D8D7490" w14:textId="77777777" w:rsidR="009E5FA0" w:rsidRPr="00FC7720" w:rsidRDefault="009E5FA0" w:rsidP="009E5FA0">
            <w:pPr>
              <w:pStyle w:val="subitemdescription"/>
              <w:tabs>
                <w:tab w:val="left" w:pos="317"/>
              </w:tabs>
              <w:rPr>
                <w:i/>
              </w:rPr>
            </w:pPr>
            <w:r w:rsidRPr="00FC7720">
              <w:t xml:space="preserve">e.g. </w:t>
            </w:r>
            <w:r w:rsidRPr="00FC7720">
              <w:rPr>
                <w:position w:val="-10"/>
              </w:rPr>
              <w:object w:dxaOrig="1700" w:dyaOrig="300" w14:anchorId="6AA10C5B">
                <v:shape id="_x0000_i1077" type="#_x0000_t75" style="width:86.25pt;height:14.25pt" o:ole="">
                  <v:imagedata r:id="rId117" o:title=""/>
                </v:shape>
                <o:OLEObject Type="Embed" ProgID="Equation.DSMT4" ShapeID="_x0000_i1077" DrawAspect="Content" ObjectID="_1772357974" r:id="rId118"/>
              </w:object>
            </w:r>
            <w:r w:rsidRPr="00FC7720">
              <w:t xml:space="preserve"> </w:t>
            </w:r>
          </w:p>
          <w:p w14:paraId="66BDAF4C" w14:textId="77777777" w:rsidR="009E5FA0" w:rsidRPr="00FC7720" w:rsidRDefault="009E5FA0" w:rsidP="009E5FA0">
            <w:pPr>
              <w:pStyle w:val="subitemdescription"/>
              <w:tabs>
                <w:tab w:val="left" w:pos="317"/>
              </w:tabs>
            </w:pPr>
            <w:r w:rsidRPr="00FC7720">
              <w:t xml:space="preserve">     </w:t>
            </w:r>
            <w:r w:rsidRPr="00FC7720">
              <w:tab/>
              <w:t xml:space="preserve"> </w:t>
            </w:r>
            <w:r w:rsidRPr="00FC7720">
              <w:rPr>
                <w:position w:val="-10"/>
              </w:rPr>
              <w:object w:dxaOrig="2240" w:dyaOrig="300" w14:anchorId="3F63F79E">
                <v:shape id="_x0000_i1078" type="#_x0000_t75" style="width:115.5pt;height:14.25pt" o:ole="">
                  <v:imagedata r:id="rId119" o:title=""/>
                </v:shape>
                <o:OLEObject Type="Embed" ProgID="Equation.DSMT4" ShapeID="_x0000_i1078" DrawAspect="Content" ObjectID="_1772357975" r:id="rId120"/>
              </w:object>
            </w:r>
            <w:r w:rsidRPr="00FC7720">
              <w:t xml:space="preserve"> </w:t>
            </w:r>
          </w:p>
        </w:tc>
        <w:tc>
          <w:tcPr>
            <w:tcW w:w="3119" w:type="dxa"/>
          </w:tcPr>
          <w:p w14:paraId="15FAE189" w14:textId="77777777" w:rsidR="009E5FA0" w:rsidRPr="00FC7720" w:rsidRDefault="009E5FA0" w:rsidP="009E5FA0">
            <w:pPr>
              <w:pStyle w:val="subitemdescription"/>
              <w:tabs>
                <w:tab w:val="left" w:pos="317"/>
              </w:tabs>
            </w:pPr>
            <w:r w:rsidRPr="00FC7720">
              <w:t>Expand products of two binomials.</w:t>
            </w:r>
          </w:p>
          <w:p w14:paraId="54AAFFF6" w14:textId="77777777" w:rsidR="009E5FA0" w:rsidRPr="00FC7720" w:rsidRDefault="009E5FA0" w:rsidP="009E5FA0">
            <w:pPr>
              <w:pStyle w:val="subitemdescription"/>
              <w:tabs>
                <w:tab w:val="left" w:pos="317"/>
              </w:tabs>
            </w:pPr>
            <w:r w:rsidRPr="00FC7720">
              <w:t xml:space="preserve">e.g. </w:t>
            </w:r>
            <w:r w:rsidRPr="00FC7720">
              <w:rPr>
                <w:position w:val="-10"/>
              </w:rPr>
              <w:object w:dxaOrig="2299" w:dyaOrig="320" w14:anchorId="791F4C33">
                <v:shape id="_x0000_i1079" type="#_x0000_t75" style="width:115.5pt;height:14.25pt" o:ole="">
                  <v:imagedata r:id="rId121" o:title=""/>
                </v:shape>
                <o:OLEObject Type="Embed" ProgID="Equation.DSMT4" ShapeID="_x0000_i1079" DrawAspect="Content" ObjectID="_1772357976" r:id="rId122"/>
              </w:object>
            </w:r>
            <w:r w:rsidRPr="00FC7720">
              <w:t xml:space="preserve">  </w:t>
            </w:r>
          </w:p>
          <w:p w14:paraId="3F2A6D3D" w14:textId="77777777" w:rsidR="009E5FA0" w:rsidRPr="00FC7720" w:rsidRDefault="009E5FA0" w:rsidP="009E5FA0">
            <w:pPr>
              <w:pStyle w:val="subitemdescription"/>
              <w:tabs>
                <w:tab w:val="left" w:pos="317"/>
              </w:tabs>
            </w:pPr>
            <w:r w:rsidRPr="00FC7720">
              <w:t xml:space="preserve">    </w:t>
            </w:r>
            <w:r w:rsidRPr="00FC7720">
              <w:rPr>
                <w:position w:val="-10"/>
              </w:rPr>
              <w:object w:dxaOrig="2640" w:dyaOrig="320" w14:anchorId="40BB3EA2">
                <v:shape id="_x0000_i1080" type="#_x0000_t75" style="width:129.75pt;height:14.25pt" o:ole="">
                  <v:imagedata r:id="rId123" o:title=""/>
                </v:shape>
                <o:OLEObject Type="Embed" ProgID="Equation.DSMT4" ShapeID="_x0000_i1080" DrawAspect="Content" ObjectID="_1772357977" r:id="rId124"/>
              </w:object>
            </w:r>
            <w:r w:rsidRPr="00FC7720">
              <w:t xml:space="preserve">  </w:t>
            </w:r>
          </w:p>
        </w:tc>
        <w:tc>
          <w:tcPr>
            <w:tcW w:w="3827" w:type="dxa"/>
          </w:tcPr>
          <w:p w14:paraId="59AD9413" w14:textId="77777777" w:rsidR="009E5FA0" w:rsidRPr="00FC7720" w:rsidRDefault="009E5FA0" w:rsidP="009E5FA0">
            <w:pPr>
              <w:pStyle w:val="subitemdescription"/>
              <w:tabs>
                <w:tab w:val="left" w:pos="317"/>
              </w:tabs>
            </w:pPr>
          </w:p>
        </w:tc>
        <w:tc>
          <w:tcPr>
            <w:tcW w:w="1310" w:type="dxa"/>
          </w:tcPr>
          <w:p w14:paraId="731691B6" w14:textId="77777777" w:rsidR="009E5FA0" w:rsidRPr="00FC7720" w:rsidRDefault="009E5FA0" w:rsidP="009E5FA0">
            <w:pPr>
              <w:pStyle w:val="subitemdescription"/>
            </w:pPr>
          </w:p>
        </w:tc>
      </w:tr>
      <w:tr w:rsidR="009E5FA0" w:rsidRPr="00FC7720" w14:paraId="4C917BE8" w14:textId="77777777" w:rsidTr="0069369E">
        <w:trPr>
          <w:cantSplit/>
        </w:trPr>
        <w:tc>
          <w:tcPr>
            <w:tcW w:w="1275" w:type="dxa"/>
          </w:tcPr>
          <w:p w14:paraId="28E8F6D8" w14:textId="77777777" w:rsidR="009E5FA0" w:rsidRPr="00FC7720" w:rsidRDefault="009E5FA0" w:rsidP="009E5FA0">
            <w:pPr>
              <w:pStyle w:val="syllabussub-item"/>
            </w:pPr>
            <w:r w:rsidRPr="00FC7720">
              <w:lastRenderedPageBreak/>
              <w:t>6.01e</w:t>
            </w:r>
          </w:p>
        </w:tc>
        <w:tc>
          <w:tcPr>
            <w:tcW w:w="3086" w:type="dxa"/>
          </w:tcPr>
          <w:p w14:paraId="0C52860D" w14:textId="77777777" w:rsidR="009E5FA0" w:rsidRPr="00FC7720" w:rsidRDefault="009E5FA0" w:rsidP="009E5FA0">
            <w:pPr>
              <w:pStyle w:val="syllabussub-item"/>
            </w:pPr>
            <w:r w:rsidRPr="00FC7720">
              <w:t>Factorising</w:t>
            </w:r>
          </w:p>
        </w:tc>
        <w:tc>
          <w:tcPr>
            <w:tcW w:w="3118" w:type="dxa"/>
          </w:tcPr>
          <w:p w14:paraId="54ED626F" w14:textId="77777777" w:rsidR="009E5FA0" w:rsidRPr="00FC7720" w:rsidRDefault="009E5FA0" w:rsidP="009E5FA0">
            <w:pPr>
              <w:pStyle w:val="subitemdescription"/>
              <w:tabs>
                <w:tab w:val="left" w:pos="317"/>
              </w:tabs>
            </w:pPr>
            <w:r w:rsidRPr="00FC7720">
              <w:t xml:space="preserve">Take out common factors. </w:t>
            </w:r>
          </w:p>
          <w:p w14:paraId="31E621A1" w14:textId="77777777" w:rsidR="009E5FA0" w:rsidRPr="00FC7720" w:rsidRDefault="009E5FA0" w:rsidP="009E5FA0">
            <w:pPr>
              <w:pStyle w:val="subitemdescription"/>
              <w:tabs>
                <w:tab w:val="left" w:pos="317"/>
              </w:tabs>
            </w:pPr>
            <w:r w:rsidRPr="00FC7720">
              <w:t xml:space="preserve">e.g. </w:t>
            </w:r>
            <w:r w:rsidRPr="00FC7720">
              <w:rPr>
                <w:position w:val="-10"/>
              </w:rPr>
              <w:object w:dxaOrig="1700" w:dyaOrig="300" w14:anchorId="6A5E9B4D">
                <v:shape id="_x0000_i1081" type="#_x0000_t75" style="width:86.25pt;height:14.25pt" o:ole="">
                  <v:imagedata r:id="rId125" o:title=""/>
                </v:shape>
                <o:OLEObject Type="Embed" ProgID="Equation.DSMT4" ShapeID="_x0000_i1081" DrawAspect="Content" ObjectID="_1772357978" r:id="rId126"/>
              </w:object>
            </w:r>
            <w:r w:rsidRPr="00FC7720">
              <w:t xml:space="preserve"> </w:t>
            </w:r>
          </w:p>
          <w:p w14:paraId="64A4E724" w14:textId="77777777" w:rsidR="009E5FA0" w:rsidRPr="00FC7720" w:rsidRDefault="009E5FA0" w:rsidP="009E5FA0">
            <w:pPr>
              <w:pStyle w:val="subitemdescription"/>
              <w:tabs>
                <w:tab w:val="left" w:pos="317"/>
              </w:tabs>
            </w:pPr>
            <w:r w:rsidRPr="00FC7720">
              <w:t xml:space="preserve">       </w:t>
            </w:r>
            <w:r w:rsidRPr="00FC7720">
              <w:rPr>
                <w:position w:val="-10"/>
              </w:rPr>
              <w:object w:dxaOrig="1820" w:dyaOrig="320" w14:anchorId="4A78B9A1">
                <v:shape id="_x0000_i1082" type="#_x0000_t75" style="width:86.25pt;height:14.25pt" o:ole="">
                  <v:imagedata r:id="rId127" o:title=""/>
                </v:shape>
                <o:OLEObject Type="Embed" ProgID="Equation.DSMT4" ShapeID="_x0000_i1082" DrawAspect="Content" ObjectID="_1772357979" r:id="rId128"/>
              </w:object>
            </w:r>
            <w:r w:rsidRPr="00FC7720">
              <w:t xml:space="preserve"> </w:t>
            </w:r>
          </w:p>
        </w:tc>
        <w:tc>
          <w:tcPr>
            <w:tcW w:w="3119" w:type="dxa"/>
          </w:tcPr>
          <w:p w14:paraId="25443F20" w14:textId="77777777" w:rsidR="009E5FA0" w:rsidRPr="00FC7720" w:rsidRDefault="009E5FA0" w:rsidP="009E5FA0">
            <w:pPr>
              <w:pStyle w:val="subitemdescription"/>
              <w:tabs>
                <w:tab w:val="left" w:pos="317"/>
              </w:tabs>
              <w:rPr>
                <w:i/>
                <w:iCs/>
              </w:rPr>
            </w:pPr>
            <w:r w:rsidRPr="00FC7720">
              <w:t xml:space="preserve">Factorise quadratic expressions of the form </w:t>
            </w:r>
            <w:r w:rsidRPr="00FC7720">
              <w:rPr>
                <w:position w:val="-6"/>
              </w:rPr>
              <w:object w:dxaOrig="999" w:dyaOrig="279" w14:anchorId="14763B78">
                <v:shape id="_x0000_i1083" type="#_x0000_t75" style="width:50.25pt;height:14.25pt" o:ole="">
                  <v:imagedata r:id="rId129" o:title=""/>
                </v:shape>
                <o:OLEObject Type="Embed" ProgID="Equation.DSMT4" ShapeID="_x0000_i1083" DrawAspect="Content" ObjectID="_1772357980" r:id="rId130"/>
              </w:object>
            </w:r>
            <w:r w:rsidRPr="00FC7720">
              <w:t xml:space="preserve">. </w:t>
            </w:r>
          </w:p>
          <w:p w14:paraId="46366972" w14:textId="77777777" w:rsidR="009E5FA0" w:rsidRPr="00FC7720" w:rsidRDefault="009E5FA0" w:rsidP="009E5FA0">
            <w:pPr>
              <w:pStyle w:val="subitemdescription"/>
              <w:tabs>
                <w:tab w:val="left" w:pos="317"/>
              </w:tabs>
              <w:rPr>
                <w:i/>
              </w:rPr>
            </w:pPr>
            <w:r w:rsidRPr="00FC7720">
              <w:t xml:space="preserve">e.g. </w:t>
            </w:r>
            <w:r w:rsidRPr="00FC7720">
              <w:rPr>
                <w:position w:val="-10"/>
              </w:rPr>
              <w:object w:dxaOrig="2240" w:dyaOrig="320" w14:anchorId="16D4263D">
                <v:shape id="_x0000_i1084" type="#_x0000_t75" style="width:115.5pt;height:14.25pt" o:ole="">
                  <v:imagedata r:id="rId131" o:title=""/>
                </v:shape>
                <o:OLEObject Type="Embed" ProgID="Equation.DSMT4" ShapeID="_x0000_i1084" DrawAspect="Content" ObjectID="_1772357981" r:id="rId132"/>
              </w:object>
            </w:r>
            <w:r w:rsidRPr="00FC7720">
              <w:t xml:space="preserve"> </w:t>
            </w:r>
          </w:p>
          <w:p w14:paraId="30780472" w14:textId="77777777" w:rsidR="009E5FA0" w:rsidRPr="00FC7720" w:rsidRDefault="009E5FA0" w:rsidP="009E5FA0">
            <w:pPr>
              <w:pStyle w:val="subitemdescription"/>
              <w:tabs>
                <w:tab w:val="left" w:pos="317"/>
              </w:tabs>
            </w:pPr>
            <w:r w:rsidRPr="00FC7720">
              <w:tab/>
              <w:t xml:space="preserve"> </w:t>
            </w:r>
            <w:r w:rsidRPr="00FC7720">
              <w:rPr>
                <w:position w:val="-10"/>
              </w:rPr>
              <w:object w:dxaOrig="2040" w:dyaOrig="320" w14:anchorId="63CBBC1D">
                <v:shape id="_x0000_i1085" type="#_x0000_t75" style="width:100.5pt;height:14.25pt" o:ole="">
                  <v:imagedata r:id="rId133" o:title=""/>
                </v:shape>
                <o:OLEObject Type="Embed" ProgID="Equation.DSMT4" ShapeID="_x0000_i1085" DrawAspect="Content" ObjectID="_1772357982" r:id="rId134"/>
              </w:object>
            </w:r>
          </w:p>
          <w:p w14:paraId="074F4E94" w14:textId="77777777" w:rsidR="009E5FA0" w:rsidRPr="00FC7720" w:rsidRDefault="009E5FA0" w:rsidP="009E5FA0">
            <w:pPr>
              <w:pStyle w:val="subitemdescription"/>
              <w:tabs>
                <w:tab w:val="left" w:pos="317"/>
              </w:tabs>
            </w:pPr>
            <w:r w:rsidRPr="00FC7720">
              <w:tab/>
              <w:t xml:space="preserve"> </w:t>
            </w:r>
            <w:r w:rsidRPr="00FC7720">
              <w:rPr>
                <w:position w:val="-16"/>
              </w:rPr>
              <w:object w:dxaOrig="2280" w:dyaOrig="420" w14:anchorId="19FC8917">
                <v:shape id="_x0000_i1086" type="#_x0000_t75" style="width:115.5pt;height:21.75pt" o:ole="">
                  <v:imagedata r:id="rId135" o:title=""/>
                </v:shape>
                <o:OLEObject Type="Embed" ProgID="Equation.DSMT4" ShapeID="_x0000_i1086" DrawAspect="Content" ObjectID="_1772357983" r:id="rId136"/>
              </w:object>
            </w:r>
            <w:r w:rsidRPr="00FC7720">
              <w:t xml:space="preserve"> </w:t>
            </w:r>
          </w:p>
        </w:tc>
        <w:tc>
          <w:tcPr>
            <w:tcW w:w="3827" w:type="dxa"/>
          </w:tcPr>
          <w:p w14:paraId="088629FC" w14:textId="77777777" w:rsidR="009E5FA0" w:rsidRPr="00FC7720" w:rsidRDefault="009E5FA0" w:rsidP="009E5FA0">
            <w:pPr>
              <w:pStyle w:val="subitemdescription"/>
              <w:tabs>
                <w:tab w:val="left" w:pos="317"/>
              </w:tabs>
            </w:pPr>
          </w:p>
        </w:tc>
        <w:tc>
          <w:tcPr>
            <w:tcW w:w="1310" w:type="dxa"/>
          </w:tcPr>
          <w:p w14:paraId="1E054E17" w14:textId="77777777" w:rsidR="009E5FA0" w:rsidRPr="00FC7720" w:rsidRDefault="009E5FA0" w:rsidP="009E5FA0">
            <w:pPr>
              <w:pStyle w:val="subitemdescription"/>
            </w:pPr>
          </w:p>
        </w:tc>
      </w:tr>
      <w:tr w:rsidR="009E5FA0" w:rsidRPr="0087574A" w14:paraId="0FADF1F7" w14:textId="77777777" w:rsidTr="0069369E">
        <w:trPr>
          <w:cantSplit/>
        </w:trPr>
        <w:tc>
          <w:tcPr>
            <w:tcW w:w="1275" w:type="dxa"/>
            <w:shd w:val="clear" w:color="auto" w:fill="D9D9D9" w:themeFill="background1" w:themeFillShade="D9"/>
          </w:tcPr>
          <w:p w14:paraId="044B4BED" w14:textId="77777777" w:rsidR="009E5FA0" w:rsidRPr="0087574A" w:rsidRDefault="009E5FA0" w:rsidP="009E5FA0">
            <w:pPr>
              <w:pStyle w:val="syllabusitem"/>
              <w:rPr>
                <w:color w:val="AE0025"/>
              </w:rPr>
            </w:pPr>
            <w:r w:rsidRPr="0087574A">
              <w:rPr>
                <w:color w:val="AE0025"/>
              </w:rPr>
              <w:t xml:space="preserve">6.02     </w:t>
            </w:r>
          </w:p>
        </w:tc>
        <w:tc>
          <w:tcPr>
            <w:tcW w:w="13150" w:type="dxa"/>
            <w:gridSpan w:val="4"/>
            <w:shd w:val="clear" w:color="auto" w:fill="D9D9D9" w:themeFill="background1" w:themeFillShade="D9"/>
          </w:tcPr>
          <w:p w14:paraId="57AC7200" w14:textId="77777777" w:rsidR="009E5FA0" w:rsidRPr="0087574A" w:rsidRDefault="009E5FA0" w:rsidP="009E5FA0">
            <w:pPr>
              <w:pStyle w:val="syllabusitem"/>
              <w:widowControl w:val="0"/>
              <w:tabs>
                <w:tab w:val="left" w:pos="317"/>
              </w:tabs>
              <w:rPr>
                <w:color w:val="AE0025"/>
              </w:rPr>
            </w:pPr>
            <w:r w:rsidRPr="0087574A">
              <w:rPr>
                <w:color w:val="AE0025"/>
              </w:rPr>
              <w:t>Algebraic formulae</w:t>
            </w:r>
          </w:p>
        </w:tc>
        <w:tc>
          <w:tcPr>
            <w:tcW w:w="1310" w:type="dxa"/>
            <w:shd w:val="clear" w:color="auto" w:fill="D9D9D9" w:themeFill="background1" w:themeFillShade="D9"/>
          </w:tcPr>
          <w:p w14:paraId="0D9E5EF7" w14:textId="77777777" w:rsidR="009E5FA0" w:rsidRPr="0087574A" w:rsidRDefault="009E5FA0" w:rsidP="009E5FA0">
            <w:pPr>
              <w:pStyle w:val="subitemdescription"/>
              <w:widowControl w:val="0"/>
              <w:rPr>
                <w:color w:val="AE0025"/>
              </w:rPr>
            </w:pPr>
          </w:p>
        </w:tc>
      </w:tr>
      <w:tr w:rsidR="009E5FA0" w:rsidRPr="00FC7720" w14:paraId="14360F3F" w14:textId="77777777" w:rsidTr="0069369E">
        <w:trPr>
          <w:cantSplit/>
        </w:trPr>
        <w:tc>
          <w:tcPr>
            <w:tcW w:w="1275" w:type="dxa"/>
          </w:tcPr>
          <w:p w14:paraId="1F28481B" w14:textId="77777777" w:rsidR="009E5FA0" w:rsidRPr="00FC7720" w:rsidRDefault="009E5FA0" w:rsidP="009E5FA0">
            <w:pPr>
              <w:pStyle w:val="syllabussub-item"/>
            </w:pPr>
            <w:r w:rsidRPr="00FC7720">
              <w:t>6.02a</w:t>
            </w:r>
          </w:p>
        </w:tc>
        <w:tc>
          <w:tcPr>
            <w:tcW w:w="3086" w:type="dxa"/>
          </w:tcPr>
          <w:p w14:paraId="6762F033" w14:textId="77777777" w:rsidR="009E5FA0" w:rsidRPr="00FC7720" w:rsidRDefault="009E5FA0" w:rsidP="009E5FA0">
            <w:pPr>
              <w:pStyle w:val="syllabussub-item"/>
            </w:pPr>
            <w:r w:rsidRPr="00FC7720">
              <w:t xml:space="preserve">Formulate algebraic expressions </w:t>
            </w:r>
          </w:p>
        </w:tc>
        <w:tc>
          <w:tcPr>
            <w:tcW w:w="3118" w:type="dxa"/>
          </w:tcPr>
          <w:p w14:paraId="59A5BDCD" w14:textId="77777777" w:rsidR="009E5FA0" w:rsidRPr="00FC7720" w:rsidRDefault="009E5FA0" w:rsidP="009E5FA0">
            <w:pPr>
              <w:pStyle w:val="subitemdescription"/>
              <w:tabs>
                <w:tab w:val="left" w:pos="317"/>
              </w:tabs>
            </w:pPr>
          </w:p>
        </w:tc>
        <w:tc>
          <w:tcPr>
            <w:tcW w:w="3119" w:type="dxa"/>
          </w:tcPr>
          <w:p w14:paraId="466F432E" w14:textId="77777777" w:rsidR="009E5FA0" w:rsidRPr="00FC7720" w:rsidRDefault="009E5FA0" w:rsidP="009E5FA0">
            <w:pPr>
              <w:pStyle w:val="subitemdescription"/>
              <w:tabs>
                <w:tab w:val="left" w:pos="317"/>
              </w:tabs>
            </w:pPr>
            <w:r w:rsidRPr="00FC7720">
              <w:t>Formulate simple formulae and expressions from real-world contexts.</w:t>
            </w:r>
          </w:p>
          <w:p w14:paraId="35711028" w14:textId="77777777" w:rsidR="009E5FA0" w:rsidRPr="00FC7720" w:rsidRDefault="009E5FA0" w:rsidP="009E5FA0">
            <w:pPr>
              <w:pStyle w:val="subitemdescription"/>
              <w:tabs>
                <w:tab w:val="left" w:pos="441"/>
              </w:tabs>
            </w:pPr>
            <w:r w:rsidRPr="00FC7720">
              <w:t xml:space="preserve">e.g. Cost of car hire at £50 per </w:t>
            </w:r>
            <w:r w:rsidRPr="00FC7720">
              <w:tab/>
              <w:t>day plus 10p per mile.</w:t>
            </w:r>
          </w:p>
          <w:p w14:paraId="4D859D35" w14:textId="77777777" w:rsidR="009E5FA0" w:rsidRPr="00FC7720" w:rsidRDefault="009E5FA0" w:rsidP="009E5FA0">
            <w:pPr>
              <w:pStyle w:val="subitemdescription"/>
              <w:tabs>
                <w:tab w:val="left" w:pos="459"/>
              </w:tabs>
              <w:ind w:left="459" w:hanging="459"/>
            </w:pPr>
            <w:r w:rsidRPr="00FC7720">
              <w:tab/>
              <w:t xml:space="preserve">The perimeter of a </w:t>
            </w:r>
            <w:r>
              <w:t xml:space="preserve">rectangle when the length is 2 cm </w:t>
            </w:r>
            <w:r w:rsidRPr="00FC7720">
              <w:t>more than the width.</w:t>
            </w:r>
          </w:p>
        </w:tc>
        <w:tc>
          <w:tcPr>
            <w:tcW w:w="3827" w:type="dxa"/>
          </w:tcPr>
          <w:p w14:paraId="19ECC975" w14:textId="77777777" w:rsidR="009E5FA0" w:rsidRPr="00FC7720" w:rsidRDefault="009E5FA0" w:rsidP="009E5FA0">
            <w:pPr>
              <w:pStyle w:val="subitemdescription"/>
              <w:tabs>
                <w:tab w:val="left" w:pos="317"/>
              </w:tabs>
              <w:rPr>
                <w:i/>
              </w:rPr>
            </w:pPr>
          </w:p>
        </w:tc>
        <w:tc>
          <w:tcPr>
            <w:tcW w:w="1310" w:type="dxa"/>
          </w:tcPr>
          <w:p w14:paraId="2BF940C2" w14:textId="77777777" w:rsidR="009E5FA0" w:rsidRPr="00FC7720" w:rsidRDefault="009E5FA0" w:rsidP="009E5FA0">
            <w:pPr>
              <w:pStyle w:val="subitemdescription"/>
            </w:pPr>
          </w:p>
        </w:tc>
      </w:tr>
      <w:tr w:rsidR="009E5FA0" w:rsidRPr="00FC7720" w14:paraId="060FE7ED" w14:textId="77777777" w:rsidTr="0069369E">
        <w:trPr>
          <w:cantSplit/>
        </w:trPr>
        <w:tc>
          <w:tcPr>
            <w:tcW w:w="1275" w:type="dxa"/>
          </w:tcPr>
          <w:p w14:paraId="78F3A346" w14:textId="77777777" w:rsidR="009E5FA0" w:rsidRPr="00FC7720" w:rsidRDefault="009E5FA0" w:rsidP="009E5FA0">
            <w:pPr>
              <w:pStyle w:val="syllabussub-item"/>
            </w:pPr>
            <w:r w:rsidRPr="00FC7720">
              <w:t>6.02b</w:t>
            </w:r>
          </w:p>
        </w:tc>
        <w:tc>
          <w:tcPr>
            <w:tcW w:w="3086" w:type="dxa"/>
          </w:tcPr>
          <w:p w14:paraId="35CBA7E5" w14:textId="77777777" w:rsidR="009E5FA0" w:rsidRPr="00FC7720" w:rsidRDefault="009E5FA0" w:rsidP="009E5FA0">
            <w:pPr>
              <w:pStyle w:val="syllabussub-item"/>
            </w:pPr>
            <w:r w:rsidRPr="00FC7720">
              <w:t>Substitute numerical values into formulae and expressions</w:t>
            </w:r>
          </w:p>
        </w:tc>
        <w:tc>
          <w:tcPr>
            <w:tcW w:w="3118" w:type="dxa"/>
          </w:tcPr>
          <w:p w14:paraId="60F4D295" w14:textId="77777777" w:rsidR="009E5FA0" w:rsidRPr="00FC7720" w:rsidRDefault="009E5FA0" w:rsidP="009E5FA0">
            <w:pPr>
              <w:pStyle w:val="subitemdescription"/>
              <w:tabs>
                <w:tab w:val="left" w:pos="317"/>
              </w:tabs>
            </w:pPr>
            <w:r w:rsidRPr="00FC7720">
              <w:t>Substitute positive numbers into simple expressions and formulae to find the value of the subject.</w:t>
            </w:r>
          </w:p>
          <w:p w14:paraId="2B3F8887" w14:textId="00F6B0C7" w:rsidR="009E5FA0" w:rsidRPr="00FC7720" w:rsidRDefault="009E5FA0" w:rsidP="009E5FA0">
            <w:pPr>
              <w:pStyle w:val="subitemdescription"/>
              <w:tabs>
                <w:tab w:val="left" w:pos="317"/>
              </w:tabs>
            </w:pPr>
            <w:r w:rsidRPr="00FC7720">
              <w:t xml:space="preserve">e.g. Given that </w:t>
            </w:r>
            <w:r w:rsidRPr="00FC7720">
              <w:rPr>
                <w:position w:val="-6"/>
              </w:rPr>
              <w:object w:dxaOrig="900" w:dyaOrig="260" w14:anchorId="0824080F">
                <v:shape id="_x0000_i1087" type="#_x0000_t75" style="width:43.5pt;height:14.25pt" o:ole="">
                  <v:imagedata r:id="rId137" o:title=""/>
                </v:shape>
                <o:OLEObject Type="Embed" ProgID="Equation.DSMT4" ShapeID="_x0000_i1087" DrawAspect="Content" ObjectID="_1772357984" r:id="rId138"/>
              </w:object>
            </w:r>
            <w:r w:rsidRPr="00FC7720">
              <w:t>,</w:t>
            </w:r>
            <w:r w:rsidRPr="00FC7720">
              <w:rPr>
                <w:i/>
              </w:rPr>
              <w:t xml:space="preserve"> </w:t>
            </w:r>
            <w:r w:rsidRPr="00FC7720">
              <w:t xml:space="preserve">find </w:t>
            </w:r>
            <w:r w:rsidRPr="00FC7720">
              <w:rPr>
                <w:i/>
              </w:rPr>
              <w:t>v</w:t>
            </w:r>
            <w:r w:rsidR="00097532">
              <w:rPr>
                <w:i/>
              </w:rPr>
              <w:br/>
            </w:r>
            <w:r w:rsidR="00097532">
              <w:rPr>
                <w:iCs/>
              </w:rPr>
              <w:t xml:space="preserve">      </w:t>
            </w:r>
            <w:r w:rsidR="00097532">
              <w:t xml:space="preserve"> </w:t>
            </w:r>
            <w:r w:rsidRPr="00FC7720">
              <w:t xml:space="preserve">when </w:t>
            </w:r>
            <w:r w:rsidRPr="00FC7720">
              <w:rPr>
                <w:i/>
              </w:rPr>
              <w:t xml:space="preserve">t </w:t>
            </w:r>
            <w:r w:rsidRPr="00FC7720">
              <w:t xml:space="preserve">= 1, </w:t>
            </w:r>
            <w:r w:rsidRPr="00FC7720">
              <w:rPr>
                <w:i/>
              </w:rPr>
              <w:t xml:space="preserve">a </w:t>
            </w:r>
            <w:r w:rsidRPr="00FC7720">
              <w:t xml:space="preserve">= 2 and </w:t>
            </w:r>
            <w:r w:rsidRPr="00FC7720">
              <w:rPr>
                <w:i/>
              </w:rPr>
              <w:t xml:space="preserve">u </w:t>
            </w:r>
            <w:r w:rsidRPr="00FC7720">
              <w:t>= 7</w:t>
            </w:r>
          </w:p>
        </w:tc>
        <w:tc>
          <w:tcPr>
            <w:tcW w:w="3119" w:type="dxa"/>
          </w:tcPr>
          <w:p w14:paraId="3F657A2F" w14:textId="77777777" w:rsidR="009E5FA0" w:rsidRPr="00FC7720" w:rsidRDefault="009E5FA0" w:rsidP="009E5FA0">
            <w:pPr>
              <w:pStyle w:val="subitemdescription"/>
              <w:tabs>
                <w:tab w:val="left" w:pos="317"/>
              </w:tabs>
            </w:pPr>
            <w:r w:rsidRPr="00FC7720">
              <w:t>Substitute positive or negative numbers into more complex formulae, including powers, roots and algebraic fractions.</w:t>
            </w:r>
          </w:p>
          <w:p w14:paraId="330D406E" w14:textId="793E4D16" w:rsidR="009E5FA0" w:rsidRPr="00FC7720" w:rsidRDefault="009E5FA0" w:rsidP="009E5FA0">
            <w:pPr>
              <w:pStyle w:val="subitemdescription"/>
              <w:tabs>
                <w:tab w:val="left" w:pos="317"/>
              </w:tabs>
            </w:pPr>
            <w:r w:rsidRPr="00FC7720">
              <w:t xml:space="preserve">e.g. </w:t>
            </w:r>
            <w:r w:rsidRPr="00FC7720">
              <w:rPr>
                <w:position w:val="-6"/>
              </w:rPr>
              <w:object w:dxaOrig="1280" w:dyaOrig="340" w14:anchorId="6955CC9D">
                <v:shape id="_x0000_i1088" type="#_x0000_t75" style="width:64.5pt;height:14.25pt" o:ole="">
                  <v:imagedata r:id="rId139" o:title=""/>
                </v:shape>
                <o:OLEObject Type="Embed" ProgID="Equation.DSMT4" ShapeID="_x0000_i1088" DrawAspect="Content" ObjectID="_1772357985" r:id="rId140"/>
              </w:object>
            </w:r>
            <w:r w:rsidRPr="00FC7720">
              <w:t xml:space="preserve"> with </w:t>
            </w:r>
            <w:r w:rsidRPr="00FC7720">
              <w:rPr>
                <w:i/>
              </w:rPr>
              <w:t>u</w:t>
            </w:r>
            <w:r w:rsidRPr="00FC7720">
              <w:t xml:space="preserve"> = 2.1,</w:t>
            </w:r>
            <w:r w:rsidR="00097532">
              <w:br/>
              <w:t xml:space="preserve">      </w:t>
            </w:r>
            <w:r w:rsidRPr="00FC7720">
              <w:t xml:space="preserve"> </w:t>
            </w:r>
            <w:r w:rsidRPr="00FC7720">
              <w:rPr>
                <w:i/>
              </w:rPr>
              <w:t>s</w:t>
            </w:r>
            <w:r w:rsidRPr="00FC7720">
              <w:t xml:space="preserve"> = 0.18, </w:t>
            </w:r>
            <w:r w:rsidRPr="00FC7720">
              <w:rPr>
                <w:position w:val="-6"/>
              </w:rPr>
              <w:object w:dxaOrig="760" w:dyaOrig="260" w14:anchorId="1B978079">
                <v:shape id="_x0000_i1089" type="#_x0000_t75" style="width:36pt;height:14.25pt" o:ole="">
                  <v:imagedata r:id="rId141" o:title=""/>
                </v:shape>
                <o:OLEObject Type="Embed" ProgID="Equation.DSMT4" ShapeID="_x0000_i1089" DrawAspect="Content" ObjectID="_1772357986" r:id="rId142"/>
              </w:object>
            </w:r>
            <w:r w:rsidRPr="00FC7720">
              <w:t xml:space="preserve">. </w:t>
            </w:r>
          </w:p>
        </w:tc>
        <w:tc>
          <w:tcPr>
            <w:tcW w:w="3827" w:type="dxa"/>
          </w:tcPr>
          <w:p w14:paraId="1E6D9042" w14:textId="77777777" w:rsidR="009E5FA0" w:rsidRPr="00FC7720" w:rsidRDefault="009E5FA0" w:rsidP="009E5FA0">
            <w:pPr>
              <w:tabs>
                <w:tab w:val="left" w:pos="317"/>
              </w:tabs>
              <w:rPr>
                <w:rFonts w:cs="Arial"/>
                <w:b/>
              </w:rPr>
            </w:pPr>
          </w:p>
        </w:tc>
        <w:tc>
          <w:tcPr>
            <w:tcW w:w="1310" w:type="dxa"/>
          </w:tcPr>
          <w:p w14:paraId="6C43F4B6" w14:textId="77777777" w:rsidR="009E5FA0" w:rsidRPr="00FC7720" w:rsidRDefault="009E5FA0" w:rsidP="009E5FA0">
            <w:pPr>
              <w:pStyle w:val="subitemdescription"/>
            </w:pPr>
          </w:p>
        </w:tc>
      </w:tr>
      <w:tr w:rsidR="009E5FA0" w:rsidRPr="00FC7720" w14:paraId="1151E13F" w14:textId="77777777" w:rsidTr="0069369E">
        <w:trPr>
          <w:cantSplit/>
        </w:trPr>
        <w:tc>
          <w:tcPr>
            <w:tcW w:w="1275" w:type="dxa"/>
          </w:tcPr>
          <w:p w14:paraId="2B4121AD" w14:textId="77777777" w:rsidR="009E5FA0" w:rsidRPr="00FC7720" w:rsidRDefault="009E5FA0" w:rsidP="009E5FA0">
            <w:pPr>
              <w:pStyle w:val="syllabussub-item"/>
            </w:pPr>
            <w:r w:rsidRPr="00FC7720">
              <w:lastRenderedPageBreak/>
              <w:t>6.02c</w:t>
            </w:r>
          </w:p>
        </w:tc>
        <w:tc>
          <w:tcPr>
            <w:tcW w:w="3086" w:type="dxa"/>
          </w:tcPr>
          <w:p w14:paraId="7CB5B49F" w14:textId="77777777" w:rsidR="009E5FA0" w:rsidRPr="00FC7720" w:rsidRDefault="009E5FA0" w:rsidP="009E5FA0">
            <w:pPr>
              <w:pStyle w:val="syllabussub-item"/>
            </w:pPr>
            <w:r w:rsidRPr="00FC7720">
              <w:t>Change the subject of a formula</w:t>
            </w:r>
          </w:p>
        </w:tc>
        <w:tc>
          <w:tcPr>
            <w:tcW w:w="3118" w:type="dxa"/>
          </w:tcPr>
          <w:p w14:paraId="61DF429A" w14:textId="77777777" w:rsidR="009E5FA0" w:rsidRPr="00FC7720" w:rsidRDefault="009E5FA0" w:rsidP="009E5FA0">
            <w:pPr>
              <w:pStyle w:val="subitemdescription"/>
              <w:tabs>
                <w:tab w:val="left" w:pos="317"/>
              </w:tabs>
            </w:pPr>
            <w:r w:rsidRPr="00FC7720">
              <w:t>Rearrange formulae to change the subject, where the subject appears once only.</w:t>
            </w:r>
          </w:p>
          <w:p w14:paraId="4D0AFE1D" w14:textId="77777777" w:rsidR="009E5FA0" w:rsidRPr="00FC7720" w:rsidRDefault="009E5FA0" w:rsidP="009E5FA0">
            <w:pPr>
              <w:pStyle w:val="subitemdescription"/>
              <w:tabs>
                <w:tab w:val="left" w:pos="317"/>
              </w:tabs>
            </w:pPr>
            <w:r w:rsidRPr="00FC7720">
              <w:t xml:space="preserve">e.g. Make </w:t>
            </w:r>
            <w:r w:rsidRPr="00FC7720">
              <w:rPr>
                <w:i/>
              </w:rPr>
              <w:t>d</w:t>
            </w:r>
            <w:r w:rsidRPr="00FC7720">
              <w:t xml:space="preserve"> the subject of the </w:t>
            </w:r>
            <w:r w:rsidRPr="00FC7720">
              <w:tab/>
              <w:t xml:space="preserve">formula </w:t>
            </w:r>
            <w:r w:rsidRPr="00FC7720">
              <w:rPr>
                <w:position w:val="-6"/>
              </w:rPr>
              <w:object w:dxaOrig="660" w:dyaOrig="260" w14:anchorId="1E2868D7">
                <v:shape id="_x0000_i1090" type="#_x0000_t75" style="width:36pt;height:14.25pt" o:ole="">
                  <v:imagedata r:id="rId143" o:title=""/>
                </v:shape>
                <o:OLEObject Type="Embed" ProgID="Equation.DSMT4" ShapeID="_x0000_i1090" DrawAspect="Content" ObjectID="_1772357987" r:id="rId144"/>
              </w:object>
            </w:r>
            <w:r w:rsidRPr="00FC7720">
              <w:t xml:space="preserve">. </w:t>
            </w:r>
          </w:p>
          <w:p w14:paraId="39C37527" w14:textId="77777777" w:rsidR="009E5FA0" w:rsidRPr="00FC7720" w:rsidRDefault="009E5FA0" w:rsidP="009E5FA0">
            <w:pPr>
              <w:pStyle w:val="subitemdescription"/>
              <w:tabs>
                <w:tab w:val="left" w:pos="317"/>
              </w:tabs>
            </w:pPr>
            <w:r w:rsidRPr="00FC7720">
              <w:tab/>
              <w:t xml:space="preserve">Make </w:t>
            </w:r>
            <w:r w:rsidRPr="00FC7720">
              <w:rPr>
                <w:i/>
              </w:rPr>
              <w:t>x</w:t>
            </w:r>
            <w:r w:rsidRPr="00FC7720">
              <w:t xml:space="preserve"> the subject of the </w:t>
            </w:r>
            <w:r w:rsidRPr="00FC7720">
              <w:tab/>
              <w:t xml:space="preserve">formula </w:t>
            </w:r>
            <w:r w:rsidRPr="00FC7720">
              <w:rPr>
                <w:position w:val="-10"/>
              </w:rPr>
              <w:object w:dxaOrig="960" w:dyaOrig="300" w14:anchorId="0F4AD381">
                <v:shape id="_x0000_i1091" type="#_x0000_t75" style="width:50.25pt;height:14.25pt" o:ole="">
                  <v:imagedata r:id="rId145" o:title=""/>
                </v:shape>
                <o:OLEObject Type="Embed" ProgID="Equation.DSMT4" ShapeID="_x0000_i1091" DrawAspect="Content" ObjectID="_1772357988" r:id="rId146"/>
              </w:object>
            </w:r>
            <w:r w:rsidRPr="00FC7720">
              <w:t xml:space="preserve">. </w:t>
            </w:r>
          </w:p>
          <w:p w14:paraId="1A72321C" w14:textId="77777777" w:rsidR="009E5FA0" w:rsidRPr="00FC7720" w:rsidRDefault="009E5FA0" w:rsidP="009E5FA0">
            <w:pPr>
              <w:pStyle w:val="subitemdescription"/>
              <w:tabs>
                <w:tab w:val="left" w:pos="317"/>
              </w:tabs>
            </w:pPr>
          </w:p>
          <w:p w14:paraId="29F926F4" w14:textId="77777777" w:rsidR="009E5FA0" w:rsidRPr="00FC7720" w:rsidRDefault="009E5FA0" w:rsidP="009E5FA0">
            <w:pPr>
              <w:pStyle w:val="subitemdescription"/>
              <w:tabs>
                <w:tab w:val="left" w:pos="317"/>
              </w:tabs>
              <w:rPr>
                <w:b/>
              </w:rPr>
            </w:pPr>
          </w:p>
        </w:tc>
        <w:tc>
          <w:tcPr>
            <w:tcW w:w="3119" w:type="dxa"/>
          </w:tcPr>
          <w:p w14:paraId="56581CC1" w14:textId="77777777" w:rsidR="009E5FA0" w:rsidRPr="00FC7720" w:rsidRDefault="009E5FA0" w:rsidP="009E5FA0">
            <w:pPr>
              <w:pStyle w:val="subitemdescription"/>
              <w:tabs>
                <w:tab w:val="left" w:pos="317"/>
              </w:tabs>
            </w:pPr>
            <w:r w:rsidRPr="00FC7720">
              <w:t>Rearrange formulae to change the subject, including cases where the subject appears twice, or where a power or reciprocal of the subject appears.</w:t>
            </w:r>
          </w:p>
          <w:p w14:paraId="0D540836" w14:textId="77777777" w:rsidR="009E5FA0" w:rsidRPr="00FC7720" w:rsidRDefault="009E5FA0" w:rsidP="009E5FA0">
            <w:pPr>
              <w:pStyle w:val="subitemdescription"/>
              <w:tabs>
                <w:tab w:val="left" w:pos="317"/>
              </w:tabs>
            </w:pPr>
            <w:r w:rsidRPr="00FC7720">
              <w:t xml:space="preserve">e.g. Make </w:t>
            </w:r>
            <w:r w:rsidRPr="00FC7720">
              <w:rPr>
                <w:i/>
              </w:rPr>
              <w:t>t</w:t>
            </w:r>
            <w:r w:rsidRPr="00FC7720">
              <w:t xml:space="preserve"> the subject of the </w:t>
            </w:r>
            <w:r w:rsidRPr="00FC7720">
              <w:tab/>
              <w:t xml:space="preserve">formulae </w:t>
            </w:r>
          </w:p>
          <w:p w14:paraId="6BCBA8E6" w14:textId="77777777" w:rsidR="009E5FA0" w:rsidRPr="00FC7720" w:rsidRDefault="009E5FA0" w:rsidP="009E5FA0">
            <w:pPr>
              <w:pStyle w:val="subitemdescription"/>
              <w:tabs>
                <w:tab w:val="left" w:pos="317"/>
              </w:tabs>
              <w:rPr>
                <w:rFonts w:eastAsia="Times New Roman"/>
              </w:rPr>
            </w:pPr>
            <w:r w:rsidRPr="00FC7720">
              <w:tab/>
              <w:t>(</w:t>
            </w:r>
            <w:proofErr w:type="spellStart"/>
            <w:r w:rsidRPr="00FC7720">
              <w:t>i</w:t>
            </w:r>
            <w:proofErr w:type="spellEnd"/>
            <w:r w:rsidRPr="00FC7720">
              <w:t xml:space="preserve">) </w:t>
            </w:r>
            <w:r w:rsidRPr="00FC7720">
              <w:rPr>
                <w:position w:val="-20"/>
              </w:rPr>
              <w:object w:dxaOrig="820" w:dyaOrig="540" w14:anchorId="44A0B5B5">
                <v:shape id="_x0000_i1092" type="#_x0000_t75" style="width:43.5pt;height:28.5pt" o:ole="">
                  <v:imagedata r:id="rId147" o:title=""/>
                </v:shape>
                <o:OLEObject Type="Embed" ProgID="Equation.DSMT4" ShapeID="_x0000_i1092" DrawAspect="Content" ObjectID="_1772357989" r:id="rId148"/>
              </w:object>
            </w:r>
            <w:r w:rsidRPr="00FC7720">
              <w:t xml:space="preserve"> </w:t>
            </w:r>
          </w:p>
          <w:p w14:paraId="7F1B82FA" w14:textId="77777777" w:rsidR="009E5FA0" w:rsidRPr="00FC7720" w:rsidRDefault="009E5FA0" w:rsidP="009E5FA0">
            <w:pPr>
              <w:pStyle w:val="subitemdescription"/>
              <w:tabs>
                <w:tab w:val="left" w:pos="317"/>
              </w:tabs>
              <w:rPr>
                <w:rFonts w:eastAsia="Times New Roman"/>
              </w:rPr>
            </w:pPr>
            <w:r w:rsidRPr="00FC7720">
              <w:rPr>
                <w:rFonts w:eastAsia="Times New Roman"/>
              </w:rPr>
              <w:tab/>
              <w:t xml:space="preserve">(ii) </w:t>
            </w:r>
            <w:r w:rsidRPr="00FC7720">
              <w:rPr>
                <w:position w:val="-22"/>
              </w:rPr>
              <w:object w:dxaOrig="560" w:dyaOrig="560" w14:anchorId="6467C348">
                <v:shape id="_x0000_i1093" type="#_x0000_t75" style="width:28.5pt;height:28.5pt" o:ole="">
                  <v:imagedata r:id="rId149" o:title=""/>
                </v:shape>
                <o:OLEObject Type="Embed" ProgID="Equation.DSMT4" ShapeID="_x0000_i1093" DrawAspect="Content" ObjectID="_1772357990" r:id="rId150"/>
              </w:object>
            </w:r>
            <w:r w:rsidRPr="00FC7720">
              <w:t xml:space="preserve"> </w:t>
            </w:r>
          </w:p>
          <w:p w14:paraId="5D7CA1BC" w14:textId="77777777" w:rsidR="009E5FA0" w:rsidRPr="00FC7720" w:rsidRDefault="009E5FA0" w:rsidP="009E5FA0">
            <w:pPr>
              <w:pStyle w:val="subitemdescription"/>
              <w:tabs>
                <w:tab w:val="left" w:pos="317"/>
              </w:tabs>
              <w:rPr>
                <w:rFonts w:eastAsia="Times New Roman"/>
              </w:rPr>
            </w:pPr>
            <w:r w:rsidRPr="00FC7720">
              <w:rPr>
                <w:rFonts w:eastAsia="Times New Roman"/>
              </w:rPr>
              <w:tab/>
              <w:t xml:space="preserve">(iii) </w:t>
            </w:r>
            <w:r w:rsidRPr="00FC7720">
              <w:rPr>
                <w:position w:val="-10"/>
              </w:rPr>
              <w:object w:dxaOrig="920" w:dyaOrig="300" w14:anchorId="7BBB9BE3">
                <v:shape id="_x0000_i1094" type="#_x0000_t75" style="width:43.5pt;height:14.25pt" o:ole="">
                  <v:imagedata r:id="rId151" o:title=""/>
                </v:shape>
                <o:OLEObject Type="Embed" ProgID="Equation.DSMT4" ShapeID="_x0000_i1094" DrawAspect="Content" ObjectID="_1772357991" r:id="rId152"/>
              </w:object>
            </w:r>
          </w:p>
        </w:tc>
        <w:tc>
          <w:tcPr>
            <w:tcW w:w="3827" w:type="dxa"/>
          </w:tcPr>
          <w:p w14:paraId="11559F50" w14:textId="77777777" w:rsidR="009E5FA0" w:rsidRPr="00FC7720" w:rsidRDefault="009E5FA0" w:rsidP="009E5FA0">
            <w:pPr>
              <w:pStyle w:val="subitemdescription"/>
              <w:tabs>
                <w:tab w:val="left" w:pos="317"/>
              </w:tabs>
              <w:rPr>
                <w:i/>
              </w:rPr>
            </w:pPr>
          </w:p>
        </w:tc>
        <w:tc>
          <w:tcPr>
            <w:tcW w:w="1310" w:type="dxa"/>
          </w:tcPr>
          <w:p w14:paraId="1CCD76C3" w14:textId="77777777" w:rsidR="009E5FA0" w:rsidRPr="00FC7720" w:rsidRDefault="009E5FA0" w:rsidP="009E5FA0">
            <w:pPr>
              <w:pStyle w:val="subitemdescription"/>
            </w:pPr>
          </w:p>
        </w:tc>
      </w:tr>
      <w:tr w:rsidR="009E5FA0" w:rsidRPr="00FC7720" w14:paraId="76A77898" w14:textId="77777777" w:rsidTr="0069369E">
        <w:trPr>
          <w:cantSplit/>
        </w:trPr>
        <w:tc>
          <w:tcPr>
            <w:tcW w:w="1275" w:type="dxa"/>
          </w:tcPr>
          <w:p w14:paraId="0D3AEF87" w14:textId="77777777" w:rsidR="009E5FA0" w:rsidRPr="00FC7720" w:rsidRDefault="009E5FA0" w:rsidP="009E5FA0">
            <w:pPr>
              <w:pStyle w:val="syllabussub-item"/>
            </w:pPr>
            <w:r w:rsidRPr="00FC7720">
              <w:t>6.02d</w:t>
            </w:r>
          </w:p>
        </w:tc>
        <w:tc>
          <w:tcPr>
            <w:tcW w:w="3086" w:type="dxa"/>
          </w:tcPr>
          <w:p w14:paraId="2903C604" w14:textId="77777777" w:rsidR="009E5FA0" w:rsidRPr="00FC7720" w:rsidRDefault="009E5FA0" w:rsidP="009E5FA0">
            <w:pPr>
              <w:pStyle w:val="syllabusitem"/>
              <w:rPr>
                <w:b w:val="0"/>
                <w:bCs w:val="0"/>
                <w:color w:val="auto"/>
                <w:sz w:val="22"/>
              </w:rPr>
            </w:pPr>
            <w:r w:rsidRPr="00FC7720">
              <w:rPr>
                <w:b w:val="0"/>
                <w:bCs w:val="0"/>
                <w:color w:val="auto"/>
                <w:sz w:val="22"/>
              </w:rPr>
              <w:t>Recall and use standard formulae</w:t>
            </w:r>
          </w:p>
        </w:tc>
        <w:tc>
          <w:tcPr>
            <w:tcW w:w="3118" w:type="dxa"/>
          </w:tcPr>
          <w:p w14:paraId="10D0553B" w14:textId="77777777" w:rsidR="009E5FA0" w:rsidRPr="00FC7720" w:rsidRDefault="009E5FA0" w:rsidP="009E5FA0">
            <w:pPr>
              <w:pStyle w:val="syllabusitem"/>
              <w:tabs>
                <w:tab w:val="left" w:pos="317"/>
              </w:tabs>
              <w:rPr>
                <w:b w:val="0"/>
                <w:bCs w:val="0"/>
                <w:color w:val="auto"/>
                <w:sz w:val="20"/>
                <w:szCs w:val="20"/>
              </w:rPr>
            </w:pPr>
            <w:r w:rsidRPr="00FC7720">
              <w:rPr>
                <w:b w:val="0"/>
                <w:bCs w:val="0"/>
                <w:color w:val="auto"/>
                <w:sz w:val="20"/>
                <w:szCs w:val="20"/>
              </w:rPr>
              <w:t>Recall and use:</w:t>
            </w:r>
          </w:p>
          <w:p w14:paraId="236280BE" w14:textId="77777777" w:rsidR="009E5FA0" w:rsidRPr="00FC7720" w:rsidRDefault="009E5FA0" w:rsidP="009E5FA0">
            <w:pPr>
              <w:pStyle w:val="syllabusitem"/>
              <w:tabs>
                <w:tab w:val="left" w:pos="317"/>
              </w:tabs>
              <w:rPr>
                <w:b w:val="0"/>
                <w:bCs w:val="0"/>
                <w:color w:val="auto"/>
                <w:sz w:val="20"/>
                <w:szCs w:val="20"/>
              </w:rPr>
            </w:pPr>
          </w:p>
          <w:p w14:paraId="14F1B75E" w14:textId="77777777" w:rsidR="009E5FA0" w:rsidRPr="00FC7720" w:rsidRDefault="009E5FA0" w:rsidP="009E5FA0">
            <w:pPr>
              <w:pStyle w:val="syllabusitem"/>
              <w:tabs>
                <w:tab w:val="left" w:pos="317"/>
              </w:tabs>
              <w:rPr>
                <w:b w:val="0"/>
                <w:bCs w:val="0"/>
                <w:color w:val="auto"/>
                <w:sz w:val="20"/>
                <w:szCs w:val="20"/>
              </w:rPr>
            </w:pPr>
            <w:r w:rsidRPr="00FC7720">
              <w:rPr>
                <w:b w:val="0"/>
                <w:bCs w:val="0"/>
                <w:color w:val="auto"/>
                <w:sz w:val="20"/>
                <w:szCs w:val="20"/>
              </w:rPr>
              <w:t>Circumference of a circle</w:t>
            </w:r>
            <w:r w:rsidRPr="00FC7720">
              <w:rPr>
                <w:position w:val="-6"/>
              </w:rPr>
              <w:object w:dxaOrig="859" w:dyaOrig="260" w14:anchorId="67584188">
                <v:shape id="_x0000_i1095" type="#_x0000_t75" style="width:43.5pt;height:14.25pt" o:ole="">
                  <v:imagedata r:id="rId153" o:title=""/>
                </v:shape>
                <o:OLEObject Type="Embed" ProgID="Equation.DSMT4" ShapeID="_x0000_i1095" DrawAspect="Content" ObjectID="_1772357992" r:id="rId154"/>
              </w:object>
            </w:r>
            <w:r w:rsidRPr="00FC7720">
              <w:t xml:space="preserve"> </w:t>
            </w:r>
            <w:r w:rsidRPr="00FC7720">
              <w:rPr>
                <w:b w:val="0"/>
                <w:bCs w:val="0"/>
                <w:color w:val="auto"/>
                <w:sz w:val="20"/>
                <w:szCs w:val="20"/>
              </w:rPr>
              <w:t xml:space="preserve"> </w:t>
            </w:r>
          </w:p>
          <w:p w14:paraId="1814496C" w14:textId="77777777" w:rsidR="009E5FA0" w:rsidRPr="00FC7720" w:rsidRDefault="009E5FA0" w:rsidP="009E5FA0">
            <w:pPr>
              <w:pStyle w:val="syllabusitem"/>
              <w:tabs>
                <w:tab w:val="left" w:pos="317"/>
              </w:tabs>
              <w:rPr>
                <w:b w:val="0"/>
                <w:bCs w:val="0"/>
                <w:color w:val="auto"/>
                <w:sz w:val="20"/>
                <w:szCs w:val="20"/>
              </w:rPr>
            </w:pPr>
          </w:p>
          <w:p w14:paraId="5D517785" w14:textId="77777777" w:rsidR="009E5FA0" w:rsidRPr="00FC7720" w:rsidRDefault="009E5FA0" w:rsidP="009E5FA0">
            <w:pPr>
              <w:pStyle w:val="syllabusitem"/>
              <w:tabs>
                <w:tab w:val="left" w:pos="317"/>
              </w:tabs>
              <w:rPr>
                <w:b w:val="0"/>
                <w:bCs w:val="0"/>
                <w:color w:val="auto"/>
                <w:sz w:val="20"/>
                <w:szCs w:val="20"/>
              </w:rPr>
            </w:pPr>
            <w:r w:rsidRPr="00FC7720">
              <w:rPr>
                <w:b w:val="0"/>
                <w:bCs w:val="0"/>
                <w:color w:val="auto"/>
                <w:sz w:val="20"/>
                <w:szCs w:val="20"/>
              </w:rPr>
              <w:t xml:space="preserve">Area of a circle </w:t>
            </w:r>
            <w:r w:rsidRPr="00FC7720">
              <w:rPr>
                <w:position w:val="-6"/>
              </w:rPr>
              <w:object w:dxaOrig="360" w:dyaOrig="279" w14:anchorId="3FD6F82A">
                <v:shape id="_x0000_i1096" type="#_x0000_t75" style="width:21.75pt;height:14.25pt" o:ole="">
                  <v:imagedata r:id="rId155" o:title=""/>
                </v:shape>
                <o:OLEObject Type="Embed" ProgID="Equation.DSMT4" ShapeID="_x0000_i1096" DrawAspect="Content" ObjectID="_1772357993" r:id="rId156"/>
              </w:object>
            </w:r>
          </w:p>
          <w:p w14:paraId="19630781" w14:textId="77777777" w:rsidR="009E5FA0" w:rsidRPr="00FC7720" w:rsidRDefault="009E5FA0" w:rsidP="009E5FA0">
            <w:pPr>
              <w:pStyle w:val="syllabusitem"/>
              <w:tabs>
                <w:tab w:val="left" w:pos="317"/>
              </w:tabs>
              <w:rPr>
                <w:b w:val="0"/>
                <w:bCs w:val="0"/>
                <w:color w:val="auto"/>
                <w:sz w:val="20"/>
                <w:szCs w:val="20"/>
              </w:rPr>
            </w:pPr>
          </w:p>
          <w:p w14:paraId="07239FB5" w14:textId="77777777" w:rsidR="009E5FA0" w:rsidRPr="00FC7720" w:rsidRDefault="009E5FA0" w:rsidP="009E5FA0">
            <w:pPr>
              <w:pStyle w:val="syllabusitem"/>
              <w:tabs>
                <w:tab w:val="left" w:pos="317"/>
              </w:tabs>
              <w:rPr>
                <w:b w:val="0"/>
                <w:bCs w:val="0"/>
                <w:color w:val="auto"/>
                <w:sz w:val="20"/>
                <w:szCs w:val="20"/>
              </w:rPr>
            </w:pPr>
          </w:p>
        </w:tc>
        <w:tc>
          <w:tcPr>
            <w:tcW w:w="3119" w:type="dxa"/>
          </w:tcPr>
          <w:p w14:paraId="7CB28CEF" w14:textId="77777777" w:rsidR="009E5FA0" w:rsidRPr="00FC7720" w:rsidRDefault="009E5FA0" w:rsidP="009E5FA0">
            <w:pPr>
              <w:pStyle w:val="syllabusitem"/>
              <w:tabs>
                <w:tab w:val="left" w:pos="317"/>
              </w:tabs>
              <w:rPr>
                <w:b w:val="0"/>
                <w:bCs w:val="0"/>
                <w:color w:val="auto"/>
                <w:sz w:val="20"/>
                <w:szCs w:val="20"/>
              </w:rPr>
            </w:pPr>
            <w:r w:rsidRPr="00FC7720">
              <w:rPr>
                <w:b w:val="0"/>
                <w:bCs w:val="0"/>
                <w:color w:val="auto"/>
                <w:sz w:val="20"/>
                <w:szCs w:val="20"/>
              </w:rPr>
              <w:t>Recall and use:</w:t>
            </w:r>
          </w:p>
          <w:p w14:paraId="68D5B724" w14:textId="77777777" w:rsidR="009E5FA0" w:rsidRPr="00FC7720" w:rsidRDefault="009E5FA0" w:rsidP="009E5FA0">
            <w:pPr>
              <w:pStyle w:val="syllabusitem"/>
              <w:tabs>
                <w:tab w:val="left" w:pos="317"/>
              </w:tabs>
              <w:rPr>
                <w:b w:val="0"/>
                <w:bCs w:val="0"/>
                <w:color w:val="auto"/>
                <w:sz w:val="20"/>
                <w:szCs w:val="20"/>
              </w:rPr>
            </w:pPr>
          </w:p>
          <w:p w14:paraId="69DFC5E7" w14:textId="77777777" w:rsidR="009E5FA0" w:rsidRPr="00FC7720" w:rsidRDefault="009E5FA0" w:rsidP="009E5FA0">
            <w:pPr>
              <w:pStyle w:val="syllabusitem"/>
              <w:tabs>
                <w:tab w:val="left" w:pos="317"/>
              </w:tabs>
              <w:rPr>
                <w:b w:val="0"/>
                <w:bCs w:val="0"/>
                <w:i/>
                <w:color w:val="auto"/>
                <w:sz w:val="20"/>
                <w:szCs w:val="20"/>
              </w:rPr>
            </w:pPr>
            <w:r w:rsidRPr="00FC7720">
              <w:rPr>
                <w:b w:val="0"/>
                <w:bCs w:val="0"/>
                <w:color w:val="auto"/>
                <w:sz w:val="20"/>
                <w:szCs w:val="20"/>
              </w:rPr>
              <w:t xml:space="preserve">Pythagoras’ theorem                </w:t>
            </w:r>
            <w:r w:rsidRPr="00FC7720">
              <w:rPr>
                <w:position w:val="-6"/>
              </w:rPr>
              <w:object w:dxaOrig="1080" w:dyaOrig="279" w14:anchorId="34FB4377">
                <v:shape id="_x0000_i1097" type="#_x0000_t75" style="width:50.25pt;height:14.25pt" o:ole="">
                  <v:imagedata r:id="rId157" o:title=""/>
                </v:shape>
                <o:OLEObject Type="Embed" ProgID="Equation.DSMT4" ShapeID="_x0000_i1097" DrawAspect="Content" ObjectID="_1772357994" r:id="rId158"/>
              </w:object>
            </w:r>
            <w:r w:rsidRPr="00FC7720">
              <w:t xml:space="preserve"> </w:t>
            </w:r>
          </w:p>
          <w:p w14:paraId="48B8295A" w14:textId="77777777" w:rsidR="009E5FA0" w:rsidRPr="00FC7720" w:rsidRDefault="009E5FA0" w:rsidP="009E5FA0">
            <w:pPr>
              <w:pStyle w:val="syllabusitem"/>
              <w:tabs>
                <w:tab w:val="left" w:pos="317"/>
              </w:tabs>
              <w:rPr>
                <w:b w:val="0"/>
                <w:bCs w:val="0"/>
                <w:color w:val="auto"/>
                <w:sz w:val="20"/>
                <w:szCs w:val="20"/>
              </w:rPr>
            </w:pPr>
          </w:p>
          <w:p w14:paraId="5C1733E4" w14:textId="77777777" w:rsidR="009E5FA0" w:rsidRPr="00FC7720" w:rsidRDefault="009E5FA0" w:rsidP="009E5FA0">
            <w:pPr>
              <w:pStyle w:val="syllabusitem"/>
              <w:tabs>
                <w:tab w:val="left" w:pos="317"/>
              </w:tabs>
              <w:rPr>
                <w:b w:val="0"/>
                <w:bCs w:val="0"/>
                <w:color w:val="auto"/>
                <w:sz w:val="20"/>
                <w:szCs w:val="20"/>
              </w:rPr>
            </w:pPr>
            <w:r w:rsidRPr="00FC7720">
              <w:rPr>
                <w:b w:val="0"/>
                <w:bCs w:val="0"/>
                <w:color w:val="auto"/>
                <w:sz w:val="20"/>
                <w:szCs w:val="20"/>
              </w:rPr>
              <w:t xml:space="preserve">Trigonometry formulae </w:t>
            </w:r>
            <w:r w:rsidRPr="00FC7720">
              <w:rPr>
                <w:position w:val="-22"/>
              </w:rPr>
              <w:object w:dxaOrig="2780" w:dyaOrig="560" w14:anchorId="26580EC3">
                <v:shape id="_x0000_i1098" type="#_x0000_t75" style="width:136.5pt;height:28.5pt" o:ole="">
                  <v:imagedata r:id="rId159" o:title=""/>
                </v:shape>
                <o:OLEObject Type="Embed" ProgID="Equation.DSMT4" ShapeID="_x0000_i1098" DrawAspect="Content" ObjectID="_1772357995" r:id="rId160"/>
              </w:object>
            </w:r>
            <w:r w:rsidRPr="00FC7720">
              <w:t xml:space="preserve"> </w:t>
            </w:r>
          </w:p>
        </w:tc>
        <w:tc>
          <w:tcPr>
            <w:tcW w:w="3827" w:type="dxa"/>
          </w:tcPr>
          <w:p w14:paraId="012E95A3" w14:textId="77777777" w:rsidR="009E5FA0" w:rsidRPr="00FC7720" w:rsidRDefault="009E5FA0" w:rsidP="009E5FA0">
            <w:pPr>
              <w:pStyle w:val="syllabusitem"/>
              <w:tabs>
                <w:tab w:val="left" w:pos="317"/>
              </w:tabs>
              <w:rPr>
                <w:b w:val="0"/>
                <w:bCs w:val="0"/>
                <w:color w:val="auto"/>
                <w:sz w:val="20"/>
                <w:szCs w:val="20"/>
              </w:rPr>
            </w:pPr>
          </w:p>
        </w:tc>
        <w:tc>
          <w:tcPr>
            <w:tcW w:w="1310" w:type="dxa"/>
          </w:tcPr>
          <w:p w14:paraId="732F3F97" w14:textId="77777777" w:rsidR="009E5FA0" w:rsidRPr="00FC7720" w:rsidRDefault="009E5FA0" w:rsidP="009E5FA0">
            <w:pPr>
              <w:pStyle w:val="subitemdescription"/>
              <w:rPr>
                <w:szCs w:val="20"/>
              </w:rPr>
            </w:pPr>
          </w:p>
        </w:tc>
      </w:tr>
      <w:tr w:rsidR="009E5FA0" w:rsidRPr="00FC7720" w14:paraId="4871242C" w14:textId="77777777" w:rsidTr="0069369E">
        <w:trPr>
          <w:cantSplit/>
        </w:trPr>
        <w:tc>
          <w:tcPr>
            <w:tcW w:w="1275" w:type="dxa"/>
          </w:tcPr>
          <w:p w14:paraId="11CA4473" w14:textId="77777777" w:rsidR="009E5FA0" w:rsidRPr="00FC7720" w:rsidRDefault="009E5FA0" w:rsidP="009E5FA0">
            <w:pPr>
              <w:pStyle w:val="syllabussub-item"/>
            </w:pPr>
            <w:r w:rsidRPr="00FC7720">
              <w:lastRenderedPageBreak/>
              <w:t>6.02e</w:t>
            </w:r>
          </w:p>
        </w:tc>
        <w:tc>
          <w:tcPr>
            <w:tcW w:w="3086" w:type="dxa"/>
          </w:tcPr>
          <w:p w14:paraId="17B0B28B" w14:textId="77777777" w:rsidR="009E5FA0" w:rsidRPr="00FC7720" w:rsidRDefault="009E5FA0" w:rsidP="009E5FA0">
            <w:pPr>
              <w:pStyle w:val="syllabusitem"/>
              <w:rPr>
                <w:b w:val="0"/>
                <w:bCs w:val="0"/>
                <w:color w:val="auto"/>
                <w:sz w:val="22"/>
              </w:rPr>
            </w:pPr>
            <w:r w:rsidRPr="00FC7720">
              <w:rPr>
                <w:b w:val="0"/>
                <w:bCs w:val="0"/>
                <w:color w:val="auto"/>
                <w:sz w:val="22"/>
              </w:rPr>
              <w:t>Use kinematics formulae</w:t>
            </w:r>
          </w:p>
        </w:tc>
        <w:tc>
          <w:tcPr>
            <w:tcW w:w="3118" w:type="dxa"/>
          </w:tcPr>
          <w:p w14:paraId="70BE2BE6" w14:textId="77777777" w:rsidR="009E5FA0" w:rsidRPr="00FC7720" w:rsidRDefault="009E5FA0" w:rsidP="009E5FA0">
            <w:pPr>
              <w:pStyle w:val="syllabusitem"/>
              <w:tabs>
                <w:tab w:val="left" w:pos="317"/>
              </w:tabs>
              <w:rPr>
                <w:b w:val="0"/>
                <w:color w:val="auto"/>
                <w:sz w:val="20"/>
                <w:szCs w:val="20"/>
              </w:rPr>
            </w:pPr>
            <w:r w:rsidRPr="00FC7720">
              <w:rPr>
                <w:b w:val="0"/>
                <w:color w:val="auto"/>
                <w:sz w:val="20"/>
                <w:szCs w:val="20"/>
              </w:rPr>
              <w:t xml:space="preserve">Use: </w:t>
            </w:r>
          </w:p>
          <w:p w14:paraId="4AA7199B" w14:textId="77777777" w:rsidR="009E5FA0" w:rsidRPr="00FC7720" w:rsidRDefault="009E5FA0" w:rsidP="009E5FA0">
            <w:pPr>
              <w:pStyle w:val="syllabusitem"/>
              <w:tabs>
                <w:tab w:val="left" w:pos="317"/>
              </w:tabs>
              <w:rPr>
                <w:b w:val="0"/>
                <w:color w:val="auto"/>
                <w:sz w:val="20"/>
                <w:szCs w:val="20"/>
              </w:rPr>
            </w:pPr>
          </w:p>
          <w:p w14:paraId="078E1D50" w14:textId="1E673CC4" w:rsidR="009E5FA0" w:rsidRPr="00FC7720" w:rsidRDefault="00097532" w:rsidP="009E5FA0">
            <w:pPr>
              <w:pStyle w:val="syllabusitem"/>
              <w:tabs>
                <w:tab w:val="left" w:pos="317"/>
              </w:tabs>
              <w:rPr>
                <w:b w:val="0"/>
                <w:color w:val="auto"/>
                <w:sz w:val="20"/>
                <w:szCs w:val="20"/>
              </w:rPr>
            </w:pPr>
            <w:r w:rsidRPr="00FC7720">
              <w:rPr>
                <w:position w:val="-6"/>
              </w:rPr>
              <w:object w:dxaOrig="900" w:dyaOrig="260" w14:anchorId="1B3B2336">
                <v:shape id="_x0000_i1099" type="#_x0000_t75" style="width:43.5pt;height:14.25pt" o:ole="">
                  <v:imagedata r:id="rId161" o:title=""/>
                </v:shape>
                <o:OLEObject Type="Embed" ProgID="Equation.DSMT4" ShapeID="_x0000_i1099" DrawAspect="Content" ObjectID="_1772357996" r:id="rId162"/>
              </w:object>
            </w:r>
            <w:r w:rsidR="009E5FA0" w:rsidRPr="00FC7720">
              <w:t xml:space="preserve"> </w:t>
            </w:r>
          </w:p>
          <w:p w14:paraId="72073CE8" w14:textId="458F0095" w:rsidR="009E5FA0" w:rsidRPr="00FC7720" w:rsidRDefault="00097532" w:rsidP="009E5FA0">
            <w:pPr>
              <w:pStyle w:val="syllabusitem"/>
              <w:tabs>
                <w:tab w:val="left" w:pos="317"/>
              </w:tabs>
              <w:rPr>
                <w:b w:val="0"/>
                <w:color w:val="auto"/>
                <w:sz w:val="20"/>
                <w:szCs w:val="20"/>
              </w:rPr>
            </w:pPr>
            <w:r w:rsidRPr="00FC7720">
              <w:rPr>
                <w:position w:val="-20"/>
              </w:rPr>
              <w:object w:dxaOrig="1200" w:dyaOrig="540" w14:anchorId="46C29653">
                <v:shape id="_x0000_i1100" type="#_x0000_t75" style="width:57.75pt;height:28.5pt" o:ole="">
                  <v:imagedata r:id="rId163" o:title=""/>
                </v:shape>
                <o:OLEObject Type="Embed" ProgID="Equation.DSMT4" ShapeID="_x0000_i1100" DrawAspect="Content" ObjectID="_1772357997" r:id="rId164"/>
              </w:object>
            </w:r>
          </w:p>
          <w:p w14:paraId="1AB88EFD" w14:textId="5F2048EA" w:rsidR="009E5FA0" w:rsidRPr="00FC7720" w:rsidRDefault="00097532" w:rsidP="009E5FA0">
            <w:pPr>
              <w:pStyle w:val="syllabusitem"/>
              <w:tabs>
                <w:tab w:val="left" w:pos="317"/>
              </w:tabs>
              <w:rPr>
                <w:b w:val="0"/>
                <w:i/>
                <w:color w:val="auto"/>
                <w:sz w:val="20"/>
                <w:szCs w:val="20"/>
              </w:rPr>
            </w:pPr>
            <w:r w:rsidRPr="00FC7720">
              <w:rPr>
                <w:position w:val="-6"/>
              </w:rPr>
              <w:object w:dxaOrig="1219" w:dyaOrig="279" w14:anchorId="320DC179">
                <v:shape id="_x0000_i1101" type="#_x0000_t75" style="width:57.75pt;height:14.25pt" o:ole="">
                  <v:imagedata r:id="rId165" o:title=""/>
                </v:shape>
                <o:OLEObject Type="Embed" ProgID="Equation.DSMT4" ShapeID="_x0000_i1101" DrawAspect="Content" ObjectID="_1772357998" r:id="rId166"/>
              </w:object>
            </w:r>
          </w:p>
          <w:p w14:paraId="35523962" w14:textId="77777777" w:rsidR="009E5FA0" w:rsidRPr="00FC7720" w:rsidRDefault="009E5FA0" w:rsidP="009E5FA0">
            <w:pPr>
              <w:pStyle w:val="syllabusitem"/>
              <w:tabs>
                <w:tab w:val="left" w:pos="317"/>
              </w:tabs>
              <w:rPr>
                <w:b w:val="0"/>
                <w:i/>
                <w:color w:val="auto"/>
                <w:sz w:val="20"/>
                <w:szCs w:val="20"/>
              </w:rPr>
            </w:pPr>
          </w:p>
          <w:p w14:paraId="2E70244B" w14:textId="77777777" w:rsidR="009E5FA0" w:rsidRPr="00FC7720" w:rsidRDefault="009E5FA0" w:rsidP="009E5FA0">
            <w:pPr>
              <w:pStyle w:val="syllabusitem"/>
              <w:tabs>
                <w:tab w:val="left" w:pos="317"/>
              </w:tabs>
              <w:rPr>
                <w:b w:val="0"/>
                <w:bCs w:val="0"/>
                <w:color w:val="FF0000"/>
                <w:sz w:val="20"/>
                <w:szCs w:val="20"/>
              </w:rPr>
            </w:pPr>
            <w:r w:rsidRPr="00FC7720">
              <w:rPr>
                <w:b w:val="0"/>
                <w:color w:val="auto"/>
                <w:sz w:val="20"/>
                <w:szCs w:val="20"/>
              </w:rPr>
              <w:t xml:space="preserve">where </w:t>
            </w:r>
            <w:r w:rsidRPr="00FC7720">
              <w:rPr>
                <w:b w:val="0"/>
                <w:i/>
                <w:color w:val="auto"/>
                <w:sz w:val="20"/>
                <w:szCs w:val="20"/>
              </w:rPr>
              <w:t>a</w:t>
            </w:r>
            <w:r w:rsidRPr="00FC7720">
              <w:rPr>
                <w:b w:val="0"/>
                <w:color w:val="auto"/>
                <w:sz w:val="20"/>
                <w:szCs w:val="20"/>
              </w:rPr>
              <w:t xml:space="preserve"> is constant acceleration, </w:t>
            </w:r>
            <w:r w:rsidRPr="00FC7720">
              <w:rPr>
                <w:b w:val="0"/>
                <w:i/>
                <w:color w:val="auto"/>
                <w:sz w:val="20"/>
                <w:szCs w:val="20"/>
              </w:rPr>
              <w:t>u</w:t>
            </w:r>
            <w:r w:rsidRPr="00FC7720">
              <w:rPr>
                <w:b w:val="0"/>
                <w:color w:val="auto"/>
                <w:sz w:val="20"/>
                <w:szCs w:val="20"/>
              </w:rPr>
              <w:t xml:space="preserve"> is initial velocity, </w:t>
            </w:r>
            <w:r w:rsidRPr="00FC7720">
              <w:rPr>
                <w:b w:val="0"/>
                <w:i/>
                <w:color w:val="auto"/>
                <w:sz w:val="20"/>
                <w:szCs w:val="20"/>
              </w:rPr>
              <w:t>v</w:t>
            </w:r>
            <w:r w:rsidRPr="00FC7720">
              <w:rPr>
                <w:b w:val="0"/>
                <w:color w:val="auto"/>
                <w:sz w:val="20"/>
                <w:szCs w:val="20"/>
              </w:rPr>
              <w:t xml:space="preserve"> is final velocity, </w:t>
            </w:r>
            <w:r w:rsidRPr="00FC7720">
              <w:rPr>
                <w:b w:val="0"/>
                <w:i/>
                <w:color w:val="auto"/>
                <w:sz w:val="20"/>
                <w:szCs w:val="20"/>
              </w:rPr>
              <w:t>s</w:t>
            </w:r>
            <w:r w:rsidRPr="00FC7720">
              <w:rPr>
                <w:b w:val="0"/>
                <w:color w:val="auto"/>
                <w:sz w:val="20"/>
                <w:szCs w:val="20"/>
              </w:rPr>
              <w:t xml:space="preserve"> is displacement from position when </w:t>
            </w:r>
            <w:r w:rsidRPr="00FC7720">
              <w:rPr>
                <w:b w:val="0"/>
                <w:i/>
                <w:color w:val="auto"/>
                <w:sz w:val="20"/>
                <w:szCs w:val="20"/>
              </w:rPr>
              <w:t>t</w:t>
            </w:r>
            <w:r w:rsidRPr="00FC7720">
              <w:rPr>
                <w:b w:val="0"/>
                <w:color w:val="auto"/>
                <w:sz w:val="20"/>
                <w:szCs w:val="20"/>
              </w:rPr>
              <w:t xml:space="preserve"> = 0 and </w:t>
            </w:r>
            <w:proofErr w:type="spellStart"/>
            <w:r w:rsidRPr="00FC7720">
              <w:rPr>
                <w:b w:val="0"/>
                <w:i/>
                <w:color w:val="auto"/>
                <w:sz w:val="20"/>
                <w:szCs w:val="20"/>
              </w:rPr>
              <w:t>t</w:t>
            </w:r>
            <w:proofErr w:type="spellEnd"/>
            <w:r w:rsidRPr="00FC7720">
              <w:rPr>
                <w:b w:val="0"/>
                <w:color w:val="auto"/>
                <w:sz w:val="20"/>
                <w:szCs w:val="20"/>
              </w:rPr>
              <w:t xml:space="preserve"> is time taken.</w:t>
            </w:r>
          </w:p>
        </w:tc>
        <w:tc>
          <w:tcPr>
            <w:tcW w:w="3119" w:type="dxa"/>
          </w:tcPr>
          <w:p w14:paraId="1F2D13DC" w14:textId="77777777" w:rsidR="009E5FA0" w:rsidRPr="00FC7720" w:rsidRDefault="009E5FA0" w:rsidP="009E5FA0">
            <w:pPr>
              <w:pStyle w:val="syllabusitem"/>
              <w:tabs>
                <w:tab w:val="left" w:pos="317"/>
              </w:tabs>
              <w:rPr>
                <w:b w:val="0"/>
                <w:bCs w:val="0"/>
                <w:color w:val="FF0000"/>
                <w:sz w:val="20"/>
                <w:szCs w:val="20"/>
              </w:rPr>
            </w:pPr>
          </w:p>
        </w:tc>
        <w:tc>
          <w:tcPr>
            <w:tcW w:w="3827" w:type="dxa"/>
          </w:tcPr>
          <w:p w14:paraId="1F5FA4C2" w14:textId="77777777" w:rsidR="009E5FA0" w:rsidRPr="00FC7720" w:rsidRDefault="009E5FA0" w:rsidP="009E5FA0">
            <w:pPr>
              <w:pStyle w:val="syllabusitem"/>
              <w:tabs>
                <w:tab w:val="left" w:pos="317"/>
              </w:tabs>
              <w:rPr>
                <w:b w:val="0"/>
                <w:bCs w:val="0"/>
                <w:color w:val="FF0000"/>
                <w:sz w:val="20"/>
                <w:szCs w:val="20"/>
              </w:rPr>
            </w:pPr>
          </w:p>
        </w:tc>
        <w:tc>
          <w:tcPr>
            <w:tcW w:w="1310" w:type="dxa"/>
          </w:tcPr>
          <w:p w14:paraId="3340650B" w14:textId="77777777" w:rsidR="009E5FA0" w:rsidRPr="00FC7720" w:rsidRDefault="009E5FA0" w:rsidP="009E5FA0">
            <w:pPr>
              <w:pStyle w:val="subitemdescription"/>
              <w:rPr>
                <w:szCs w:val="20"/>
              </w:rPr>
            </w:pPr>
          </w:p>
        </w:tc>
      </w:tr>
      <w:tr w:rsidR="009E5FA0" w:rsidRPr="0087574A" w14:paraId="04F51A0D" w14:textId="77777777" w:rsidTr="0069369E">
        <w:trPr>
          <w:cantSplit/>
        </w:trPr>
        <w:tc>
          <w:tcPr>
            <w:tcW w:w="1275" w:type="dxa"/>
            <w:shd w:val="clear" w:color="auto" w:fill="D9D9D9" w:themeFill="background1" w:themeFillShade="D9"/>
          </w:tcPr>
          <w:p w14:paraId="37858945" w14:textId="77777777" w:rsidR="009E5FA0" w:rsidRPr="0087574A" w:rsidRDefault="009E5FA0" w:rsidP="009E5FA0">
            <w:pPr>
              <w:pStyle w:val="syllabusitem"/>
              <w:keepNext/>
              <w:rPr>
                <w:color w:val="AE0025"/>
              </w:rPr>
            </w:pPr>
            <w:r w:rsidRPr="0087574A">
              <w:rPr>
                <w:color w:val="AE0025"/>
              </w:rPr>
              <w:t xml:space="preserve">6.03      </w:t>
            </w:r>
          </w:p>
        </w:tc>
        <w:tc>
          <w:tcPr>
            <w:tcW w:w="13150" w:type="dxa"/>
            <w:gridSpan w:val="4"/>
            <w:shd w:val="clear" w:color="auto" w:fill="D9D9D9" w:themeFill="background1" w:themeFillShade="D9"/>
          </w:tcPr>
          <w:p w14:paraId="18EFFB61" w14:textId="77777777" w:rsidR="009E5FA0" w:rsidRPr="0087574A" w:rsidRDefault="009E5FA0" w:rsidP="009E5FA0">
            <w:pPr>
              <w:pStyle w:val="syllabusitem"/>
              <w:keepNext/>
              <w:tabs>
                <w:tab w:val="left" w:pos="317"/>
              </w:tabs>
              <w:rPr>
                <w:color w:val="AE0025"/>
              </w:rPr>
            </w:pPr>
            <w:r w:rsidRPr="0087574A">
              <w:rPr>
                <w:color w:val="AE0025"/>
              </w:rPr>
              <w:t>Algebraic equations</w:t>
            </w:r>
          </w:p>
        </w:tc>
        <w:tc>
          <w:tcPr>
            <w:tcW w:w="1310" w:type="dxa"/>
            <w:shd w:val="clear" w:color="auto" w:fill="D9D9D9" w:themeFill="background1" w:themeFillShade="D9"/>
          </w:tcPr>
          <w:p w14:paraId="498B6D83" w14:textId="77777777" w:rsidR="009E5FA0" w:rsidRPr="0087574A" w:rsidRDefault="009E5FA0" w:rsidP="009E5FA0">
            <w:pPr>
              <w:pStyle w:val="subitemdescription"/>
              <w:keepNext/>
              <w:rPr>
                <w:color w:val="AE0025"/>
              </w:rPr>
            </w:pPr>
          </w:p>
        </w:tc>
      </w:tr>
      <w:tr w:rsidR="009E5FA0" w:rsidRPr="00FC7720" w14:paraId="5389A40B" w14:textId="77777777" w:rsidTr="0069369E">
        <w:tblPrEx>
          <w:tblLook w:val="04A0" w:firstRow="1" w:lastRow="0" w:firstColumn="1" w:lastColumn="0" w:noHBand="0" w:noVBand="1"/>
        </w:tblPrEx>
        <w:trPr>
          <w:cantSplit/>
        </w:trPr>
        <w:tc>
          <w:tcPr>
            <w:tcW w:w="1275" w:type="dxa"/>
          </w:tcPr>
          <w:p w14:paraId="49F527EF" w14:textId="77777777" w:rsidR="009E5FA0" w:rsidRPr="00FC7720" w:rsidRDefault="009E5FA0" w:rsidP="009E5FA0">
            <w:pPr>
              <w:pStyle w:val="syllabussub-item"/>
            </w:pPr>
            <w:r w:rsidRPr="00FC7720">
              <w:t>6.03a</w:t>
            </w:r>
          </w:p>
        </w:tc>
        <w:tc>
          <w:tcPr>
            <w:tcW w:w="3086" w:type="dxa"/>
          </w:tcPr>
          <w:p w14:paraId="5D09D30A" w14:textId="77777777" w:rsidR="009E5FA0" w:rsidRPr="00FC7720" w:rsidRDefault="009E5FA0" w:rsidP="009E5FA0">
            <w:pPr>
              <w:spacing w:line="20" w:lineRule="atLeast"/>
              <w:rPr>
                <w:rFonts w:cs="Arial"/>
              </w:rPr>
            </w:pPr>
            <w:r w:rsidRPr="00FC7720">
              <w:rPr>
                <w:rFonts w:cs="Arial"/>
              </w:rPr>
              <w:t>Linear equations in one unknown</w:t>
            </w:r>
          </w:p>
        </w:tc>
        <w:tc>
          <w:tcPr>
            <w:tcW w:w="3118" w:type="dxa"/>
          </w:tcPr>
          <w:p w14:paraId="5CF210F4" w14:textId="77777777" w:rsidR="009E5FA0" w:rsidRPr="00FC7720" w:rsidRDefault="009E5FA0" w:rsidP="009E5FA0">
            <w:pPr>
              <w:pStyle w:val="subitemdescription"/>
              <w:tabs>
                <w:tab w:val="left" w:pos="317"/>
              </w:tabs>
            </w:pPr>
            <w:r w:rsidRPr="00FC7720">
              <w:t>Solve linear equations in one unknown algebraically.</w:t>
            </w:r>
          </w:p>
          <w:p w14:paraId="4D81572D" w14:textId="77777777" w:rsidR="009E5FA0" w:rsidRPr="00FC7720" w:rsidRDefault="009E5FA0" w:rsidP="009E5FA0">
            <w:pPr>
              <w:pStyle w:val="subitemdescription"/>
              <w:tabs>
                <w:tab w:val="left" w:pos="317"/>
              </w:tabs>
            </w:pPr>
            <w:r w:rsidRPr="00FC7720">
              <w:t xml:space="preserve">e.g. Solve </w:t>
            </w:r>
            <w:r w:rsidRPr="00FC7720">
              <w:rPr>
                <w:position w:val="-6"/>
              </w:rPr>
              <w:object w:dxaOrig="900" w:dyaOrig="260" w14:anchorId="54C41832">
                <v:shape id="_x0000_i1102" type="#_x0000_t75" style="width:43.5pt;height:14.25pt" o:ole="">
                  <v:imagedata r:id="rId167" o:title=""/>
                </v:shape>
                <o:OLEObject Type="Embed" ProgID="Equation.DSMT4" ShapeID="_x0000_i1102" DrawAspect="Content" ObjectID="_1772357999" r:id="rId168"/>
              </w:object>
            </w:r>
            <w:r w:rsidRPr="00FC7720">
              <w:t xml:space="preserve">  </w:t>
            </w:r>
          </w:p>
        </w:tc>
        <w:tc>
          <w:tcPr>
            <w:tcW w:w="3119" w:type="dxa"/>
          </w:tcPr>
          <w:p w14:paraId="75FA40D2" w14:textId="77777777" w:rsidR="009E5FA0" w:rsidRPr="00FC7720" w:rsidRDefault="009E5FA0" w:rsidP="009E5FA0">
            <w:pPr>
              <w:pStyle w:val="subitemdescription"/>
              <w:tabs>
                <w:tab w:val="left" w:pos="317"/>
              </w:tabs>
            </w:pPr>
            <w:r w:rsidRPr="00FC7720">
              <w:t>Set up and solve linear equations in mathematical and non-mathematical contexts, including those with the unknown on both sides of the equation.</w:t>
            </w:r>
          </w:p>
          <w:p w14:paraId="1C95B293" w14:textId="77777777" w:rsidR="009E5FA0" w:rsidRPr="00FC7720" w:rsidRDefault="009E5FA0" w:rsidP="009E5FA0">
            <w:pPr>
              <w:pStyle w:val="subitemdescription"/>
              <w:tabs>
                <w:tab w:val="left" w:pos="317"/>
              </w:tabs>
            </w:pPr>
            <w:r w:rsidRPr="00FC7720">
              <w:t xml:space="preserve">e.g. Solve </w:t>
            </w:r>
            <w:r w:rsidRPr="00FC7720">
              <w:rPr>
                <w:position w:val="-10"/>
              </w:rPr>
              <w:object w:dxaOrig="1340" w:dyaOrig="300" w14:anchorId="01E11CD2">
                <v:shape id="_x0000_i1103" type="#_x0000_t75" style="width:64.5pt;height:14.25pt" o:ole="">
                  <v:imagedata r:id="rId169" o:title=""/>
                </v:shape>
                <o:OLEObject Type="Embed" ProgID="Equation.DSMT4" ShapeID="_x0000_i1103" DrawAspect="Content" ObjectID="_1772358000" r:id="rId170"/>
              </w:object>
            </w:r>
            <w:r w:rsidRPr="00FC7720">
              <w:t xml:space="preserve">  </w:t>
            </w:r>
          </w:p>
          <w:p w14:paraId="35F075AA" w14:textId="77777777" w:rsidR="009E5FA0" w:rsidRPr="00FC7720" w:rsidRDefault="009E5FA0" w:rsidP="009E5FA0">
            <w:pPr>
              <w:pStyle w:val="subitemdescription"/>
              <w:tabs>
                <w:tab w:val="left" w:pos="317"/>
              </w:tabs>
            </w:pPr>
          </w:p>
          <w:p w14:paraId="64DEC070" w14:textId="77777777" w:rsidR="009E5FA0" w:rsidRPr="00FC7720" w:rsidRDefault="009E5FA0" w:rsidP="009E5FA0">
            <w:pPr>
              <w:pStyle w:val="subitemdescription"/>
              <w:tabs>
                <w:tab w:val="left" w:pos="317"/>
              </w:tabs>
            </w:pPr>
            <w:r w:rsidRPr="00FC7720">
              <w:t>Interpret solutions in context.</w:t>
            </w:r>
          </w:p>
        </w:tc>
        <w:tc>
          <w:tcPr>
            <w:tcW w:w="3827" w:type="dxa"/>
          </w:tcPr>
          <w:p w14:paraId="5089860B" w14:textId="77777777" w:rsidR="009E5FA0" w:rsidRPr="00FC7720" w:rsidRDefault="009E5FA0" w:rsidP="009E5FA0">
            <w:pPr>
              <w:pStyle w:val="subitemdescription"/>
              <w:tabs>
                <w:tab w:val="left" w:pos="317"/>
              </w:tabs>
              <w:rPr>
                <w:b/>
                <w:i/>
              </w:rPr>
            </w:pPr>
          </w:p>
        </w:tc>
        <w:tc>
          <w:tcPr>
            <w:tcW w:w="1310" w:type="dxa"/>
          </w:tcPr>
          <w:p w14:paraId="46E8296A" w14:textId="77777777" w:rsidR="009E5FA0" w:rsidRPr="00FC7720" w:rsidRDefault="009E5FA0" w:rsidP="009E5FA0">
            <w:pPr>
              <w:pStyle w:val="subitemdescription"/>
            </w:pPr>
          </w:p>
        </w:tc>
      </w:tr>
      <w:tr w:rsidR="009E5FA0" w:rsidRPr="00FC7720" w14:paraId="334E7790" w14:textId="77777777" w:rsidTr="0069369E">
        <w:tblPrEx>
          <w:tblLook w:val="04A0" w:firstRow="1" w:lastRow="0" w:firstColumn="1" w:lastColumn="0" w:noHBand="0" w:noVBand="1"/>
        </w:tblPrEx>
        <w:trPr>
          <w:cantSplit/>
        </w:trPr>
        <w:tc>
          <w:tcPr>
            <w:tcW w:w="1275" w:type="dxa"/>
          </w:tcPr>
          <w:p w14:paraId="62672059" w14:textId="77777777" w:rsidR="009E5FA0" w:rsidRPr="00FC7720" w:rsidRDefault="009E5FA0" w:rsidP="009E5FA0">
            <w:pPr>
              <w:pStyle w:val="syllabussub-item"/>
            </w:pPr>
            <w:r w:rsidRPr="00FC7720">
              <w:t>6.03b</w:t>
            </w:r>
          </w:p>
        </w:tc>
        <w:tc>
          <w:tcPr>
            <w:tcW w:w="3086" w:type="dxa"/>
          </w:tcPr>
          <w:p w14:paraId="2950D4D1" w14:textId="77777777" w:rsidR="009E5FA0" w:rsidRPr="00FC7720" w:rsidRDefault="009E5FA0" w:rsidP="009E5FA0">
            <w:pPr>
              <w:pStyle w:val="syllabussub-item"/>
            </w:pPr>
            <w:r w:rsidRPr="00FC7720">
              <w:t xml:space="preserve">Quadratic equations </w:t>
            </w:r>
          </w:p>
          <w:p w14:paraId="1D0131A4" w14:textId="77777777" w:rsidR="009E5FA0" w:rsidRPr="00FC7720" w:rsidRDefault="009E5FA0" w:rsidP="009E5FA0">
            <w:pPr>
              <w:pStyle w:val="syllabussub-item"/>
            </w:pPr>
          </w:p>
        </w:tc>
        <w:tc>
          <w:tcPr>
            <w:tcW w:w="3118" w:type="dxa"/>
          </w:tcPr>
          <w:p w14:paraId="51DA20A4" w14:textId="77777777" w:rsidR="009E5FA0" w:rsidRPr="00FC7720" w:rsidRDefault="009E5FA0" w:rsidP="009E5FA0">
            <w:pPr>
              <w:tabs>
                <w:tab w:val="left" w:pos="317"/>
              </w:tabs>
              <w:rPr>
                <w:rFonts w:cs="Arial"/>
              </w:rPr>
            </w:pPr>
          </w:p>
        </w:tc>
        <w:tc>
          <w:tcPr>
            <w:tcW w:w="3119" w:type="dxa"/>
          </w:tcPr>
          <w:p w14:paraId="38231908" w14:textId="77777777" w:rsidR="009E5FA0" w:rsidRPr="00FC7720" w:rsidRDefault="009E5FA0" w:rsidP="009E5FA0">
            <w:pPr>
              <w:pStyle w:val="subitemdescription"/>
              <w:tabs>
                <w:tab w:val="left" w:pos="317"/>
              </w:tabs>
            </w:pPr>
            <w:r w:rsidRPr="00FC7720">
              <w:t xml:space="preserve">Solve quadratic equations with coefficient of </w:t>
            </w:r>
            <w:r w:rsidRPr="00FC7720">
              <w:rPr>
                <w:i/>
              </w:rPr>
              <w:t>x</w:t>
            </w:r>
            <w:r w:rsidRPr="00FC7720">
              <w:rPr>
                <w:i/>
                <w:vertAlign w:val="superscript"/>
              </w:rPr>
              <w:t>2</w:t>
            </w:r>
            <w:r w:rsidRPr="00FC7720">
              <w:t xml:space="preserve"> equal to 1 by factorising.</w:t>
            </w:r>
          </w:p>
          <w:p w14:paraId="35841F80" w14:textId="77777777" w:rsidR="009E5FA0" w:rsidRPr="00FC7720" w:rsidRDefault="009E5FA0" w:rsidP="009E5FA0">
            <w:pPr>
              <w:pStyle w:val="subitemdescription"/>
              <w:tabs>
                <w:tab w:val="left" w:pos="317"/>
              </w:tabs>
            </w:pPr>
            <w:r w:rsidRPr="00FC7720">
              <w:t xml:space="preserve">e.g. Solve </w:t>
            </w:r>
            <w:r w:rsidRPr="00FC7720">
              <w:rPr>
                <w:position w:val="-6"/>
              </w:rPr>
              <w:object w:dxaOrig="1340" w:dyaOrig="279" w14:anchorId="341B51EC">
                <v:shape id="_x0000_i1104" type="#_x0000_t75" style="width:64.5pt;height:14.25pt" o:ole="">
                  <v:imagedata r:id="rId171" o:title=""/>
                </v:shape>
                <o:OLEObject Type="Embed" ProgID="Equation.DSMT4" ShapeID="_x0000_i1104" DrawAspect="Content" ObjectID="_1772358001" r:id="rId172"/>
              </w:object>
            </w:r>
            <w:r w:rsidRPr="00FC7720">
              <w:t xml:space="preserve">. </w:t>
            </w:r>
          </w:p>
          <w:p w14:paraId="28B931F1" w14:textId="77777777" w:rsidR="009E5FA0" w:rsidRPr="00FC7720" w:rsidRDefault="009E5FA0" w:rsidP="009E5FA0">
            <w:pPr>
              <w:pStyle w:val="subitemdescription"/>
              <w:tabs>
                <w:tab w:val="left" w:pos="441"/>
              </w:tabs>
            </w:pPr>
            <w:r w:rsidRPr="00FC7720">
              <w:t xml:space="preserve"> </w:t>
            </w:r>
            <w:r w:rsidRPr="00FC7720">
              <w:tab/>
              <w:t xml:space="preserve">Find </w:t>
            </w:r>
            <w:r w:rsidRPr="00FC7720">
              <w:rPr>
                <w:i/>
              </w:rPr>
              <w:t>x</w:t>
            </w:r>
            <w:r w:rsidRPr="00FC7720">
              <w:t xml:space="preserve"> for an </w:t>
            </w:r>
            <w:r w:rsidRPr="00FC7720">
              <w:rPr>
                <w:i/>
              </w:rPr>
              <w:t>x</w:t>
            </w:r>
            <w:r w:rsidRPr="00FC7720">
              <w:t xml:space="preserve"> cm by            </w:t>
            </w:r>
            <w:r w:rsidRPr="00FC7720">
              <w:tab/>
              <w:t>(</w:t>
            </w:r>
            <w:r w:rsidRPr="00FC7720">
              <w:rPr>
                <w:i/>
              </w:rPr>
              <w:t xml:space="preserve">x </w:t>
            </w:r>
            <w:r w:rsidRPr="00FC7720">
              <w:t xml:space="preserve">+ 3) cm rectangle of area     </w:t>
            </w:r>
            <w:r w:rsidRPr="00FC7720">
              <w:tab/>
              <w:t>40 cm</w:t>
            </w:r>
            <w:r w:rsidRPr="00FC7720">
              <w:rPr>
                <w:vertAlign w:val="superscript"/>
              </w:rPr>
              <w:t>2</w:t>
            </w:r>
            <w:r w:rsidRPr="00FC7720">
              <w:t>.</w:t>
            </w:r>
          </w:p>
        </w:tc>
        <w:tc>
          <w:tcPr>
            <w:tcW w:w="3827" w:type="dxa"/>
          </w:tcPr>
          <w:p w14:paraId="63BDA61E" w14:textId="77777777" w:rsidR="009E5FA0" w:rsidRPr="00FC7720" w:rsidRDefault="009E5FA0" w:rsidP="009E5FA0">
            <w:pPr>
              <w:pStyle w:val="subitemdescription"/>
              <w:tabs>
                <w:tab w:val="left" w:pos="441"/>
              </w:tabs>
              <w:rPr>
                <w:rFonts w:eastAsia="Times New Roman"/>
              </w:rPr>
            </w:pPr>
          </w:p>
        </w:tc>
        <w:tc>
          <w:tcPr>
            <w:tcW w:w="1310" w:type="dxa"/>
          </w:tcPr>
          <w:p w14:paraId="7D9AB63F" w14:textId="77777777" w:rsidR="009E5FA0" w:rsidRPr="00FC7720" w:rsidRDefault="009E5FA0" w:rsidP="009E5FA0">
            <w:pPr>
              <w:pStyle w:val="subitemdescription"/>
            </w:pPr>
          </w:p>
        </w:tc>
      </w:tr>
      <w:tr w:rsidR="009E5FA0" w:rsidRPr="00FC7720" w14:paraId="1373D360" w14:textId="77777777" w:rsidTr="0069369E">
        <w:tblPrEx>
          <w:tblLook w:val="04A0" w:firstRow="1" w:lastRow="0" w:firstColumn="1" w:lastColumn="0" w:noHBand="0" w:noVBand="1"/>
        </w:tblPrEx>
        <w:trPr>
          <w:cantSplit/>
        </w:trPr>
        <w:tc>
          <w:tcPr>
            <w:tcW w:w="1275" w:type="dxa"/>
          </w:tcPr>
          <w:p w14:paraId="644D9FB5" w14:textId="77777777" w:rsidR="009E5FA0" w:rsidRPr="00FC7720" w:rsidRDefault="009E5FA0" w:rsidP="009E5FA0">
            <w:pPr>
              <w:pStyle w:val="syllabussub-item"/>
            </w:pPr>
            <w:r w:rsidRPr="00FC7720">
              <w:lastRenderedPageBreak/>
              <w:t>6.03c</w:t>
            </w:r>
          </w:p>
        </w:tc>
        <w:tc>
          <w:tcPr>
            <w:tcW w:w="3086" w:type="dxa"/>
          </w:tcPr>
          <w:p w14:paraId="10F4DF23" w14:textId="77777777" w:rsidR="009E5FA0" w:rsidRPr="00FC7720" w:rsidRDefault="009E5FA0" w:rsidP="009E5FA0">
            <w:pPr>
              <w:pStyle w:val="syllabussub-item"/>
            </w:pPr>
            <w:r w:rsidRPr="00FC7720">
              <w:t>Simultaneous equations</w:t>
            </w:r>
          </w:p>
        </w:tc>
        <w:tc>
          <w:tcPr>
            <w:tcW w:w="3118" w:type="dxa"/>
          </w:tcPr>
          <w:p w14:paraId="1D210946" w14:textId="77777777" w:rsidR="009E5FA0" w:rsidRPr="00FC7720" w:rsidRDefault="009E5FA0" w:rsidP="009E5FA0">
            <w:pPr>
              <w:tabs>
                <w:tab w:val="left" w:pos="317"/>
              </w:tabs>
              <w:rPr>
                <w:rFonts w:cs="Arial"/>
              </w:rPr>
            </w:pPr>
          </w:p>
        </w:tc>
        <w:tc>
          <w:tcPr>
            <w:tcW w:w="3119" w:type="dxa"/>
          </w:tcPr>
          <w:p w14:paraId="176D87D1" w14:textId="77777777" w:rsidR="009E5FA0" w:rsidRPr="00FC7720" w:rsidRDefault="009E5FA0" w:rsidP="009E5FA0">
            <w:pPr>
              <w:pStyle w:val="subitemdescription"/>
              <w:tabs>
                <w:tab w:val="left" w:pos="317"/>
              </w:tabs>
            </w:pPr>
            <w:r w:rsidRPr="00FC7720">
              <w:t>Set up and solve two linear simultaneous equations in two variables algebraically.</w:t>
            </w:r>
          </w:p>
          <w:p w14:paraId="6000180B" w14:textId="77777777" w:rsidR="009E5FA0" w:rsidRPr="00FC7720" w:rsidRDefault="009E5FA0" w:rsidP="009E5FA0">
            <w:pPr>
              <w:pStyle w:val="subitemdescription"/>
              <w:tabs>
                <w:tab w:val="left" w:pos="317"/>
              </w:tabs>
            </w:pPr>
            <w:r w:rsidRPr="00FC7720">
              <w:t>e.g. Solve simultaneously</w:t>
            </w:r>
          </w:p>
          <w:p w14:paraId="7EA743E5" w14:textId="77777777" w:rsidR="009E5FA0" w:rsidRPr="00FC7720" w:rsidRDefault="009E5FA0" w:rsidP="009E5FA0">
            <w:pPr>
              <w:pStyle w:val="subitemdescription"/>
              <w:tabs>
                <w:tab w:val="left" w:pos="317"/>
              </w:tabs>
            </w:pPr>
            <w:r w:rsidRPr="00FC7720">
              <w:tab/>
            </w:r>
            <w:r w:rsidRPr="00FC7720">
              <w:rPr>
                <w:position w:val="-10"/>
              </w:rPr>
              <w:object w:dxaOrig="1160" w:dyaOrig="300" w14:anchorId="172295F8">
                <v:shape id="_x0000_i1105" type="#_x0000_t75" style="width:57.75pt;height:14.25pt" o:ole="">
                  <v:imagedata r:id="rId173" o:title=""/>
                </v:shape>
                <o:OLEObject Type="Embed" ProgID="Equation.DSMT4" ShapeID="_x0000_i1105" DrawAspect="Content" ObjectID="_1772358002" r:id="rId174"/>
              </w:object>
            </w:r>
            <w:r w:rsidRPr="00FC7720">
              <w:t xml:space="preserve"> and </w:t>
            </w:r>
            <w:r w:rsidRPr="00FC7720">
              <w:rPr>
                <w:position w:val="-10"/>
              </w:rPr>
              <w:object w:dxaOrig="960" w:dyaOrig="300" w14:anchorId="24DFFD4C">
                <v:shape id="_x0000_i1106" type="#_x0000_t75" style="width:50.25pt;height:14.25pt" o:ole="">
                  <v:imagedata r:id="rId175" o:title=""/>
                </v:shape>
                <o:OLEObject Type="Embed" ProgID="Equation.DSMT4" ShapeID="_x0000_i1106" DrawAspect="Content" ObjectID="_1772358003" r:id="rId176"/>
              </w:object>
            </w:r>
          </w:p>
        </w:tc>
        <w:tc>
          <w:tcPr>
            <w:tcW w:w="3827" w:type="dxa"/>
          </w:tcPr>
          <w:p w14:paraId="71E4A997" w14:textId="77777777" w:rsidR="009E5FA0" w:rsidRPr="00FC7720" w:rsidRDefault="009E5FA0" w:rsidP="009E5FA0">
            <w:pPr>
              <w:pStyle w:val="subitemdescription"/>
              <w:tabs>
                <w:tab w:val="left" w:pos="317"/>
              </w:tabs>
            </w:pPr>
          </w:p>
        </w:tc>
        <w:tc>
          <w:tcPr>
            <w:tcW w:w="1310" w:type="dxa"/>
          </w:tcPr>
          <w:p w14:paraId="6C4AFA5E" w14:textId="77777777" w:rsidR="009E5FA0" w:rsidRPr="00FC7720" w:rsidRDefault="009E5FA0" w:rsidP="009E5FA0">
            <w:pPr>
              <w:pStyle w:val="subitemdescription"/>
            </w:pPr>
          </w:p>
        </w:tc>
      </w:tr>
      <w:tr w:rsidR="009E5FA0" w:rsidRPr="00FC7720" w14:paraId="48BA2A8F" w14:textId="77777777" w:rsidTr="0069369E">
        <w:tblPrEx>
          <w:tblLook w:val="04A0" w:firstRow="1" w:lastRow="0" w:firstColumn="1" w:lastColumn="0" w:noHBand="0" w:noVBand="1"/>
        </w:tblPrEx>
        <w:trPr>
          <w:cantSplit/>
        </w:trPr>
        <w:tc>
          <w:tcPr>
            <w:tcW w:w="1275" w:type="dxa"/>
          </w:tcPr>
          <w:p w14:paraId="5D80BAA7" w14:textId="77777777" w:rsidR="009E5FA0" w:rsidRPr="00FC7720" w:rsidRDefault="009E5FA0" w:rsidP="009E5FA0">
            <w:pPr>
              <w:pStyle w:val="syllabussub-item"/>
            </w:pPr>
            <w:r w:rsidRPr="00FC7720">
              <w:t>6.03d</w:t>
            </w:r>
          </w:p>
        </w:tc>
        <w:tc>
          <w:tcPr>
            <w:tcW w:w="3086" w:type="dxa"/>
          </w:tcPr>
          <w:p w14:paraId="2E857C06" w14:textId="77777777" w:rsidR="009E5FA0" w:rsidRPr="00FC7720" w:rsidRDefault="009E5FA0" w:rsidP="009E5FA0">
            <w:pPr>
              <w:pStyle w:val="syllabussub-item"/>
            </w:pPr>
            <w:r w:rsidRPr="00FC7720">
              <w:t>Approximate solutions using a graph</w:t>
            </w:r>
          </w:p>
        </w:tc>
        <w:tc>
          <w:tcPr>
            <w:tcW w:w="3118" w:type="dxa"/>
          </w:tcPr>
          <w:p w14:paraId="51F3C679" w14:textId="77777777" w:rsidR="009E5FA0" w:rsidRPr="00FC7720" w:rsidRDefault="009E5FA0" w:rsidP="009E5FA0">
            <w:pPr>
              <w:pStyle w:val="subitemdescription"/>
              <w:tabs>
                <w:tab w:val="left" w:pos="317"/>
              </w:tabs>
            </w:pPr>
            <w:r w:rsidRPr="00FC7720">
              <w:t>Use a graph to find the approximate solution of a linear equation.</w:t>
            </w:r>
          </w:p>
          <w:p w14:paraId="1011F710" w14:textId="77777777" w:rsidR="009E5FA0" w:rsidRPr="00FC7720" w:rsidRDefault="009E5FA0" w:rsidP="009E5FA0">
            <w:pPr>
              <w:tabs>
                <w:tab w:val="left" w:pos="317"/>
              </w:tabs>
              <w:rPr>
                <w:rFonts w:cs="Arial"/>
              </w:rPr>
            </w:pPr>
          </w:p>
        </w:tc>
        <w:tc>
          <w:tcPr>
            <w:tcW w:w="3119" w:type="dxa"/>
          </w:tcPr>
          <w:p w14:paraId="1C3FD1E5" w14:textId="77777777" w:rsidR="009E5FA0" w:rsidRPr="00FC7720" w:rsidRDefault="009E5FA0" w:rsidP="009E5FA0">
            <w:pPr>
              <w:pStyle w:val="subitemdescription"/>
              <w:tabs>
                <w:tab w:val="left" w:pos="317"/>
              </w:tabs>
            </w:pPr>
            <w:r w:rsidRPr="00FC7720">
              <w:t>Use graphs to find approximate roots of quadratic equations and the approximate solution of two linear simultaneous equations.</w:t>
            </w:r>
          </w:p>
        </w:tc>
        <w:tc>
          <w:tcPr>
            <w:tcW w:w="3827" w:type="dxa"/>
          </w:tcPr>
          <w:p w14:paraId="5763F0B1" w14:textId="77777777" w:rsidR="009E5FA0" w:rsidRPr="00FC7720" w:rsidRDefault="009E5FA0" w:rsidP="009E5FA0">
            <w:pPr>
              <w:pStyle w:val="subitemdescription"/>
              <w:tabs>
                <w:tab w:val="left" w:pos="317"/>
              </w:tabs>
            </w:pPr>
          </w:p>
        </w:tc>
        <w:tc>
          <w:tcPr>
            <w:tcW w:w="1310" w:type="dxa"/>
          </w:tcPr>
          <w:p w14:paraId="3015A07A" w14:textId="77777777" w:rsidR="009E5FA0" w:rsidRPr="00FC7720" w:rsidRDefault="009E5FA0" w:rsidP="009E5FA0">
            <w:pPr>
              <w:pStyle w:val="subitemdescription"/>
            </w:pPr>
          </w:p>
        </w:tc>
      </w:tr>
      <w:tr w:rsidR="009E5FA0" w:rsidRPr="0087574A" w14:paraId="7AB9D002" w14:textId="77777777" w:rsidTr="0069369E">
        <w:trPr>
          <w:cantSplit/>
        </w:trPr>
        <w:tc>
          <w:tcPr>
            <w:tcW w:w="1275" w:type="dxa"/>
            <w:shd w:val="clear" w:color="auto" w:fill="D9D9D9" w:themeFill="background1" w:themeFillShade="D9"/>
          </w:tcPr>
          <w:p w14:paraId="28FF794E" w14:textId="77777777" w:rsidR="009E5FA0" w:rsidRPr="0087574A" w:rsidRDefault="009E5FA0" w:rsidP="009E5FA0">
            <w:pPr>
              <w:pStyle w:val="syllabusitem"/>
              <w:keepNext/>
              <w:rPr>
                <w:color w:val="AE0025"/>
              </w:rPr>
            </w:pPr>
            <w:r w:rsidRPr="0087574A">
              <w:rPr>
                <w:color w:val="AE0025"/>
              </w:rPr>
              <w:t xml:space="preserve">6.04     </w:t>
            </w:r>
          </w:p>
        </w:tc>
        <w:tc>
          <w:tcPr>
            <w:tcW w:w="13150" w:type="dxa"/>
            <w:gridSpan w:val="4"/>
            <w:shd w:val="clear" w:color="auto" w:fill="D9D9D9" w:themeFill="background1" w:themeFillShade="D9"/>
          </w:tcPr>
          <w:p w14:paraId="6BDD7881" w14:textId="77777777" w:rsidR="009E5FA0" w:rsidRPr="0087574A" w:rsidRDefault="009E5FA0" w:rsidP="009E5FA0">
            <w:pPr>
              <w:pStyle w:val="syllabusitem"/>
              <w:keepNext/>
              <w:tabs>
                <w:tab w:val="left" w:pos="317"/>
              </w:tabs>
              <w:rPr>
                <w:color w:val="AE0025"/>
              </w:rPr>
            </w:pPr>
            <w:r w:rsidRPr="0087574A">
              <w:rPr>
                <w:color w:val="AE0025"/>
              </w:rPr>
              <w:t>Algebraic inequalities</w:t>
            </w:r>
          </w:p>
        </w:tc>
        <w:tc>
          <w:tcPr>
            <w:tcW w:w="1310" w:type="dxa"/>
            <w:shd w:val="clear" w:color="auto" w:fill="D9D9D9" w:themeFill="background1" w:themeFillShade="D9"/>
          </w:tcPr>
          <w:p w14:paraId="2A64DE88" w14:textId="77777777" w:rsidR="009E5FA0" w:rsidRPr="0087574A" w:rsidRDefault="009E5FA0" w:rsidP="009E5FA0">
            <w:pPr>
              <w:pStyle w:val="subitemdescription"/>
              <w:keepNext/>
              <w:rPr>
                <w:color w:val="AE0025"/>
              </w:rPr>
            </w:pPr>
          </w:p>
        </w:tc>
      </w:tr>
      <w:tr w:rsidR="009E5FA0" w:rsidRPr="00FC7720" w14:paraId="31F58344" w14:textId="77777777" w:rsidTr="0069369E">
        <w:trPr>
          <w:cantSplit/>
        </w:trPr>
        <w:tc>
          <w:tcPr>
            <w:tcW w:w="1275" w:type="dxa"/>
          </w:tcPr>
          <w:p w14:paraId="456DDD4E" w14:textId="77777777" w:rsidR="009E5FA0" w:rsidRPr="00FC7720" w:rsidRDefault="009E5FA0" w:rsidP="009E5FA0">
            <w:pPr>
              <w:pStyle w:val="syllabussub-item"/>
            </w:pPr>
            <w:r w:rsidRPr="00FC7720">
              <w:t>6.04a</w:t>
            </w:r>
          </w:p>
        </w:tc>
        <w:tc>
          <w:tcPr>
            <w:tcW w:w="3086" w:type="dxa"/>
          </w:tcPr>
          <w:p w14:paraId="22CFC77D" w14:textId="77777777" w:rsidR="009E5FA0" w:rsidRPr="00FC7720" w:rsidRDefault="009E5FA0" w:rsidP="009E5FA0">
            <w:pPr>
              <w:pStyle w:val="syllabussub-item"/>
            </w:pPr>
            <w:r w:rsidRPr="00FC7720">
              <w:t>Inequalities in one variable</w:t>
            </w:r>
          </w:p>
        </w:tc>
        <w:tc>
          <w:tcPr>
            <w:tcW w:w="3118" w:type="dxa"/>
          </w:tcPr>
          <w:p w14:paraId="1824CB32" w14:textId="77777777" w:rsidR="009E5FA0" w:rsidRPr="00FC7720" w:rsidRDefault="009E5FA0" w:rsidP="009E5FA0">
            <w:pPr>
              <w:pStyle w:val="subitemdescription"/>
              <w:tabs>
                <w:tab w:val="left" w:pos="317"/>
              </w:tabs>
            </w:pPr>
            <w:r w:rsidRPr="00FC7720">
              <w:t>Understand and use the symbols &lt;, ≤, &gt; and ≥</w:t>
            </w:r>
          </w:p>
        </w:tc>
        <w:tc>
          <w:tcPr>
            <w:tcW w:w="3119" w:type="dxa"/>
          </w:tcPr>
          <w:p w14:paraId="56940D43" w14:textId="77777777" w:rsidR="009E5FA0" w:rsidRPr="00FC7720" w:rsidRDefault="009E5FA0" w:rsidP="009E5FA0">
            <w:pPr>
              <w:pStyle w:val="subitemdescription"/>
              <w:tabs>
                <w:tab w:val="left" w:pos="317"/>
              </w:tabs>
              <w:rPr>
                <w:szCs w:val="20"/>
              </w:rPr>
            </w:pPr>
            <w:r w:rsidRPr="00FC7720">
              <w:rPr>
                <w:szCs w:val="20"/>
              </w:rPr>
              <w:t>Solve linear inequalities in one variable, expressing solutions on a number line using the conventional notation.</w:t>
            </w:r>
          </w:p>
          <w:p w14:paraId="08CDA3DA" w14:textId="77777777" w:rsidR="009E5FA0" w:rsidRPr="00FC7720" w:rsidRDefault="009E5FA0" w:rsidP="009E5FA0">
            <w:pPr>
              <w:tabs>
                <w:tab w:val="left" w:pos="317"/>
              </w:tabs>
              <w:rPr>
                <w:rFonts w:cs="Arial"/>
                <w:sz w:val="20"/>
                <w:szCs w:val="20"/>
              </w:rPr>
            </w:pPr>
            <w:r w:rsidRPr="00FC7720">
              <w:rPr>
                <w:rFonts w:cs="Arial"/>
                <w:sz w:val="20"/>
                <w:szCs w:val="20"/>
              </w:rPr>
              <w:t xml:space="preserve">e.g. </w:t>
            </w:r>
            <w:r w:rsidRPr="00FC7720">
              <w:rPr>
                <w:position w:val="-4"/>
              </w:rPr>
              <w:object w:dxaOrig="900" w:dyaOrig="240" w14:anchorId="40051AE9">
                <v:shape id="_x0000_i1107" type="#_x0000_t75" style="width:43.5pt;height:14.25pt" o:ole="">
                  <v:imagedata r:id="rId177" o:title=""/>
                </v:shape>
                <o:OLEObject Type="Embed" ProgID="Equation.DSMT4" ShapeID="_x0000_i1107" DrawAspect="Content" ObjectID="_1772358004" r:id="rId178"/>
              </w:object>
            </w:r>
            <w:r w:rsidRPr="00FC7720">
              <w:t xml:space="preserve"> </w:t>
            </w:r>
            <w:r w:rsidRPr="00FC7720">
              <w:object w:dxaOrig="4395" w:dyaOrig="1215" w14:anchorId="1EE62F5E">
                <v:shape id="_x0000_i1108" type="#_x0000_t75" style="width:2in;height:36pt" o:ole="">
                  <v:imagedata r:id="rId179" o:title=""/>
                </v:shape>
                <o:OLEObject Type="Embed" ProgID="PBrush" ShapeID="_x0000_i1108" DrawAspect="Content" ObjectID="_1772358005" r:id="rId180"/>
              </w:object>
            </w:r>
          </w:p>
          <w:p w14:paraId="541393DF" w14:textId="77777777" w:rsidR="009E5FA0" w:rsidRPr="00FC7720" w:rsidRDefault="009E5FA0" w:rsidP="009E5FA0">
            <w:pPr>
              <w:tabs>
                <w:tab w:val="left" w:pos="441"/>
              </w:tabs>
              <w:rPr>
                <w:rFonts w:cs="Arial"/>
                <w:sz w:val="20"/>
                <w:szCs w:val="20"/>
              </w:rPr>
            </w:pPr>
            <w:r w:rsidRPr="00FC7720">
              <w:rPr>
                <w:rFonts w:cs="Arial"/>
                <w:sz w:val="20"/>
                <w:szCs w:val="20"/>
              </w:rPr>
              <w:tab/>
            </w:r>
          </w:p>
          <w:p w14:paraId="0E1CBC43" w14:textId="77777777" w:rsidR="009E5FA0" w:rsidRPr="00FC7720" w:rsidRDefault="009E5FA0" w:rsidP="009E5FA0">
            <w:pPr>
              <w:tabs>
                <w:tab w:val="left" w:pos="441"/>
              </w:tabs>
              <w:rPr>
                <w:rFonts w:cs="Arial"/>
                <w:sz w:val="20"/>
                <w:szCs w:val="20"/>
              </w:rPr>
            </w:pPr>
            <w:r w:rsidRPr="00FC7720">
              <w:rPr>
                <w:position w:val="-6"/>
              </w:rPr>
              <w:object w:dxaOrig="1320" w:dyaOrig="260" w14:anchorId="7FB3F100">
                <v:shape id="_x0000_i1109" type="#_x0000_t75" style="width:64.5pt;height:14.25pt" o:ole="">
                  <v:imagedata r:id="rId181" o:title=""/>
                </v:shape>
                <o:OLEObject Type="Embed" ProgID="Equation.DSMT4" ShapeID="_x0000_i1109" DrawAspect="Content" ObjectID="_1772358006" r:id="rId182"/>
              </w:object>
            </w:r>
            <w:r w:rsidRPr="00FC7720">
              <w:t xml:space="preserve">  </w:t>
            </w:r>
            <w:r>
              <w:object w:dxaOrig="4170" w:dyaOrig="1335" w14:anchorId="3531949F">
                <v:shape id="_x0000_i1110" type="#_x0000_t75" style="width:2in;height:43.5pt" o:ole="">
                  <v:imagedata r:id="rId183" o:title=""/>
                </v:shape>
                <o:OLEObject Type="Embed" ProgID="PBrush" ShapeID="_x0000_i1110" DrawAspect="Content" ObjectID="_1772358007" r:id="rId184"/>
              </w:object>
            </w:r>
          </w:p>
        </w:tc>
        <w:tc>
          <w:tcPr>
            <w:tcW w:w="3827" w:type="dxa"/>
          </w:tcPr>
          <w:p w14:paraId="7F6F1F8B" w14:textId="77777777" w:rsidR="009E5FA0" w:rsidRPr="00FC7720" w:rsidRDefault="009E5FA0" w:rsidP="009E5FA0">
            <w:pPr>
              <w:pStyle w:val="subitemdescription"/>
              <w:tabs>
                <w:tab w:val="left" w:pos="317"/>
              </w:tabs>
            </w:pPr>
          </w:p>
        </w:tc>
        <w:tc>
          <w:tcPr>
            <w:tcW w:w="1310" w:type="dxa"/>
          </w:tcPr>
          <w:p w14:paraId="651A0317" w14:textId="77777777" w:rsidR="009E5FA0" w:rsidRPr="00FC7720" w:rsidRDefault="009E5FA0" w:rsidP="009E5FA0">
            <w:pPr>
              <w:pStyle w:val="subitemdescription"/>
            </w:pPr>
          </w:p>
        </w:tc>
      </w:tr>
      <w:tr w:rsidR="009E5FA0" w:rsidRPr="0087574A" w14:paraId="68BB7A72" w14:textId="77777777" w:rsidTr="0069369E">
        <w:trPr>
          <w:cantSplit/>
        </w:trPr>
        <w:tc>
          <w:tcPr>
            <w:tcW w:w="1275" w:type="dxa"/>
            <w:shd w:val="clear" w:color="auto" w:fill="D9D9D9" w:themeFill="background1" w:themeFillShade="D9"/>
          </w:tcPr>
          <w:p w14:paraId="32B98F7C" w14:textId="77777777" w:rsidR="009E5FA0" w:rsidRPr="0087574A" w:rsidRDefault="009E5FA0" w:rsidP="009E5FA0">
            <w:pPr>
              <w:pStyle w:val="syllabusitem"/>
              <w:keepNext/>
              <w:rPr>
                <w:color w:val="AE0025"/>
              </w:rPr>
            </w:pPr>
            <w:r w:rsidRPr="0087574A">
              <w:rPr>
                <w:color w:val="AE0025"/>
              </w:rPr>
              <w:lastRenderedPageBreak/>
              <w:t xml:space="preserve">6.05         </w:t>
            </w:r>
          </w:p>
        </w:tc>
        <w:tc>
          <w:tcPr>
            <w:tcW w:w="13150" w:type="dxa"/>
            <w:gridSpan w:val="4"/>
            <w:shd w:val="clear" w:color="auto" w:fill="D9D9D9" w:themeFill="background1" w:themeFillShade="D9"/>
          </w:tcPr>
          <w:p w14:paraId="13C26257" w14:textId="77777777" w:rsidR="009E5FA0" w:rsidRPr="0087574A" w:rsidRDefault="009E5FA0" w:rsidP="009E5FA0">
            <w:pPr>
              <w:pStyle w:val="syllabusitem"/>
              <w:keepNext/>
              <w:tabs>
                <w:tab w:val="left" w:pos="317"/>
              </w:tabs>
              <w:rPr>
                <w:color w:val="AE0025"/>
              </w:rPr>
            </w:pPr>
            <w:r w:rsidRPr="0087574A">
              <w:rPr>
                <w:color w:val="AE0025"/>
              </w:rPr>
              <w:t>Language of functions</w:t>
            </w:r>
          </w:p>
        </w:tc>
        <w:tc>
          <w:tcPr>
            <w:tcW w:w="1310" w:type="dxa"/>
            <w:shd w:val="clear" w:color="auto" w:fill="D9D9D9" w:themeFill="background1" w:themeFillShade="D9"/>
          </w:tcPr>
          <w:p w14:paraId="2343525D" w14:textId="77777777" w:rsidR="009E5FA0" w:rsidRPr="0087574A" w:rsidRDefault="009E5FA0" w:rsidP="009E5FA0">
            <w:pPr>
              <w:pStyle w:val="subitemdescription"/>
              <w:keepNext/>
              <w:rPr>
                <w:color w:val="AE0025"/>
              </w:rPr>
            </w:pPr>
          </w:p>
        </w:tc>
      </w:tr>
      <w:tr w:rsidR="009E5FA0" w:rsidRPr="00FC7720" w14:paraId="00AE339E" w14:textId="77777777" w:rsidTr="0069369E">
        <w:trPr>
          <w:cantSplit/>
        </w:trPr>
        <w:tc>
          <w:tcPr>
            <w:tcW w:w="1275" w:type="dxa"/>
          </w:tcPr>
          <w:p w14:paraId="7B555E3F" w14:textId="77777777" w:rsidR="009E5FA0" w:rsidRPr="00FC7720" w:rsidRDefault="009E5FA0" w:rsidP="009E5FA0">
            <w:pPr>
              <w:pStyle w:val="syllabussub-item"/>
            </w:pPr>
            <w:r w:rsidRPr="00FC7720">
              <w:t>6.05a</w:t>
            </w:r>
          </w:p>
        </w:tc>
        <w:tc>
          <w:tcPr>
            <w:tcW w:w="3086" w:type="dxa"/>
          </w:tcPr>
          <w:p w14:paraId="150D9A3D" w14:textId="77777777" w:rsidR="009E5FA0" w:rsidRPr="00FC7720" w:rsidRDefault="009E5FA0" w:rsidP="009E5FA0">
            <w:pPr>
              <w:pStyle w:val="syllabussub-item"/>
            </w:pPr>
            <w:r w:rsidRPr="00FC7720">
              <w:t>Functions</w:t>
            </w:r>
          </w:p>
        </w:tc>
        <w:tc>
          <w:tcPr>
            <w:tcW w:w="3118" w:type="dxa"/>
          </w:tcPr>
          <w:p w14:paraId="45E2D9AC" w14:textId="77777777" w:rsidR="009E5FA0" w:rsidRPr="00FC7720" w:rsidRDefault="009E5FA0" w:rsidP="009E5FA0">
            <w:pPr>
              <w:pStyle w:val="subitemdescription"/>
              <w:tabs>
                <w:tab w:val="left" w:pos="317"/>
              </w:tabs>
            </w:pPr>
            <w:r w:rsidRPr="00FC7720">
              <w:t>Interpret, where appropriate, simple expressions as functions with inputs and outputs.</w:t>
            </w:r>
          </w:p>
          <w:p w14:paraId="2AC56836" w14:textId="77777777" w:rsidR="009E5FA0" w:rsidRPr="00FC7720" w:rsidRDefault="009E5FA0" w:rsidP="009E5FA0">
            <w:pPr>
              <w:pStyle w:val="subitemdescription"/>
              <w:tabs>
                <w:tab w:val="left" w:pos="441"/>
              </w:tabs>
            </w:pPr>
            <w:r w:rsidRPr="00FC7720">
              <w:t xml:space="preserve">e.g. </w:t>
            </w:r>
            <w:r w:rsidRPr="00FC7720">
              <w:rPr>
                <w:position w:val="-10"/>
              </w:rPr>
              <w:object w:dxaOrig="960" w:dyaOrig="300" w14:anchorId="4A1F68E9">
                <v:shape id="_x0000_i1111" type="#_x0000_t75" style="width:50.25pt;height:14.25pt" o:ole="">
                  <v:imagedata r:id="rId185" o:title=""/>
                </v:shape>
                <o:OLEObject Type="Embed" ProgID="Equation.DSMT4" ShapeID="_x0000_i1111" DrawAspect="Content" ObjectID="_1772358008" r:id="rId186"/>
              </w:object>
            </w:r>
            <w:r w:rsidRPr="00FC7720">
              <w:t xml:space="preserve"> as</w:t>
            </w:r>
          </w:p>
          <w:p w14:paraId="723BB974" w14:textId="77777777" w:rsidR="009E5FA0" w:rsidRPr="00FC7720" w:rsidRDefault="009E5FA0" w:rsidP="009E5FA0">
            <w:pPr>
              <w:pStyle w:val="subitemdescription"/>
              <w:tabs>
                <w:tab w:val="left" w:pos="317"/>
              </w:tabs>
            </w:pPr>
            <w:r w:rsidRPr="00FC7720">
              <w:rPr>
                <w:noProof/>
                <w:lang w:eastAsia="en-GB"/>
              </w:rPr>
              <mc:AlternateContent>
                <mc:Choice Requires="wpg">
                  <w:drawing>
                    <wp:anchor distT="0" distB="0" distL="114300" distR="114300" simplePos="0" relativeHeight="251676672" behindDoc="0" locked="0" layoutInCell="1" allowOverlap="1" wp14:anchorId="3208819F" wp14:editId="0B617579">
                      <wp:simplePos x="0" y="0"/>
                      <wp:positionH relativeFrom="column">
                        <wp:posOffset>319405</wp:posOffset>
                      </wp:positionH>
                      <wp:positionV relativeFrom="paragraph">
                        <wp:posOffset>118745</wp:posOffset>
                      </wp:positionV>
                      <wp:extent cx="1305560" cy="192405"/>
                      <wp:effectExtent l="0" t="0" r="66040" b="1714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05560" cy="192405"/>
                                <a:chOff x="0" y="0"/>
                                <a:chExt cx="1305560" cy="192405"/>
                              </a:xfrm>
                            </wpg:grpSpPr>
                            <wps:wsp>
                              <wps:cNvPr id="2" name="Straight Arrow Connector 2"/>
                              <wps:cNvCnPr/>
                              <wps:spPr>
                                <a:xfrm>
                                  <a:off x="0" y="100965"/>
                                  <a:ext cx="182880"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3" name="Straight Arrow Connector 3"/>
                              <wps:cNvCnPr/>
                              <wps:spPr>
                                <a:xfrm>
                                  <a:off x="541655" y="91440"/>
                                  <a:ext cx="182880"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4" name="Straight Arrow Connector 4"/>
                              <wps:cNvCnPr/>
                              <wps:spPr>
                                <a:xfrm>
                                  <a:off x="1122680" y="100965"/>
                                  <a:ext cx="182880"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6" name="Pentagon 6"/>
                              <wps:cNvSpPr/>
                              <wps:spPr>
                                <a:xfrm>
                                  <a:off x="247650" y="0"/>
                                  <a:ext cx="294005" cy="182880"/>
                                </a:xfrm>
                                <a:prstGeom prst="homePlate">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Pentagon 7"/>
                              <wps:cNvSpPr/>
                              <wps:spPr>
                                <a:xfrm>
                                  <a:off x="828675" y="9525"/>
                                  <a:ext cx="294005" cy="182880"/>
                                </a:xfrm>
                                <a:prstGeom prst="homePlate">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09A4C03" id="Group 1" o:spid="_x0000_s1026" style="position:absolute;margin-left:25.15pt;margin-top:9.35pt;width:102.8pt;height:15.15pt;z-index:251676672" coordsize="13055,1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">
                      <v:shapetype id="_x0000_t32" coordsize="21600,21600" o:spt="32" o:oned="t" path="m,l21600,21600e" filled="f">
                        <v:path arrowok="t" fillok="f" o:connecttype="none"/>
                        <o:lock v:ext="edit" shapetype="t"/>
                      </v:shapetype>
                      <v:shape id="Straight Arrow Connector 2" o:spid="_x0000_s1027" type="#_x0000_t32" style="position:absolute;top:1009;width:18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">
                        <v:stroke endarrow="open"/>
                      </v:shape>
                      <v:shape id="Straight Arrow Connector 3" o:spid="_x0000_s1028" type="#_x0000_t32" style="position:absolute;left:5416;top:914;width:18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">
                        <v:stroke endarrow="open"/>
                      </v:shape>
                      <v:shape id="Straight Arrow Connector 4" o:spid="_x0000_s1029" type="#_x0000_t32" style="position:absolute;left:11226;top:1009;width:18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">
                        <v:stroke endarrow="open"/>
                      </v:shape>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6" o:spid="_x0000_s1030" type="#_x0000_t15" style="position:absolute;left:2476;width:2940;height:18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" adj="14882" filled="f" strokecolor="windowText"/>
                      <v:shape id="Pentagon 7" o:spid="_x0000_s1031" type="#_x0000_t15" style="position:absolute;left:8286;top:95;width:2940;height:18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" adj="14882" filled="f" strokecolor="windowText"/>
                    </v:group>
                  </w:pict>
                </mc:Fallback>
              </mc:AlternateContent>
            </w:r>
          </w:p>
          <w:p w14:paraId="78468F2C" w14:textId="77777777" w:rsidR="009E5FA0" w:rsidRPr="00FC7720" w:rsidRDefault="009E5FA0" w:rsidP="009E5FA0">
            <w:pPr>
              <w:pStyle w:val="subitemdescription"/>
              <w:tabs>
                <w:tab w:val="left" w:pos="317"/>
              </w:tabs>
            </w:pPr>
            <w:r w:rsidRPr="00FC7720">
              <w:rPr>
                <w:i/>
                <w:noProof/>
                <w:lang w:eastAsia="en-GB"/>
              </w:rPr>
              <w:t xml:space="preserve"> </w:t>
            </w:r>
            <w:r w:rsidRPr="00FC7720">
              <w:rPr>
                <w:i/>
                <w:noProof/>
                <w:lang w:eastAsia="en-GB"/>
              </w:rPr>
              <w:tab/>
            </w:r>
            <w:r w:rsidRPr="00FC7720">
              <w:rPr>
                <w:i/>
              </w:rPr>
              <w:t>x</w:t>
            </w:r>
            <w:r w:rsidRPr="00FC7720">
              <w:t xml:space="preserve">          ×2            +3          </w:t>
            </w:r>
            <w:r w:rsidRPr="00FC7720">
              <w:rPr>
                <w:i/>
              </w:rPr>
              <w:t>y</w:t>
            </w:r>
          </w:p>
          <w:p w14:paraId="45EF8AE3" w14:textId="77777777" w:rsidR="009E5FA0" w:rsidRPr="00FC7720" w:rsidRDefault="009E5FA0" w:rsidP="009E5FA0">
            <w:pPr>
              <w:pStyle w:val="subitemdescription"/>
              <w:tabs>
                <w:tab w:val="left" w:pos="317"/>
              </w:tabs>
            </w:pPr>
          </w:p>
        </w:tc>
        <w:tc>
          <w:tcPr>
            <w:tcW w:w="3119" w:type="dxa"/>
          </w:tcPr>
          <w:p w14:paraId="11B002B4" w14:textId="77777777" w:rsidR="009E5FA0" w:rsidRPr="00FC7720" w:rsidRDefault="009E5FA0" w:rsidP="009E5FA0">
            <w:pPr>
              <w:tabs>
                <w:tab w:val="left" w:pos="317"/>
              </w:tabs>
              <w:rPr>
                <w:rFonts w:cs="Arial"/>
                <w:color w:val="008000"/>
              </w:rPr>
            </w:pPr>
          </w:p>
        </w:tc>
        <w:tc>
          <w:tcPr>
            <w:tcW w:w="3827" w:type="dxa"/>
          </w:tcPr>
          <w:p w14:paraId="28647DDF" w14:textId="77777777" w:rsidR="009E5FA0" w:rsidRPr="00FC7720" w:rsidRDefault="009E5FA0" w:rsidP="009E5FA0">
            <w:pPr>
              <w:pStyle w:val="subitemdescription"/>
              <w:tabs>
                <w:tab w:val="left" w:pos="317"/>
              </w:tabs>
              <w:rPr>
                <w:i/>
              </w:rPr>
            </w:pPr>
          </w:p>
        </w:tc>
        <w:tc>
          <w:tcPr>
            <w:tcW w:w="1310" w:type="dxa"/>
          </w:tcPr>
          <w:p w14:paraId="323D9C9E" w14:textId="77777777" w:rsidR="009E5FA0" w:rsidRPr="00FC7720" w:rsidRDefault="009E5FA0" w:rsidP="009E5FA0">
            <w:pPr>
              <w:pStyle w:val="subitemdescription"/>
            </w:pPr>
          </w:p>
        </w:tc>
      </w:tr>
      <w:tr w:rsidR="009E5FA0" w:rsidRPr="0087574A" w14:paraId="2625AF8F" w14:textId="77777777" w:rsidTr="0069369E">
        <w:trPr>
          <w:cantSplit/>
        </w:trPr>
        <w:tc>
          <w:tcPr>
            <w:tcW w:w="1275" w:type="dxa"/>
            <w:shd w:val="clear" w:color="auto" w:fill="D9D9D9" w:themeFill="background1" w:themeFillShade="D9"/>
          </w:tcPr>
          <w:p w14:paraId="35FEDC30" w14:textId="77777777" w:rsidR="009E5FA0" w:rsidRPr="0087574A" w:rsidRDefault="009E5FA0" w:rsidP="009E5FA0">
            <w:pPr>
              <w:pStyle w:val="syllabusitem"/>
              <w:keepNext/>
              <w:rPr>
                <w:color w:val="AE0025"/>
              </w:rPr>
            </w:pPr>
            <w:r w:rsidRPr="0087574A">
              <w:rPr>
                <w:color w:val="AE0025"/>
              </w:rPr>
              <w:t xml:space="preserve">6.06        </w:t>
            </w:r>
          </w:p>
        </w:tc>
        <w:tc>
          <w:tcPr>
            <w:tcW w:w="13150" w:type="dxa"/>
            <w:gridSpan w:val="4"/>
            <w:shd w:val="clear" w:color="auto" w:fill="D9D9D9" w:themeFill="background1" w:themeFillShade="D9"/>
          </w:tcPr>
          <w:p w14:paraId="0D51E23A" w14:textId="77777777" w:rsidR="009E5FA0" w:rsidRPr="0087574A" w:rsidRDefault="009E5FA0" w:rsidP="009E5FA0">
            <w:pPr>
              <w:pStyle w:val="syllabusitem"/>
              <w:tabs>
                <w:tab w:val="left" w:pos="317"/>
              </w:tabs>
              <w:rPr>
                <w:color w:val="AE0025"/>
              </w:rPr>
            </w:pPr>
            <w:r w:rsidRPr="0087574A">
              <w:rPr>
                <w:color w:val="AE0025"/>
              </w:rPr>
              <w:t>Sequences</w:t>
            </w:r>
          </w:p>
        </w:tc>
        <w:tc>
          <w:tcPr>
            <w:tcW w:w="1310" w:type="dxa"/>
            <w:shd w:val="clear" w:color="auto" w:fill="D9D9D9" w:themeFill="background1" w:themeFillShade="D9"/>
          </w:tcPr>
          <w:p w14:paraId="19608046" w14:textId="77777777" w:rsidR="009E5FA0" w:rsidRPr="0087574A" w:rsidRDefault="009E5FA0" w:rsidP="009E5FA0">
            <w:pPr>
              <w:pStyle w:val="subitemdescription"/>
              <w:rPr>
                <w:color w:val="AE0025"/>
              </w:rPr>
            </w:pPr>
          </w:p>
        </w:tc>
      </w:tr>
      <w:tr w:rsidR="009E5FA0" w:rsidRPr="00FC7720" w14:paraId="20FF9BC9" w14:textId="77777777" w:rsidTr="0069369E">
        <w:trPr>
          <w:cantSplit/>
        </w:trPr>
        <w:tc>
          <w:tcPr>
            <w:tcW w:w="1275" w:type="dxa"/>
          </w:tcPr>
          <w:p w14:paraId="0ECCC849" w14:textId="77777777" w:rsidR="009E5FA0" w:rsidRPr="00FC7720" w:rsidRDefault="009E5FA0" w:rsidP="009E5FA0">
            <w:pPr>
              <w:pStyle w:val="syllabussub-item"/>
            </w:pPr>
            <w:r w:rsidRPr="00FC7720">
              <w:t>6.06a</w:t>
            </w:r>
          </w:p>
        </w:tc>
        <w:tc>
          <w:tcPr>
            <w:tcW w:w="3086" w:type="dxa"/>
          </w:tcPr>
          <w:p w14:paraId="612C48FF" w14:textId="77777777" w:rsidR="009E5FA0" w:rsidRPr="00FC7720" w:rsidRDefault="009E5FA0" w:rsidP="009E5FA0">
            <w:pPr>
              <w:pStyle w:val="syllabussub-item"/>
            </w:pPr>
            <w:r w:rsidRPr="00FC7720">
              <w:t>Generate terms of a sequence</w:t>
            </w:r>
          </w:p>
        </w:tc>
        <w:tc>
          <w:tcPr>
            <w:tcW w:w="3118" w:type="dxa"/>
          </w:tcPr>
          <w:p w14:paraId="7AF94C7A" w14:textId="77777777" w:rsidR="009E5FA0" w:rsidRPr="00FC7720" w:rsidRDefault="009E5FA0" w:rsidP="009E5FA0">
            <w:pPr>
              <w:pStyle w:val="subitemdescription"/>
              <w:tabs>
                <w:tab w:val="left" w:pos="317"/>
              </w:tabs>
              <w:rPr>
                <w:szCs w:val="20"/>
              </w:rPr>
            </w:pPr>
            <w:r w:rsidRPr="00FC7720">
              <w:rPr>
                <w:szCs w:val="20"/>
              </w:rPr>
              <w:t>Generate a sequence by spotting a pattern or using a term-to-term rule given algebraically or in words.</w:t>
            </w:r>
          </w:p>
          <w:p w14:paraId="48F7EF76" w14:textId="77777777" w:rsidR="009E5FA0" w:rsidRPr="00FC7720" w:rsidRDefault="009E5FA0" w:rsidP="009E5FA0">
            <w:pPr>
              <w:pStyle w:val="subitemdescription"/>
              <w:tabs>
                <w:tab w:val="left" w:pos="317"/>
              </w:tabs>
              <w:rPr>
                <w:szCs w:val="20"/>
              </w:rPr>
            </w:pPr>
            <w:r w:rsidRPr="00FC7720">
              <w:rPr>
                <w:szCs w:val="20"/>
              </w:rPr>
              <w:t xml:space="preserve">e.g. Continue the sequences </w:t>
            </w:r>
          </w:p>
          <w:p w14:paraId="6AAA678B" w14:textId="77777777" w:rsidR="009E5FA0" w:rsidRPr="00FC7720" w:rsidRDefault="009E5FA0" w:rsidP="009E5FA0">
            <w:pPr>
              <w:tabs>
                <w:tab w:val="left" w:pos="317"/>
              </w:tabs>
              <w:rPr>
                <w:rFonts w:cs="Arial"/>
                <w:sz w:val="20"/>
                <w:szCs w:val="20"/>
              </w:rPr>
            </w:pPr>
            <w:r w:rsidRPr="00FC7720">
              <w:rPr>
                <w:rFonts w:cs="Arial"/>
                <w:sz w:val="20"/>
                <w:szCs w:val="20"/>
              </w:rPr>
              <w:tab/>
              <w:t xml:space="preserve"> 1, 4, 7, 10, ... </w:t>
            </w:r>
          </w:p>
          <w:p w14:paraId="26532BFF" w14:textId="77777777" w:rsidR="009E5FA0" w:rsidRPr="00FC7720" w:rsidRDefault="009E5FA0" w:rsidP="009E5FA0">
            <w:pPr>
              <w:tabs>
                <w:tab w:val="left" w:pos="317"/>
              </w:tabs>
              <w:rPr>
                <w:rFonts w:cs="Arial"/>
                <w:sz w:val="20"/>
                <w:szCs w:val="20"/>
              </w:rPr>
            </w:pPr>
            <w:r w:rsidRPr="00FC7720">
              <w:rPr>
                <w:rFonts w:cs="Arial"/>
                <w:sz w:val="20"/>
                <w:szCs w:val="20"/>
              </w:rPr>
              <w:tab/>
              <w:t xml:space="preserve"> 1, 4, 9, 16, ...</w:t>
            </w:r>
          </w:p>
          <w:p w14:paraId="5FCB89B6" w14:textId="77777777" w:rsidR="009E5FA0" w:rsidRPr="00FC7720" w:rsidRDefault="009E5FA0" w:rsidP="009E5FA0">
            <w:pPr>
              <w:pStyle w:val="subitemdescription"/>
              <w:tabs>
                <w:tab w:val="left" w:pos="317"/>
              </w:tabs>
              <w:rPr>
                <w:szCs w:val="20"/>
              </w:rPr>
            </w:pPr>
          </w:p>
          <w:p w14:paraId="1E6EEE2D" w14:textId="77777777" w:rsidR="009E5FA0" w:rsidRPr="00FC7720" w:rsidRDefault="009E5FA0" w:rsidP="009E5FA0">
            <w:pPr>
              <w:pStyle w:val="subitemdescription"/>
              <w:tabs>
                <w:tab w:val="left" w:pos="317"/>
              </w:tabs>
              <w:rPr>
                <w:szCs w:val="20"/>
              </w:rPr>
            </w:pPr>
            <w:r w:rsidRPr="00FC7720">
              <w:rPr>
                <w:szCs w:val="20"/>
              </w:rPr>
              <w:t>Find a position-to-term rule for simple arithmetic sequences, algebraically or in words.</w:t>
            </w:r>
          </w:p>
          <w:p w14:paraId="20B3ECC5" w14:textId="77777777" w:rsidR="009E5FA0" w:rsidRPr="00FC7720" w:rsidRDefault="009E5FA0" w:rsidP="009E5FA0">
            <w:pPr>
              <w:pStyle w:val="subitemdescription"/>
              <w:tabs>
                <w:tab w:val="left" w:pos="317"/>
              </w:tabs>
              <w:rPr>
                <w:szCs w:val="20"/>
              </w:rPr>
            </w:pPr>
            <w:r w:rsidRPr="00FC7720">
              <w:rPr>
                <w:szCs w:val="20"/>
              </w:rPr>
              <w:t>e.g. 2, 4, 6, …  2</w:t>
            </w:r>
            <w:r w:rsidRPr="00FC7720">
              <w:rPr>
                <w:i/>
                <w:szCs w:val="20"/>
              </w:rPr>
              <w:t>n</w:t>
            </w:r>
          </w:p>
          <w:p w14:paraId="318F12CA" w14:textId="77777777" w:rsidR="009E5FA0" w:rsidRPr="00FC7720" w:rsidRDefault="009E5FA0" w:rsidP="009E5FA0">
            <w:pPr>
              <w:pStyle w:val="subitemdescription"/>
              <w:tabs>
                <w:tab w:val="left" w:pos="317"/>
              </w:tabs>
              <w:rPr>
                <w:szCs w:val="20"/>
              </w:rPr>
            </w:pPr>
            <w:r w:rsidRPr="00FC7720">
              <w:rPr>
                <w:szCs w:val="20"/>
              </w:rPr>
              <w:t xml:space="preserve">     </w:t>
            </w:r>
            <w:r w:rsidRPr="00FC7720">
              <w:rPr>
                <w:szCs w:val="20"/>
              </w:rPr>
              <w:tab/>
              <w:t xml:space="preserve"> 3, 4, 5, …  </w:t>
            </w:r>
            <w:r w:rsidRPr="00FC7720">
              <w:rPr>
                <w:i/>
                <w:szCs w:val="20"/>
              </w:rPr>
              <w:t>n</w:t>
            </w:r>
            <w:r w:rsidRPr="00FC7720">
              <w:rPr>
                <w:szCs w:val="20"/>
              </w:rPr>
              <w:t xml:space="preserve"> + 2</w:t>
            </w:r>
          </w:p>
        </w:tc>
        <w:tc>
          <w:tcPr>
            <w:tcW w:w="3119" w:type="dxa"/>
          </w:tcPr>
          <w:p w14:paraId="58D0A553" w14:textId="77777777" w:rsidR="009E5FA0" w:rsidRPr="00FC7720" w:rsidRDefault="009E5FA0" w:rsidP="009E5FA0">
            <w:pPr>
              <w:pStyle w:val="subitemdescription"/>
              <w:tabs>
                <w:tab w:val="left" w:pos="317"/>
              </w:tabs>
              <w:rPr>
                <w:szCs w:val="20"/>
              </w:rPr>
            </w:pPr>
            <w:r w:rsidRPr="00FC7720">
              <w:rPr>
                <w:szCs w:val="20"/>
              </w:rPr>
              <w:t xml:space="preserve">Generate a sequence from a formula for the </w:t>
            </w:r>
            <w:r w:rsidRPr="00FC7720">
              <w:rPr>
                <w:i/>
                <w:szCs w:val="20"/>
              </w:rPr>
              <w:t>n</w:t>
            </w:r>
            <w:r w:rsidRPr="00FC7720">
              <w:rPr>
                <w:szCs w:val="20"/>
              </w:rPr>
              <w:t xml:space="preserve">th term. </w:t>
            </w:r>
          </w:p>
          <w:p w14:paraId="5763481A" w14:textId="77777777" w:rsidR="009E5FA0" w:rsidRPr="00FC7720" w:rsidRDefault="009E5FA0" w:rsidP="009E5FA0">
            <w:pPr>
              <w:pStyle w:val="subitemdescription"/>
              <w:tabs>
                <w:tab w:val="left" w:pos="317"/>
              </w:tabs>
              <w:rPr>
                <w:szCs w:val="20"/>
              </w:rPr>
            </w:pPr>
            <w:r w:rsidRPr="00FC7720">
              <w:rPr>
                <w:szCs w:val="20"/>
              </w:rPr>
              <w:t xml:space="preserve">e.g. </w:t>
            </w:r>
            <w:r w:rsidRPr="00FC7720">
              <w:rPr>
                <w:i/>
                <w:szCs w:val="20"/>
              </w:rPr>
              <w:t>n</w:t>
            </w:r>
            <w:r w:rsidRPr="00FC7720">
              <w:rPr>
                <w:szCs w:val="20"/>
              </w:rPr>
              <w:t xml:space="preserve">th term = </w:t>
            </w:r>
            <w:r w:rsidRPr="00FC7720">
              <w:rPr>
                <w:i/>
                <w:szCs w:val="20"/>
              </w:rPr>
              <w:t>n</w:t>
            </w:r>
            <w:r w:rsidRPr="00FC7720">
              <w:rPr>
                <w:szCs w:val="20"/>
                <w:vertAlign w:val="superscript"/>
              </w:rPr>
              <w:t>2</w:t>
            </w:r>
            <w:r w:rsidRPr="00FC7720">
              <w:rPr>
                <w:szCs w:val="20"/>
              </w:rPr>
              <w:t xml:space="preserve"> + 2</w:t>
            </w:r>
            <w:r w:rsidRPr="00FC7720">
              <w:rPr>
                <w:i/>
                <w:szCs w:val="20"/>
              </w:rPr>
              <w:t>n</w:t>
            </w:r>
            <w:r w:rsidRPr="00FC7720">
              <w:rPr>
                <w:szCs w:val="20"/>
              </w:rPr>
              <w:t xml:space="preserve"> gives</w:t>
            </w:r>
          </w:p>
          <w:p w14:paraId="16D1FD51" w14:textId="77777777" w:rsidR="009E5FA0" w:rsidRPr="00FC7720" w:rsidRDefault="009E5FA0" w:rsidP="009E5FA0">
            <w:pPr>
              <w:pStyle w:val="subitemdescription"/>
              <w:tabs>
                <w:tab w:val="left" w:pos="317"/>
              </w:tabs>
              <w:rPr>
                <w:szCs w:val="20"/>
              </w:rPr>
            </w:pPr>
            <w:r w:rsidRPr="00FC7720">
              <w:rPr>
                <w:szCs w:val="20"/>
              </w:rPr>
              <w:tab/>
              <w:t xml:space="preserve"> 3, 8, 15, …</w:t>
            </w:r>
          </w:p>
          <w:p w14:paraId="10EFC72C" w14:textId="77777777" w:rsidR="009E5FA0" w:rsidRPr="00FC7720" w:rsidRDefault="009E5FA0" w:rsidP="009E5FA0">
            <w:pPr>
              <w:pStyle w:val="subitemdescription"/>
              <w:tabs>
                <w:tab w:val="left" w:pos="317"/>
              </w:tabs>
              <w:rPr>
                <w:szCs w:val="20"/>
              </w:rPr>
            </w:pPr>
          </w:p>
          <w:p w14:paraId="59B8A60B" w14:textId="77777777" w:rsidR="009E5FA0" w:rsidRPr="00FC7720" w:rsidRDefault="009E5FA0" w:rsidP="009E5FA0">
            <w:pPr>
              <w:pStyle w:val="subitemdescription"/>
              <w:tabs>
                <w:tab w:val="left" w:pos="317"/>
              </w:tabs>
              <w:rPr>
                <w:szCs w:val="20"/>
              </w:rPr>
            </w:pPr>
            <w:r w:rsidRPr="00FC7720">
              <w:rPr>
                <w:szCs w:val="20"/>
              </w:rPr>
              <w:t xml:space="preserve">Find a formula for the </w:t>
            </w:r>
            <w:r w:rsidRPr="00FC7720">
              <w:rPr>
                <w:i/>
                <w:szCs w:val="20"/>
              </w:rPr>
              <w:t>n</w:t>
            </w:r>
            <w:r w:rsidRPr="00FC7720">
              <w:rPr>
                <w:szCs w:val="20"/>
              </w:rPr>
              <w:t>th term of an arithmetic sequence.</w:t>
            </w:r>
          </w:p>
          <w:p w14:paraId="1BC6E3A4" w14:textId="77777777" w:rsidR="009E5FA0" w:rsidRPr="00FC7720" w:rsidRDefault="009E5FA0" w:rsidP="009E5FA0">
            <w:pPr>
              <w:pStyle w:val="subitemdescription"/>
              <w:tabs>
                <w:tab w:val="left" w:pos="317"/>
              </w:tabs>
              <w:rPr>
                <w:szCs w:val="20"/>
              </w:rPr>
            </w:pPr>
            <w:r w:rsidRPr="00FC7720">
              <w:rPr>
                <w:szCs w:val="20"/>
              </w:rPr>
              <w:t>e.g. 40, 37, 34, 31, …   43 – 3</w:t>
            </w:r>
            <w:r w:rsidRPr="00FC7720">
              <w:rPr>
                <w:i/>
                <w:szCs w:val="20"/>
              </w:rPr>
              <w:t>n</w:t>
            </w:r>
          </w:p>
        </w:tc>
        <w:tc>
          <w:tcPr>
            <w:tcW w:w="3827" w:type="dxa"/>
          </w:tcPr>
          <w:p w14:paraId="3817D6C8" w14:textId="77777777" w:rsidR="009E5FA0" w:rsidRPr="00FC7720" w:rsidRDefault="009E5FA0" w:rsidP="009E5FA0">
            <w:pPr>
              <w:pStyle w:val="subitemdescription"/>
              <w:tabs>
                <w:tab w:val="left" w:pos="317"/>
              </w:tabs>
              <w:rPr>
                <w:szCs w:val="20"/>
              </w:rPr>
            </w:pPr>
          </w:p>
        </w:tc>
        <w:tc>
          <w:tcPr>
            <w:tcW w:w="1310" w:type="dxa"/>
          </w:tcPr>
          <w:p w14:paraId="05978616" w14:textId="77777777" w:rsidR="009E5FA0" w:rsidRPr="00FC7720" w:rsidRDefault="009E5FA0" w:rsidP="009E5FA0">
            <w:pPr>
              <w:pStyle w:val="subitemdescription"/>
            </w:pPr>
          </w:p>
        </w:tc>
      </w:tr>
      <w:tr w:rsidR="009E5FA0" w:rsidRPr="00FC7720" w14:paraId="26D51863" w14:textId="77777777" w:rsidTr="0069369E">
        <w:trPr>
          <w:cantSplit/>
        </w:trPr>
        <w:tc>
          <w:tcPr>
            <w:tcW w:w="1275" w:type="dxa"/>
          </w:tcPr>
          <w:p w14:paraId="090844CA" w14:textId="77777777" w:rsidR="009E5FA0" w:rsidRPr="00FC7720" w:rsidRDefault="009E5FA0" w:rsidP="009E5FA0">
            <w:pPr>
              <w:pStyle w:val="syllabussub-item"/>
            </w:pPr>
            <w:r w:rsidRPr="00FC7720">
              <w:t>6.06b</w:t>
            </w:r>
          </w:p>
        </w:tc>
        <w:tc>
          <w:tcPr>
            <w:tcW w:w="3086" w:type="dxa"/>
          </w:tcPr>
          <w:p w14:paraId="1D43B9E6" w14:textId="77777777" w:rsidR="009E5FA0" w:rsidRPr="00FC7720" w:rsidRDefault="009E5FA0" w:rsidP="009E5FA0">
            <w:pPr>
              <w:pStyle w:val="syllabussub-item"/>
            </w:pPr>
            <w:r w:rsidRPr="00FC7720">
              <w:t>Special sequences</w:t>
            </w:r>
          </w:p>
        </w:tc>
        <w:tc>
          <w:tcPr>
            <w:tcW w:w="3118" w:type="dxa"/>
          </w:tcPr>
          <w:p w14:paraId="4A3F6F17" w14:textId="77777777" w:rsidR="009E5FA0" w:rsidRPr="00FC7720" w:rsidRDefault="009E5FA0" w:rsidP="009E5FA0">
            <w:pPr>
              <w:pStyle w:val="subitemdescription"/>
              <w:tabs>
                <w:tab w:val="left" w:pos="317"/>
              </w:tabs>
            </w:pPr>
            <w:r w:rsidRPr="00FC7720">
              <w:t>Recognise sequences of triangular, square and cube numbers, and simple arithmetic progressions.</w:t>
            </w:r>
          </w:p>
          <w:p w14:paraId="7E95AA95" w14:textId="77777777" w:rsidR="009E5FA0" w:rsidRPr="00FC7720" w:rsidRDefault="009E5FA0" w:rsidP="009E5FA0">
            <w:pPr>
              <w:pStyle w:val="subitemdescription"/>
              <w:tabs>
                <w:tab w:val="left" w:pos="317"/>
              </w:tabs>
              <w:rPr>
                <w:b/>
              </w:rPr>
            </w:pPr>
          </w:p>
        </w:tc>
        <w:tc>
          <w:tcPr>
            <w:tcW w:w="3119" w:type="dxa"/>
          </w:tcPr>
          <w:p w14:paraId="4EBDFF2E" w14:textId="77777777" w:rsidR="009E5FA0" w:rsidRPr="00FC7720" w:rsidRDefault="009E5FA0" w:rsidP="009E5FA0">
            <w:pPr>
              <w:pStyle w:val="subitemdescription"/>
              <w:tabs>
                <w:tab w:val="left" w:pos="317"/>
              </w:tabs>
            </w:pPr>
            <w:r w:rsidRPr="00FC7720">
              <w:t>Recognise Fibonacci and quadratic sequences, and simple geometric progressions (</w:t>
            </w:r>
            <w:r w:rsidRPr="00FC7720">
              <w:rPr>
                <w:i/>
                <w:iCs/>
              </w:rPr>
              <w:t>r</w:t>
            </w:r>
            <w:r w:rsidRPr="00FC7720">
              <w:rPr>
                <w:i/>
                <w:iCs/>
                <w:vertAlign w:val="superscript"/>
              </w:rPr>
              <w:t>n</w:t>
            </w:r>
            <w:r w:rsidRPr="00FC7720">
              <w:rPr>
                <w:i/>
                <w:iCs/>
              </w:rPr>
              <w:t xml:space="preserve"> </w:t>
            </w:r>
            <w:r w:rsidRPr="00FC7720">
              <w:t xml:space="preserve">where </w:t>
            </w:r>
            <w:r w:rsidRPr="00FC7720">
              <w:rPr>
                <w:i/>
                <w:iCs/>
              </w:rPr>
              <w:t xml:space="preserve">n </w:t>
            </w:r>
            <w:r w:rsidRPr="00FC7720">
              <w:t xml:space="preserve">is an integer and </w:t>
            </w:r>
            <w:r w:rsidRPr="00FC7720">
              <w:rPr>
                <w:i/>
                <w:iCs/>
              </w:rPr>
              <w:t xml:space="preserve">r </w:t>
            </w:r>
            <w:r w:rsidRPr="00FC7720">
              <w:t>is a rational number &gt; 0</w:t>
            </w:r>
            <w:r w:rsidRPr="00FC7720">
              <w:rPr>
                <w:bCs/>
              </w:rPr>
              <w:t>).</w:t>
            </w:r>
          </w:p>
        </w:tc>
        <w:tc>
          <w:tcPr>
            <w:tcW w:w="3827" w:type="dxa"/>
          </w:tcPr>
          <w:p w14:paraId="69F354A9" w14:textId="77777777" w:rsidR="009E5FA0" w:rsidRPr="00FC7720" w:rsidRDefault="009E5FA0" w:rsidP="009E5FA0">
            <w:pPr>
              <w:pStyle w:val="subitemdescription"/>
              <w:tabs>
                <w:tab w:val="left" w:pos="317"/>
              </w:tabs>
              <w:rPr>
                <w:b/>
              </w:rPr>
            </w:pPr>
          </w:p>
        </w:tc>
        <w:tc>
          <w:tcPr>
            <w:tcW w:w="1310" w:type="dxa"/>
          </w:tcPr>
          <w:p w14:paraId="3703C624" w14:textId="77777777" w:rsidR="009E5FA0" w:rsidRPr="00FC7720" w:rsidRDefault="009E5FA0" w:rsidP="009E5FA0">
            <w:pPr>
              <w:pStyle w:val="subitemdescription"/>
            </w:pPr>
          </w:p>
        </w:tc>
      </w:tr>
    </w:tbl>
    <w:p w14:paraId="6D61149F" w14:textId="418581A1" w:rsidR="000D26D1" w:rsidRDefault="000D26D1">
      <w:pPr>
        <w:rPr>
          <w:b/>
          <w:bCs/>
        </w:rPr>
      </w:pPr>
      <w:r>
        <w:rPr>
          <w:b/>
          <w:bCs/>
        </w:rPr>
        <w:br w:type="page"/>
      </w:r>
    </w:p>
    <w:tbl>
      <w:tblPr>
        <w:tblW w:w="15735" w:type="dxa"/>
        <w:tblBorders>
          <w:top w:val="single" w:sz="4" w:space="0" w:color="AE0025"/>
          <w:left w:val="single" w:sz="4" w:space="0" w:color="AE0025"/>
          <w:bottom w:val="single" w:sz="4" w:space="0" w:color="AE0025"/>
          <w:right w:val="single" w:sz="4" w:space="0" w:color="AE0025"/>
          <w:insideH w:val="single" w:sz="4" w:space="0" w:color="AE0025"/>
          <w:insideV w:val="single" w:sz="4" w:space="0" w:color="AE0025"/>
        </w:tblBorders>
        <w:tblLayout w:type="fixed"/>
        <w:tblLook w:val="00A0" w:firstRow="1" w:lastRow="0" w:firstColumn="1" w:lastColumn="0" w:noHBand="0" w:noVBand="0"/>
      </w:tblPr>
      <w:tblGrid>
        <w:gridCol w:w="1274"/>
        <w:gridCol w:w="3085"/>
        <w:gridCol w:w="3117"/>
        <w:gridCol w:w="3118"/>
        <w:gridCol w:w="3825"/>
        <w:gridCol w:w="1310"/>
        <w:gridCol w:w="6"/>
      </w:tblGrid>
      <w:tr w:rsidR="00AB3797" w:rsidRPr="00FC7720" w14:paraId="4EA000E5" w14:textId="77777777" w:rsidTr="00AB3797">
        <w:trPr>
          <w:cantSplit/>
          <w:tblHeader/>
        </w:trPr>
        <w:tc>
          <w:tcPr>
            <w:tcW w:w="1274" w:type="dxa"/>
            <w:shd w:val="clear" w:color="auto" w:fill="FAC8C8"/>
          </w:tcPr>
          <w:p w14:paraId="1B760663" w14:textId="77777777" w:rsidR="00AB3797" w:rsidRPr="00A36385" w:rsidRDefault="00AB3797" w:rsidP="003077B3">
            <w:pPr>
              <w:rPr>
                <w:sz w:val="20"/>
                <w:szCs w:val="20"/>
              </w:rPr>
            </w:pPr>
            <w:r w:rsidRPr="00A36385">
              <w:rPr>
                <w:sz w:val="20"/>
                <w:szCs w:val="20"/>
              </w:rPr>
              <w:lastRenderedPageBreak/>
              <w:t>GCSE (9-1) content Ref.</w:t>
            </w:r>
          </w:p>
        </w:tc>
        <w:tc>
          <w:tcPr>
            <w:tcW w:w="3085" w:type="dxa"/>
            <w:shd w:val="clear" w:color="auto" w:fill="FAC8C8"/>
          </w:tcPr>
          <w:p w14:paraId="19DFCE72" w14:textId="77777777" w:rsidR="00AB3797" w:rsidRPr="00FC7720" w:rsidRDefault="00AB3797" w:rsidP="003077B3">
            <w:pPr>
              <w:rPr>
                <w:rFonts w:cs="Arial"/>
                <w:b/>
              </w:rPr>
            </w:pPr>
            <w:r w:rsidRPr="00FC7720">
              <w:rPr>
                <w:rFonts w:cs="Arial"/>
                <w:b/>
              </w:rPr>
              <w:t>Subject content</w:t>
            </w:r>
          </w:p>
        </w:tc>
        <w:tc>
          <w:tcPr>
            <w:tcW w:w="3117" w:type="dxa"/>
            <w:shd w:val="clear" w:color="auto" w:fill="FAC8C8"/>
          </w:tcPr>
          <w:p w14:paraId="39FFB405" w14:textId="77777777" w:rsidR="00AB3797" w:rsidRPr="00FC7720" w:rsidRDefault="00AB3797" w:rsidP="003077B3">
            <w:pPr>
              <w:tabs>
                <w:tab w:val="left" w:pos="317"/>
              </w:tabs>
              <w:rPr>
                <w:rFonts w:cs="Arial"/>
                <w:b/>
              </w:rPr>
            </w:pPr>
            <w:r>
              <w:rPr>
                <w:rFonts w:cs="Arial"/>
                <w:b/>
              </w:rPr>
              <w:t>All GCSE maths learners should have</w:t>
            </w:r>
            <w:r w:rsidRPr="00994C09">
              <w:rPr>
                <w:rFonts w:cs="Arial"/>
                <w:b/>
              </w:rPr>
              <w:t xml:space="preserve"> confidence and competence</w:t>
            </w:r>
            <w:r>
              <w:rPr>
                <w:rFonts w:cs="Arial"/>
                <w:b/>
              </w:rPr>
              <w:t xml:space="preserve"> </w:t>
            </w:r>
            <w:r w:rsidRPr="00FC7720">
              <w:rPr>
                <w:rFonts w:cs="Arial"/>
                <w:b/>
              </w:rPr>
              <w:t>to…</w:t>
            </w:r>
          </w:p>
        </w:tc>
        <w:tc>
          <w:tcPr>
            <w:tcW w:w="3118" w:type="dxa"/>
            <w:shd w:val="clear" w:color="auto" w:fill="FAC8C8"/>
          </w:tcPr>
          <w:p w14:paraId="21A9FE08" w14:textId="77777777" w:rsidR="00AB3797" w:rsidRPr="00FC7720" w:rsidRDefault="00AB3797" w:rsidP="003077B3">
            <w:pPr>
              <w:tabs>
                <w:tab w:val="left" w:pos="317"/>
              </w:tabs>
              <w:rPr>
                <w:rFonts w:cs="Arial"/>
                <w:b/>
              </w:rPr>
            </w:pPr>
            <w:r w:rsidRPr="00FC7720">
              <w:rPr>
                <w:rFonts w:cs="Arial"/>
                <w:b/>
              </w:rPr>
              <w:t xml:space="preserve">Foundation tier learners should also be able to… </w:t>
            </w:r>
          </w:p>
        </w:tc>
        <w:tc>
          <w:tcPr>
            <w:tcW w:w="3825" w:type="dxa"/>
            <w:shd w:val="clear" w:color="auto" w:fill="FAC8C8"/>
          </w:tcPr>
          <w:p w14:paraId="1183470F" w14:textId="77777777" w:rsidR="00AB3797" w:rsidRPr="00FC7720" w:rsidRDefault="00AB3797" w:rsidP="003077B3">
            <w:pPr>
              <w:tabs>
                <w:tab w:val="left" w:pos="317"/>
              </w:tabs>
              <w:rPr>
                <w:rFonts w:cs="Arial"/>
                <w:b/>
              </w:rPr>
            </w:pPr>
            <w:r>
              <w:rPr>
                <w:rFonts w:cs="Arial"/>
                <w:b/>
              </w:rPr>
              <w:t>Revision notes</w:t>
            </w:r>
          </w:p>
        </w:tc>
        <w:tc>
          <w:tcPr>
            <w:tcW w:w="1316" w:type="dxa"/>
            <w:gridSpan w:val="2"/>
            <w:shd w:val="clear" w:color="auto" w:fill="FAC8C8"/>
          </w:tcPr>
          <w:p w14:paraId="7449CF3B" w14:textId="77777777" w:rsidR="00AB3797" w:rsidRPr="00FC7720" w:rsidRDefault="00AB3797" w:rsidP="003077B3">
            <w:pPr>
              <w:pStyle w:val="subitemdescription"/>
              <w:rPr>
                <w:color w:val="104F75"/>
              </w:rPr>
            </w:pPr>
            <w:r w:rsidRPr="0005648E">
              <w:rPr>
                <w:rFonts w:eastAsia="Times New Roman"/>
                <w:b/>
                <w:sz w:val="22"/>
                <w:lang w:eastAsia="en-GB"/>
              </w:rPr>
              <w:t xml:space="preserve">Tick when </w:t>
            </w:r>
            <w:r>
              <w:rPr>
                <w:rFonts w:eastAsia="Times New Roman"/>
                <w:b/>
                <w:sz w:val="22"/>
                <w:lang w:eastAsia="en-GB"/>
              </w:rPr>
              <w:t>achieved</w:t>
            </w:r>
            <w:r w:rsidRPr="0005648E">
              <w:rPr>
                <w:rFonts w:eastAsia="Times New Roman"/>
                <w:b/>
                <w:sz w:val="22"/>
                <w:lang w:eastAsia="en-GB"/>
              </w:rPr>
              <w:t>!</w:t>
            </w:r>
          </w:p>
        </w:tc>
      </w:tr>
      <w:tr w:rsidR="00AB3797" w:rsidRPr="0087574A" w14:paraId="480E0C42" w14:textId="77777777" w:rsidTr="00AB3797">
        <w:trPr>
          <w:gridAfter w:val="1"/>
          <w:wAfter w:w="6" w:type="dxa"/>
          <w:cantSplit/>
        </w:trPr>
        <w:tc>
          <w:tcPr>
            <w:tcW w:w="1274" w:type="dxa"/>
            <w:tcBorders>
              <w:bottom w:val="single" w:sz="4" w:space="0" w:color="AE0025"/>
            </w:tcBorders>
            <w:shd w:val="clear" w:color="auto" w:fill="FABF8F" w:themeFill="accent6" w:themeFillTint="99"/>
          </w:tcPr>
          <w:p w14:paraId="0301C4F8" w14:textId="77777777" w:rsidR="00AB3797" w:rsidRPr="0087574A" w:rsidRDefault="00AB3797" w:rsidP="003077B3">
            <w:pPr>
              <w:pStyle w:val="Heading20"/>
            </w:pPr>
            <w:r w:rsidRPr="0087574A">
              <w:t xml:space="preserve">OCR 7 </w:t>
            </w:r>
          </w:p>
        </w:tc>
        <w:tc>
          <w:tcPr>
            <w:tcW w:w="14455" w:type="dxa"/>
            <w:gridSpan w:val="5"/>
            <w:tcBorders>
              <w:bottom w:val="single" w:sz="4" w:space="0" w:color="AE0025"/>
            </w:tcBorders>
            <w:shd w:val="clear" w:color="auto" w:fill="FABF8F" w:themeFill="accent6" w:themeFillTint="99"/>
          </w:tcPr>
          <w:p w14:paraId="75EE0A4C" w14:textId="77777777" w:rsidR="00AB3797" w:rsidRPr="0087574A" w:rsidRDefault="00AB3797" w:rsidP="003077B3">
            <w:pPr>
              <w:pStyle w:val="Heading20"/>
            </w:pPr>
            <w:r w:rsidRPr="0087574A">
              <w:t>Graphs of Equations and Functions</w:t>
            </w:r>
          </w:p>
        </w:tc>
      </w:tr>
      <w:tr w:rsidR="00AB3797" w:rsidRPr="00FC7720" w14:paraId="213F1735" w14:textId="77777777" w:rsidTr="00AB3797">
        <w:trPr>
          <w:gridAfter w:val="1"/>
          <w:wAfter w:w="6" w:type="dxa"/>
          <w:cantSplit/>
        </w:trPr>
        <w:tc>
          <w:tcPr>
            <w:tcW w:w="1274" w:type="dxa"/>
            <w:shd w:val="clear" w:color="auto" w:fill="D9D9D9" w:themeFill="background1" w:themeFillShade="D9"/>
          </w:tcPr>
          <w:p w14:paraId="377ADA78" w14:textId="363A5153" w:rsidR="00AB3797" w:rsidRPr="00AB3797" w:rsidRDefault="00AB3797" w:rsidP="00AB3797">
            <w:pPr>
              <w:pStyle w:val="syllabussub-item"/>
              <w:keepNext/>
              <w:rPr>
                <w:b/>
                <w:bCs/>
                <w:sz w:val="24"/>
                <w:szCs w:val="24"/>
              </w:rPr>
            </w:pPr>
            <w:r w:rsidRPr="00AB3797">
              <w:rPr>
                <w:b/>
                <w:bCs/>
                <w:color w:val="AE0025"/>
                <w:sz w:val="24"/>
                <w:szCs w:val="24"/>
              </w:rPr>
              <w:t xml:space="preserve">7.01        </w:t>
            </w:r>
          </w:p>
        </w:tc>
        <w:tc>
          <w:tcPr>
            <w:tcW w:w="14455" w:type="dxa"/>
            <w:gridSpan w:val="5"/>
            <w:shd w:val="clear" w:color="auto" w:fill="D9D9D9" w:themeFill="background1" w:themeFillShade="D9"/>
          </w:tcPr>
          <w:p w14:paraId="57382DBA" w14:textId="60C1263D" w:rsidR="00AB3797" w:rsidRPr="00FC7720" w:rsidRDefault="00AB3797" w:rsidP="00AB3797">
            <w:pPr>
              <w:pStyle w:val="subitemdescription"/>
              <w:keepNext/>
            </w:pPr>
            <w:r w:rsidRPr="00AB3797">
              <w:rPr>
                <w:b/>
                <w:bCs/>
                <w:color w:val="AE0025"/>
                <w:sz w:val="24"/>
                <w:szCs w:val="24"/>
              </w:rPr>
              <w:t>Graphs of equations and functions</w:t>
            </w:r>
          </w:p>
        </w:tc>
      </w:tr>
      <w:tr w:rsidR="00AB3797" w:rsidRPr="00FC7720" w14:paraId="0BF643C3" w14:textId="77777777" w:rsidTr="00AB3797">
        <w:trPr>
          <w:gridAfter w:val="1"/>
          <w:wAfter w:w="6" w:type="dxa"/>
          <w:cantSplit/>
        </w:trPr>
        <w:tc>
          <w:tcPr>
            <w:tcW w:w="1274" w:type="dxa"/>
          </w:tcPr>
          <w:p w14:paraId="3747579D" w14:textId="77777777" w:rsidR="00AB3797" w:rsidRPr="00FC7720" w:rsidRDefault="00AB3797" w:rsidP="00AB3797">
            <w:pPr>
              <w:pStyle w:val="syllabussub-item"/>
              <w:keepNext/>
            </w:pPr>
            <w:r w:rsidRPr="00FC7720">
              <w:t>7.01a</w:t>
            </w:r>
          </w:p>
        </w:tc>
        <w:tc>
          <w:tcPr>
            <w:tcW w:w="3085" w:type="dxa"/>
          </w:tcPr>
          <w:p w14:paraId="46F8F129" w14:textId="77777777" w:rsidR="00AB3797" w:rsidRPr="00FC7720" w:rsidRDefault="00AB3797" w:rsidP="00AB3797">
            <w:pPr>
              <w:pStyle w:val="syllabussub-item"/>
              <w:keepNext/>
            </w:pPr>
            <w:r w:rsidRPr="00FC7720">
              <w:rPr>
                <w:i/>
              </w:rPr>
              <w:t xml:space="preserve">x- </w:t>
            </w:r>
            <w:r w:rsidRPr="00FC7720">
              <w:t xml:space="preserve">and </w:t>
            </w:r>
            <w:r w:rsidRPr="00FC7720">
              <w:rPr>
                <w:i/>
              </w:rPr>
              <w:t>y</w:t>
            </w:r>
            <w:r w:rsidRPr="00FC7720">
              <w:t>-coordinates</w:t>
            </w:r>
          </w:p>
        </w:tc>
        <w:tc>
          <w:tcPr>
            <w:tcW w:w="3117" w:type="dxa"/>
          </w:tcPr>
          <w:p w14:paraId="5748848A" w14:textId="749A20A1" w:rsidR="00AB3797" w:rsidRPr="00FC7720" w:rsidRDefault="00AB3797" w:rsidP="00AB3797">
            <w:pPr>
              <w:pStyle w:val="subitemdescription"/>
              <w:keepNext/>
              <w:tabs>
                <w:tab w:val="left" w:pos="317"/>
              </w:tabs>
            </w:pPr>
            <w:r w:rsidRPr="00FC7720">
              <w:t xml:space="preserve">Work with </w:t>
            </w:r>
            <w:r w:rsidRPr="00FC7720">
              <w:rPr>
                <w:i/>
              </w:rPr>
              <w:t>x</w:t>
            </w:r>
            <w:r w:rsidRPr="00FC7720">
              <w:t xml:space="preserve">- and </w:t>
            </w:r>
            <w:r w:rsidRPr="00FC7720">
              <w:rPr>
                <w:i/>
              </w:rPr>
              <w:t>y</w:t>
            </w:r>
            <w:r w:rsidRPr="00FC7720">
              <w:t>-coordinates in all four quadrants.</w:t>
            </w:r>
          </w:p>
        </w:tc>
        <w:tc>
          <w:tcPr>
            <w:tcW w:w="3118" w:type="dxa"/>
          </w:tcPr>
          <w:p w14:paraId="14118963" w14:textId="77777777" w:rsidR="00AB3797" w:rsidRPr="00FC7720" w:rsidRDefault="00AB3797" w:rsidP="00AB3797">
            <w:pPr>
              <w:keepNext/>
              <w:tabs>
                <w:tab w:val="left" w:pos="317"/>
              </w:tabs>
              <w:rPr>
                <w:rFonts w:cs="Arial"/>
                <w:color w:val="008000"/>
              </w:rPr>
            </w:pPr>
          </w:p>
        </w:tc>
        <w:tc>
          <w:tcPr>
            <w:tcW w:w="3825" w:type="dxa"/>
          </w:tcPr>
          <w:p w14:paraId="7FD059FA" w14:textId="77777777" w:rsidR="00AB3797" w:rsidRPr="00FC7720" w:rsidRDefault="00AB3797" w:rsidP="00AB3797">
            <w:pPr>
              <w:keepNext/>
              <w:tabs>
                <w:tab w:val="left" w:pos="317"/>
              </w:tabs>
              <w:rPr>
                <w:rFonts w:cs="Arial"/>
                <w:b/>
              </w:rPr>
            </w:pPr>
          </w:p>
        </w:tc>
        <w:tc>
          <w:tcPr>
            <w:tcW w:w="1310" w:type="dxa"/>
          </w:tcPr>
          <w:p w14:paraId="7718C2CE" w14:textId="77777777" w:rsidR="00AB3797" w:rsidRPr="00FC7720" w:rsidRDefault="00AB3797" w:rsidP="00AB3797">
            <w:pPr>
              <w:pStyle w:val="subitemdescription"/>
              <w:keepNext/>
            </w:pPr>
          </w:p>
        </w:tc>
      </w:tr>
      <w:tr w:rsidR="00AB3797" w:rsidRPr="00FC7720" w14:paraId="4E42E11F" w14:textId="77777777" w:rsidTr="00AB3797">
        <w:trPr>
          <w:gridAfter w:val="1"/>
          <w:wAfter w:w="6" w:type="dxa"/>
          <w:cantSplit/>
        </w:trPr>
        <w:tc>
          <w:tcPr>
            <w:tcW w:w="1274" w:type="dxa"/>
          </w:tcPr>
          <w:p w14:paraId="01924B1D" w14:textId="77777777" w:rsidR="00AB3797" w:rsidRPr="00FC7720" w:rsidRDefault="00AB3797" w:rsidP="00AB3797">
            <w:pPr>
              <w:pStyle w:val="syllabussub-item"/>
            </w:pPr>
            <w:r w:rsidRPr="00FC7720">
              <w:t>7.01b</w:t>
            </w:r>
          </w:p>
        </w:tc>
        <w:tc>
          <w:tcPr>
            <w:tcW w:w="3085" w:type="dxa"/>
          </w:tcPr>
          <w:p w14:paraId="64583EA5" w14:textId="77777777" w:rsidR="00AB3797" w:rsidRPr="00FC7720" w:rsidRDefault="00AB3797" w:rsidP="00AB3797">
            <w:pPr>
              <w:pStyle w:val="syllabussub-item"/>
            </w:pPr>
            <w:r w:rsidRPr="00FC7720">
              <w:t>Graphs of equations and functions</w:t>
            </w:r>
          </w:p>
        </w:tc>
        <w:tc>
          <w:tcPr>
            <w:tcW w:w="3117" w:type="dxa"/>
          </w:tcPr>
          <w:p w14:paraId="2868391A" w14:textId="77777777" w:rsidR="00AB3797" w:rsidRPr="00FC7720" w:rsidRDefault="00AB3797" w:rsidP="00AB3797">
            <w:pPr>
              <w:pStyle w:val="subitemdescription"/>
              <w:tabs>
                <w:tab w:val="left" w:pos="317"/>
              </w:tabs>
            </w:pPr>
            <w:r w:rsidRPr="00FC7720">
              <w:t>Use a table of values to plot graphs of linear and quadratic functions.</w:t>
            </w:r>
          </w:p>
          <w:p w14:paraId="416374BC" w14:textId="77777777" w:rsidR="00AB3797" w:rsidRPr="00FC7720" w:rsidRDefault="00AB3797" w:rsidP="00AB3797">
            <w:pPr>
              <w:pStyle w:val="subitemdescription"/>
              <w:tabs>
                <w:tab w:val="left" w:pos="317"/>
              </w:tabs>
            </w:pPr>
            <w:r w:rsidRPr="00FC7720">
              <w:t xml:space="preserve">e.g. </w:t>
            </w:r>
            <w:r w:rsidRPr="00FC7720">
              <w:rPr>
                <w:position w:val="-10"/>
              </w:rPr>
              <w:object w:dxaOrig="960" w:dyaOrig="300" w14:anchorId="34E46C17">
                <v:shape id="_x0000_i1112" type="#_x0000_t75" style="width:50.25pt;height:14.25pt" o:ole="">
                  <v:imagedata r:id="rId187" o:title=""/>
                </v:shape>
                <o:OLEObject Type="Embed" ProgID="Equation.DSMT4" ShapeID="_x0000_i1112" DrawAspect="Content" ObjectID="_1772358009" r:id="rId188"/>
              </w:object>
            </w:r>
            <w:r w:rsidRPr="00FC7720">
              <w:t xml:space="preserve"> </w:t>
            </w:r>
          </w:p>
          <w:p w14:paraId="1F82256B" w14:textId="77777777" w:rsidR="00AB3797" w:rsidRPr="00FC7720" w:rsidRDefault="00AB3797" w:rsidP="00AB3797">
            <w:pPr>
              <w:pStyle w:val="subitemdescription"/>
              <w:tabs>
                <w:tab w:val="left" w:pos="317"/>
              </w:tabs>
            </w:pPr>
            <w:r w:rsidRPr="00FC7720">
              <w:tab/>
              <w:t xml:space="preserve"> </w:t>
            </w:r>
            <w:r w:rsidRPr="00FC7720">
              <w:rPr>
                <w:position w:val="-10"/>
              </w:rPr>
              <w:object w:dxaOrig="999" w:dyaOrig="320" w14:anchorId="3A136C9F">
                <v:shape id="_x0000_i1113" type="#_x0000_t75" style="width:50.25pt;height:14.25pt" o:ole="">
                  <v:imagedata r:id="rId189" o:title=""/>
                </v:shape>
                <o:OLEObject Type="Embed" ProgID="Equation.DSMT4" ShapeID="_x0000_i1113" DrawAspect="Content" ObjectID="_1772358010" r:id="rId190"/>
              </w:object>
            </w:r>
          </w:p>
        </w:tc>
        <w:tc>
          <w:tcPr>
            <w:tcW w:w="3118" w:type="dxa"/>
          </w:tcPr>
          <w:p w14:paraId="5EE23A88" w14:textId="77777777" w:rsidR="00AB3797" w:rsidRPr="00FC7720" w:rsidRDefault="00AB3797" w:rsidP="00AB3797">
            <w:pPr>
              <w:pStyle w:val="subitemdescription"/>
              <w:tabs>
                <w:tab w:val="left" w:pos="317"/>
              </w:tabs>
            </w:pPr>
            <w:r w:rsidRPr="00FC7720">
              <w:t>Use a table of values to plot other polynomial graphs and reciprocals.</w:t>
            </w:r>
          </w:p>
          <w:p w14:paraId="27EC6A3F" w14:textId="77777777" w:rsidR="00AB3797" w:rsidRPr="00FC7720" w:rsidRDefault="00AB3797" w:rsidP="00AB3797">
            <w:pPr>
              <w:pStyle w:val="subitemdescription"/>
              <w:tabs>
                <w:tab w:val="left" w:pos="317"/>
              </w:tabs>
            </w:pPr>
            <w:r w:rsidRPr="00FC7720">
              <w:t xml:space="preserve">e.g. </w:t>
            </w:r>
            <w:r w:rsidRPr="00FC7720">
              <w:rPr>
                <w:position w:val="-10"/>
              </w:rPr>
              <w:object w:dxaOrig="1060" w:dyaOrig="320" w14:anchorId="163AE76E">
                <v:shape id="_x0000_i1114" type="#_x0000_t75" style="width:50.25pt;height:14.25pt" o:ole="">
                  <v:imagedata r:id="rId191" o:title=""/>
                </v:shape>
                <o:OLEObject Type="Embed" ProgID="Equation.DSMT4" ShapeID="_x0000_i1114" DrawAspect="Content" ObjectID="_1772358011" r:id="rId192"/>
              </w:object>
            </w:r>
            <w:r w:rsidRPr="00FC7720">
              <w:t xml:space="preserve">  </w:t>
            </w:r>
          </w:p>
          <w:p w14:paraId="33B4A983" w14:textId="77777777" w:rsidR="00AB3797" w:rsidRPr="00FC7720" w:rsidRDefault="00AB3797" w:rsidP="00AB3797">
            <w:pPr>
              <w:pStyle w:val="subitemdescription"/>
              <w:tabs>
                <w:tab w:val="left" w:pos="317"/>
              </w:tabs>
            </w:pPr>
            <w:r w:rsidRPr="00FC7720">
              <w:tab/>
              <w:t xml:space="preserve"> </w:t>
            </w:r>
            <w:r w:rsidRPr="00FC7720">
              <w:rPr>
                <w:position w:val="-20"/>
              </w:rPr>
              <w:object w:dxaOrig="880" w:dyaOrig="540" w14:anchorId="6CCD2E5D">
                <v:shape id="_x0000_i1115" type="#_x0000_t75" style="width:43.5pt;height:28.5pt" o:ole="">
                  <v:imagedata r:id="rId193" o:title=""/>
                </v:shape>
                <o:OLEObject Type="Embed" ProgID="Equation.DSMT4" ShapeID="_x0000_i1115" DrawAspect="Content" ObjectID="_1772358012" r:id="rId194"/>
              </w:object>
            </w:r>
          </w:p>
          <w:p w14:paraId="34D7CA07" w14:textId="77777777" w:rsidR="00AB3797" w:rsidRPr="00FC7720" w:rsidRDefault="00AB3797" w:rsidP="00AB3797">
            <w:pPr>
              <w:pStyle w:val="subitemdescription"/>
              <w:tabs>
                <w:tab w:val="left" w:pos="317"/>
              </w:tabs>
            </w:pPr>
            <w:r w:rsidRPr="00FC7720">
              <w:tab/>
              <w:t xml:space="preserve"> </w:t>
            </w:r>
            <w:r w:rsidRPr="00FC7720">
              <w:rPr>
                <w:position w:val="-10"/>
              </w:rPr>
              <w:object w:dxaOrig="1060" w:dyaOrig="300" w14:anchorId="1678A9F6">
                <v:shape id="_x0000_i1116" type="#_x0000_t75" style="width:50.25pt;height:14.25pt" o:ole="">
                  <v:imagedata r:id="rId195" o:title=""/>
                </v:shape>
                <o:OLEObject Type="Embed" ProgID="Equation.DSMT4" ShapeID="_x0000_i1116" DrawAspect="Content" ObjectID="_1772358013" r:id="rId196"/>
              </w:object>
            </w:r>
            <w:r w:rsidRPr="00FC7720">
              <w:t xml:space="preserve"> </w:t>
            </w:r>
          </w:p>
        </w:tc>
        <w:tc>
          <w:tcPr>
            <w:tcW w:w="3825" w:type="dxa"/>
          </w:tcPr>
          <w:p w14:paraId="556E344D" w14:textId="77777777" w:rsidR="00AB3797" w:rsidRPr="00FC7720" w:rsidRDefault="00AB3797" w:rsidP="00AB3797">
            <w:pPr>
              <w:tabs>
                <w:tab w:val="left" w:pos="317"/>
              </w:tabs>
              <w:rPr>
                <w:rFonts w:cs="Arial"/>
                <w:b/>
              </w:rPr>
            </w:pPr>
          </w:p>
        </w:tc>
        <w:tc>
          <w:tcPr>
            <w:tcW w:w="1310" w:type="dxa"/>
          </w:tcPr>
          <w:p w14:paraId="7FD94BEE" w14:textId="77777777" w:rsidR="00AB3797" w:rsidRPr="00FC7720" w:rsidRDefault="00AB3797" w:rsidP="00AB3797">
            <w:pPr>
              <w:pStyle w:val="subitemdescription"/>
            </w:pPr>
          </w:p>
        </w:tc>
      </w:tr>
      <w:tr w:rsidR="00AB3797" w:rsidRPr="00FC7720" w14:paraId="404C39EC" w14:textId="77777777" w:rsidTr="00AB3797">
        <w:trPr>
          <w:gridAfter w:val="1"/>
          <w:wAfter w:w="6" w:type="dxa"/>
          <w:cantSplit/>
        </w:trPr>
        <w:tc>
          <w:tcPr>
            <w:tcW w:w="1274" w:type="dxa"/>
          </w:tcPr>
          <w:p w14:paraId="76C33F3F" w14:textId="77777777" w:rsidR="00AB3797" w:rsidRPr="00FC7720" w:rsidRDefault="00AB3797" w:rsidP="00AB3797">
            <w:pPr>
              <w:pStyle w:val="syllabussub-item"/>
            </w:pPr>
            <w:r w:rsidRPr="00FC7720">
              <w:t>7.01c</w:t>
            </w:r>
          </w:p>
        </w:tc>
        <w:tc>
          <w:tcPr>
            <w:tcW w:w="3085" w:type="dxa"/>
          </w:tcPr>
          <w:p w14:paraId="50963C0B" w14:textId="77777777" w:rsidR="003B522B" w:rsidRPr="003B522B" w:rsidRDefault="003B522B" w:rsidP="003B522B">
            <w:pPr>
              <w:pStyle w:val="CommentText"/>
              <w:rPr>
                <w:sz w:val="22"/>
                <w:szCs w:val="22"/>
              </w:rPr>
            </w:pPr>
            <w:r w:rsidRPr="003B522B">
              <w:rPr>
                <w:sz w:val="22"/>
                <w:szCs w:val="22"/>
              </w:rPr>
              <w:t>Polynomial and reciprocal functions</w:t>
            </w:r>
          </w:p>
          <w:p w14:paraId="3B5E3DB0" w14:textId="43C3FB8D" w:rsidR="00AB3797" w:rsidRPr="00FC7720" w:rsidRDefault="00AB3797" w:rsidP="00AB3797">
            <w:pPr>
              <w:pStyle w:val="syllabussub-item"/>
            </w:pPr>
          </w:p>
        </w:tc>
        <w:tc>
          <w:tcPr>
            <w:tcW w:w="3117" w:type="dxa"/>
          </w:tcPr>
          <w:p w14:paraId="29714EB3" w14:textId="77777777" w:rsidR="00AB3797" w:rsidRPr="00FC7720" w:rsidRDefault="00AB3797" w:rsidP="00AB3797">
            <w:pPr>
              <w:pStyle w:val="subitemdescription"/>
              <w:tabs>
                <w:tab w:val="left" w:pos="317"/>
              </w:tabs>
            </w:pPr>
            <w:r w:rsidRPr="00FC7720">
              <w:t>Recognise and sketch the graphs of simple linear and quadratic functions.</w:t>
            </w:r>
          </w:p>
          <w:p w14:paraId="7AE4E09F" w14:textId="77777777" w:rsidR="00AB3797" w:rsidRPr="00FC7720" w:rsidRDefault="00AB3797" w:rsidP="00AB3797">
            <w:pPr>
              <w:pStyle w:val="subitemdescription"/>
              <w:tabs>
                <w:tab w:val="left" w:pos="441"/>
              </w:tabs>
            </w:pPr>
            <w:r w:rsidRPr="00FC7720">
              <w:t xml:space="preserve">e.g. </w:t>
            </w:r>
            <w:r w:rsidRPr="00FC7720">
              <w:rPr>
                <w:position w:val="-10"/>
              </w:rPr>
              <w:object w:dxaOrig="560" w:dyaOrig="300" w14:anchorId="2E1D05BB">
                <v:shape id="_x0000_i1117" type="#_x0000_t75" style="width:28.5pt;height:14.25pt" o:ole="">
                  <v:imagedata r:id="rId197" o:title=""/>
                </v:shape>
                <o:OLEObject Type="Embed" ProgID="Equation.DSMT4" ShapeID="_x0000_i1117" DrawAspect="Content" ObjectID="_1772358014" r:id="rId198"/>
              </w:object>
            </w:r>
            <w:r w:rsidRPr="00FC7720">
              <w:t xml:space="preserve"> </w:t>
            </w:r>
            <w:r w:rsidRPr="00FC7720">
              <w:tab/>
            </w:r>
          </w:p>
          <w:p w14:paraId="398A2B6C" w14:textId="77777777" w:rsidR="00AB3797" w:rsidRPr="00FC7720" w:rsidRDefault="00AB3797" w:rsidP="00AB3797">
            <w:pPr>
              <w:pStyle w:val="subitemdescription"/>
              <w:tabs>
                <w:tab w:val="left" w:pos="441"/>
              </w:tabs>
            </w:pPr>
            <w:r w:rsidRPr="00FC7720">
              <w:t xml:space="preserve">       </w:t>
            </w:r>
            <w:r w:rsidRPr="00FC7720">
              <w:rPr>
                <w:position w:val="-8"/>
              </w:rPr>
              <w:object w:dxaOrig="600" w:dyaOrig="279" w14:anchorId="2A7195BA">
                <v:shape id="_x0000_i1118" type="#_x0000_t75" style="width:28.5pt;height:14.25pt" o:ole="">
                  <v:imagedata r:id="rId199" o:title=""/>
                </v:shape>
                <o:OLEObject Type="Embed" ProgID="Equation.DSMT4" ShapeID="_x0000_i1118" DrawAspect="Content" ObjectID="_1772358015" r:id="rId200"/>
              </w:object>
            </w:r>
          </w:p>
          <w:p w14:paraId="04B0AB39" w14:textId="77777777" w:rsidR="00AB3797" w:rsidRPr="00FC7720" w:rsidRDefault="00AB3797" w:rsidP="00AB3797">
            <w:pPr>
              <w:pStyle w:val="subitemdescription"/>
              <w:tabs>
                <w:tab w:val="left" w:pos="441"/>
              </w:tabs>
            </w:pPr>
            <w:r w:rsidRPr="00FC7720">
              <w:t xml:space="preserve">       </w:t>
            </w:r>
            <w:r w:rsidRPr="00FC7720">
              <w:rPr>
                <w:position w:val="-10"/>
              </w:rPr>
              <w:object w:dxaOrig="680" w:dyaOrig="300" w14:anchorId="6289BC49">
                <v:shape id="_x0000_i1119" type="#_x0000_t75" style="width:36pt;height:14.25pt" o:ole="">
                  <v:imagedata r:id="rId201" o:title=""/>
                </v:shape>
                <o:OLEObject Type="Embed" ProgID="Equation.DSMT4" ShapeID="_x0000_i1119" DrawAspect="Content" ObjectID="_1772358016" r:id="rId202"/>
              </w:object>
            </w:r>
          </w:p>
          <w:p w14:paraId="08A56D25" w14:textId="77777777" w:rsidR="00AB3797" w:rsidRPr="00FC7720" w:rsidRDefault="00AB3797" w:rsidP="00AB3797">
            <w:pPr>
              <w:pStyle w:val="subitemdescription"/>
              <w:tabs>
                <w:tab w:val="left" w:pos="441"/>
              </w:tabs>
            </w:pPr>
            <w:r w:rsidRPr="00FC7720">
              <w:t xml:space="preserve">       </w:t>
            </w:r>
            <w:r w:rsidRPr="00FC7720">
              <w:rPr>
                <w:position w:val="-10"/>
              </w:rPr>
              <w:object w:dxaOrig="620" w:dyaOrig="320" w14:anchorId="590933CE">
                <v:shape id="_x0000_i1120" type="#_x0000_t75" style="width:28.5pt;height:14.25pt" o:ole="">
                  <v:imagedata r:id="rId203" o:title=""/>
                </v:shape>
                <o:OLEObject Type="Embed" ProgID="Equation.DSMT4" ShapeID="_x0000_i1120" DrawAspect="Content" ObjectID="_1772358017" r:id="rId204"/>
              </w:object>
            </w:r>
          </w:p>
        </w:tc>
        <w:tc>
          <w:tcPr>
            <w:tcW w:w="3118" w:type="dxa"/>
          </w:tcPr>
          <w:p w14:paraId="4D58EA33" w14:textId="77777777" w:rsidR="00AB3797" w:rsidRPr="00FC7720" w:rsidRDefault="00AB3797" w:rsidP="00AB3797">
            <w:pPr>
              <w:pStyle w:val="subitemdescription"/>
              <w:tabs>
                <w:tab w:val="left" w:pos="317"/>
              </w:tabs>
            </w:pPr>
            <w:r w:rsidRPr="00FC7720">
              <w:t xml:space="preserve">Recognise and sketch graphs of: </w:t>
            </w:r>
            <w:r w:rsidRPr="00FC7720">
              <w:rPr>
                <w:position w:val="-20"/>
              </w:rPr>
              <w:object w:dxaOrig="1240" w:dyaOrig="540" w14:anchorId="51154645">
                <v:shape id="_x0000_i1121" type="#_x0000_t75" style="width:64.5pt;height:28.5pt" o:ole="">
                  <v:imagedata r:id="rId205" o:title=""/>
                </v:shape>
                <o:OLEObject Type="Embed" ProgID="Equation.DSMT4" ShapeID="_x0000_i1121" DrawAspect="Content" ObjectID="_1772358018" r:id="rId206"/>
              </w:object>
            </w:r>
            <w:r w:rsidRPr="00FC7720">
              <w:t>.</w:t>
            </w:r>
          </w:p>
          <w:p w14:paraId="671D847C" w14:textId="77777777" w:rsidR="00AB3797" w:rsidRPr="00FC7720" w:rsidRDefault="00AB3797" w:rsidP="00AB3797">
            <w:pPr>
              <w:pStyle w:val="subitemdescription"/>
              <w:tabs>
                <w:tab w:val="left" w:pos="317"/>
              </w:tabs>
            </w:pPr>
          </w:p>
          <w:p w14:paraId="727080B4" w14:textId="77777777" w:rsidR="00AB3797" w:rsidRPr="00FC7720" w:rsidRDefault="00AB3797" w:rsidP="00AB3797">
            <w:pPr>
              <w:pStyle w:val="subitemdescription"/>
              <w:tabs>
                <w:tab w:val="left" w:pos="317"/>
              </w:tabs>
            </w:pPr>
            <w:r w:rsidRPr="00FC7720">
              <w:t>Identify intercepts and, using symmetry, the turning point of graphs of quadratic functions.</w:t>
            </w:r>
          </w:p>
          <w:p w14:paraId="61067CAA" w14:textId="77777777" w:rsidR="00AB3797" w:rsidRPr="00FC7720" w:rsidRDefault="00AB3797" w:rsidP="00AB3797">
            <w:pPr>
              <w:pStyle w:val="subitemdescription"/>
              <w:tabs>
                <w:tab w:val="left" w:pos="317"/>
              </w:tabs>
            </w:pPr>
          </w:p>
          <w:p w14:paraId="50E96896" w14:textId="77777777" w:rsidR="00AB3797" w:rsidRPr="00FC7720" w:rsidRDefault="00AB3797" w:rsidP="00AB3797">
            <w:pPr>
              <w:pStyle w:val="subitemdescription"/>
              <w:tabs>
                <w:tab w:val="left" w:pos="317"/>
              </w:tabs>
            </w:pPr>
            <w:r w:rsidRPr="00FC7720">
              <w:t>Find the roots of a quadratic equation algebraically.</w:t>
            </w:r>
          </w:p>
        </w:tc>
        <w:tc>
          <w:tcPr>
            <w:tcW w:w="3825" w:type="dxa"/>
          </w:tcPr>
          <w:p w14:paraId="255E32BD" w14:textId="77777777" w:rsidR="00AB3797" w:rsidRPr="00FC7720" w:rsidRDefault="00AB3797" w:rsidP="00AB3797">
            <w:pPr>
              <w:pStyle w:val="subitemdescription"/>
              <w:tabs>
                <w:tab w:val="left" w:pos="317"/>
              </w:tabs>
            </w:pPr>
          </w:p>
        </w:tc>
        <w:tc>
          <w:tcPr>
            <w:tcW w:w="1310" w:type="dxa"/>
          </w:tcPr>
          <w:p w14:paraId="29CD33E2" w14:textId="77777777" w:rsidR="00AB3797" w:rsidRPr="00FC7720" w:rsidRDefault="00AB3797" w:rsidP="00AB3797">
            <w:pPr>
              <w:pStyle w:val="subitemdescription"/>
            </w:pPr>
          </w:p>
        </w:tc>
      </w:tr>
      <w:tr w:rsidR="00AB3797" w:rsidRPr="0087574A" w14:paraId="7E6E4ABA" w14:textId="77777777" w:rsidTr="00AB3797">
        <w:trPr>
          <w:gridAfter w:val="1"/>
          <w:wAfter w:w="6" w:type="dxa"/>
          <w:cantSplit/>
        </w:trPr>
        <w:tc>
          <w:tcPr>
            <w:tcW w:w="1274" w:type="dxa"/>
            <w:shd w:val="clear" w:color="auto" w:fill="D9D9D9" w:themeFill="background1" w:themeFillShade="D9"/>
          </w:tcPr>
          <w:p w14:paraId="4756DDE3" w14:textId="77777777" w:rsidR="00AB3797" w:rsidRPr="0087574A" w:rsidRDefault="00AB3797" w:rsidP="00AB3797">
            <w:pPr>
              <w:pStyle w:val="syllabusitem"/>
              <w:keepNext/>
              <w:rPr>
                <w:color w:val="AE0025"/>
              </w:rPr>
            </w:pPr>
            <w:r w:rsidRPr="0087574A">
              <w:rPr>
                <w:color w:val="AE0025"/>
              </w:rPr>
              <w:t xml:space="preserve">7.02       </w:t>
            </w:r>
          </w:p>
        </w:tc>
        <w:tc>
          <w:tcPr>
            <w:tcW w:w="13145" w:type="dxa"/>
            <w:gridSpan w:val="4"/>
            <w:shd w:val="clear" w:color="auto" w:fill="D9D9D9" w:themeFill="background1" w:themeFillShade="D9"/>
          </w:tcPr>
          <w:p w14:paraId="6A8B2E6B" w14:textId="77777777" w:rsidR="00AB3797" w:rsidRPr="0087574A" w:rsidRDefault="00AB3797" w:rsidP="00AB3797">
            <w:pPr>
              <w:pStyle w:val="syllabusitem"/>
              <w:keepNext/>
              <w:tabs>
                <w:tab w:val="left" w:pos="317"/>
              </w:tabs>
              <w:rPr>
                <w:color w:val="AE0025"/>
              </w:rPr>
            </w:pPr>
            <w:r w:rsidRPr="0087574A">
              <w:rPr>
                <w:color w:val="AE0025"/>
              </w:rPr>
              <w:t>Straight line graphs</w:t>
            </w:r>
          </w:p>
        </w:tc>
        <w:tc>
          <w:tcPr>
            <w:tcW w:w="1310" w:type="dxa"/>
            <w:shd w:val="clear" w:color="auto" w:fill="D9D9D9" w:themeFill="background1" w:themeFillShade="D9"/>
          </w:tcPr>
          <w:p w14:paraId="7880C0B8" w14:textId="77777777" w:rsidR="00AB3797" w:rsidRPr="0087574A" w:rsidRDefault="00AB3797" w:rsidP="00AB3797">
            <w:pPr>
              <w:pStyle w:val="subitemdescription"/>
              <w:keepNext/>
              <w:rPr>
                <w:color w:val="AE0025"/>
              </w:rPr>
            </w:pPr>
          </w:p>
        </w:tc>
      </w:tr>
      <w:tr w:rsidR="00AB3797" w:rsidRPr="00FC7720" w14:paraId="415E8B93" w14:textId="77777777" w:rsidTr="00AB3797">
        <w:trPr>
          <w:gridAfter w:val="1"/>
          <w:wAfter w:w="6" w:type="dxa"/>
          <w:cantSplit/>
          <w:trHeight w:val="1718"/>
        </w:trPr>
        <w:tc>
          <w:tcPr>
            <w:tcW w:w="1274" w:type="dxa"/>
          </w:tcPr>
          <w:p w14:paraId="6835B362" w14:textId="77777777" w:rsidR="00AB3797" w:rsidRPr="00FC7720" w:rsidRDefault="00AB3797" w:rsidP="00AB3797">
            <w:pPr>
              <w:pStyle w:val="syllabussub-item"/>
            </w:pPr>
            <w:r w:rsidRPr="00FC7720">
              <w:t>7.02a</w:t>
            </w:r>
          </w:p>
        </w:tc>
        <w:tc>
          <w:tcPr>
            <w:tcW w:w="3085" w:type="dxa"/>
          </w:tcPr>
          <w:p w14:paraId="6F2FB381" w14:textId="77777777" w:rsidR="00AB3797" w:rsidRPr="00FC7720" w:rsidRDefault="00AB3797" w:rsidP="00AB3797">
            <w:pPr>
              <w:pStyle w:val="syllabussub-item"/>
            </w:pPr>
            <w:r w:rsidRPr="00FC7720">
              <w:t>Straight line graphs</w:t>
            </w:r>
          </w:p>
        </w:tc>
        <w:tc>
          <w:tcPr>
            <w:tcW w:w="3117" w:type="dxa"/>
          </w:tcPr>
          <w:p w14:paraId="14065433" w14:textId="77777777" w:rsidR="00AB3797" w:rsidRPr="00FC7720" w:rsidRDefault="00AB3797" w:rsidP="00AB3797">
            <w:pPr>
              <w:pStyle w:val="subitemdescription"/>
              <w:tabs>
                <w:tab w:val="left" w:pos="317"/>
              </w:tabs>
            </w:pPr>
            <w:r w:rsidRPr="00FC7720">
              <w:t xml:space="preserve">Find and interpret the gradient and intercept of straight lines, graphically and using </w:t>
            </w:r>
            <w:r w:rsidRPr="00FC7720">
              <w:rPr>
                <w:position w:val="-10"/>
              </w:rPr>
              <w:object w:dxaOrig="999" w:dyaOrig="260" w14:anchorId="38359624">
                <v:shape id="_x0000_i1122" type="#_x0000_t75" style="width:50.25pt;height:14.25pt" o:ole="">
                  <v:imagedata r:id="rId207" o:title=""/>
                </v:shape>
                <o:OLEObject Type="Embed" ProgID="Equation.DSMT4" ShapeID="_x0000_i1122" DrawAspect="Content" ObjectID="_1772358019" r:id="rId208"/>
              </w:object>
            </w:r>
            <w:r w:rsidRPr="00FC7720">
              <w:t xml:space="preserve">.                    </w:t>
            </w:r>
          </w:p>
        </w:tc>
        <w:tc>
          <w:tcPr>
            <w:tcW w:w="3118" w:type="dxa"/>
          </w:tcPr>
          <w:p w14:paraId="51D8F793" w14:textId="77777777" w:rsidR="00AB3797" w:rsidRPr="00FC7720" w:rsidRDefault="00AB3797" w:rsidP="00AB3797">
            <w:pPr>
              <w:pStyle w:val="subitemdescription"/>
              <w:tabs>
                <w:tab w:val="left" w:pos="317"/>
              </w:tabs>
            </w:pPr>
            <w:r w:rsidRPr="00FC7720">
              <w:t xml:space="preserve">Use the form </w:t>
            </w:r>
            <w:r w:rsidRPr="00FC7720">
              <w:rPr>
                <w:position w:val="-10"/>
              </w:rPr>
              <w:object w:dxaOrig="999" w:dyaOrig="260" w14:anchorId="7ACDAB15">
                <v:shape id="_x0000_i1123" type="#_x0000_t75" style="width:50.25pt;height:14.25pt" o:ole="">
                  <v:imagedata r:id="rId209" o:title=""/>
                </v:shape>
                <o:OLEObject Type="Embed" ProgID="Equation.DSMT4" ShapeID="_x0000_i1123" DrawAspect="Content" ObjectID="_1772358020" r:id="rId210"/>
              </w:object>
            </w:r>
            <w:r w:rsidRPr="00FC7720">
              <w:t xml:space="preserve"> to find and sketch equations of straight lines.</w:t>
            </w:r>
          </w:p>
          <w:p w14:paraId="0B9EB472" w14:textId="77777777" w:rsidR="00AB3797" w:rsidRPr="00FC7720" w:rsidRDefault="00AB3797" w:rsidP="00AB3797">
            <w:pPr>
              <w:pStyle w:val="subitemdescription"/>
              <w:tabs>
                <w:tab w:val="left" w:pos="317"/>
              </w:tabs>
              <w:rPr>
                <w:sz w:val="12"/>
                <w:szCs w:val="12"/>
              </w:rPr>
            </w:pPr>
          </w:p>
          <w:p w14:paraId="627D3E6C" w14:textId="77777777" w:rsidR="00AB3797" w:rsidRPr="00FC7720" w:rsidRDefault="00AB3797" w:rsidP="00AB3797">
            <w:pPr>
              <w:pStyle w:val="subitemdescription"/>
              <w:tabs>
                <w:tab w:val="left" w:pos="317"/>
              </w:tabs>
            </w:pPr>
            <w:r w:rsidRPr="00FC7720">
              <w:t>Find the equation of a line through two given points, or through one point with a given gradient.</w:t>
            </w:r>
          </w:p>
        </w:tc>
        <w:tc>
          <w:tcPr>
            <w:tcW w:w="3825" w:type="dxa"/>
          </w:tcPr>
          <w:p w14:paraId="79D09A3C" w14:textId="77777777" w:rsidR="00AB3797" w:rsidRPr="00FC7720" w:rsidRDefault="00AB3797" w:rsidP="00AB3797">
            <w:pPr>
              <w:pStyle w:val="subitemdescription"/>
              <w:tabs>
                <w:tab w:val="left" w:pos="317"/>
              </w:tabs>
            </w:pPr>
          </w:p>
        </w:tc>
        <w:tc>
          <w:tcPr>
            <w:tcW w:w="1310" w:type="dxa"/>
          </w:tcPr>
          <w:p w14:paraId="52B9EA4E" w14:textId="77777777" w:rsidR="00AB3797" w:rsidRPr="00FC7720" w:rsidRDefault="00AB3797" w:rsidP="00AB3797">
            <w:pPr>
              <w:pStyle w:val="subitemdescription"/>
            </w:pPr>
          </w:p>
        </w:tc>
      </w:tr>
      <w:tr w:rsidR="00AB3797" w:rsidRPr="00FC7720" w14:paraId="56F628B6" w14:textId="77777777" w:rsidTr="00AB3797">
        <w:trPr>
          <w:gridAfter w:val="1"/>
          <w:wAfter w:w="6" w:type="dxa"/>
          <w:cantSplit/>
        </w:trPr>
        <w:tc>
          <w:tcPr>
            <w:tcW w:w="1274" w:type="dxa"/>
          </w:tcPr>
          <w:p w14:paraId="631D6D0D" w14:textId="77777777" w:rsidR="00AB3797" w:rsidRPr="00FC7720" w:rsidRDefault="00AB3797" w:rsidP="00AB3797">
            <w:pPr>
              <w:pStyle w:val="syllabussub-item"/>
            </w:pPr>
            <w:r w:rsidRPr="00FC7720">
              <w:lastRenderedPageBreak/>
              <w:t>7.02b</w:t>
            </w:r>
          </w:p>
        </w:tc>
        <w:tc>
          <w:tcPr>
            <w:tcW w:w="3085" w:type="dxa"/>
          </w:tcPr>
          <w:p w14:paraId="7AED8614" w14:textId="77777777" w:rsidR="00AB3797" w:rsidRPr="00FC7720" w:rsidRDefault="00AB3797" w:rsidP="00AB3797">
            <w:pPr>
              <w:pStyle w:val="syllabussub-item"/>
            </w:pPr>
            <w:r w:rsidRPr="00FC7720">
              <w:t>Parallel and perpendicular lines</w:t>
            </w:r>
          </w:p>
        </w:tc>
        <w:tc>
          <w:tcPr>
            <w:tcW w:w="3117" w:type="dxa"/>
          </w:tcPr>
          <w:p w14:paraId="053D9EDC" w14:textId="77777777" w:rsidR="00AB3797" w:rsidRPr="00FC7720" w:rsidRDefault="00AB3797" w:rsidP="00AB3797">
            <w:pPr>
              <w:pStyle w:val="subitemdescription"/>
              <w:tabs>
                <w:tab w:val="left" w:pos="317"/>
              </w:tabs>
            </w:pPr>
          </w:p>
        </w:tc>
        <w:tc>
          <w:tcPr>
            <w:tcW w:w="3118" w:type="dxa"/>
          </w:tcPr>
          <w:p w14:paraId="28041F7C" w14:textId="77777777" w:rsidR="00AB3797" w:rsidRPr="00FC7720" w:rsidRDefault="00AB3797" w:rsidP="00AB3797">
            <w:pPr>
              <w:pStyle w:val="subitemdescription"/>
              <w:tabs>
                <w:tab w:val="left" w:pos="317"/>
              </w:tabs>
            </w:pPr>
            <w:r w:rsidRPr="00FC7720">
              <w:t>Identify and find equations of parallel lines.</w:t>
            </w:r>
          </w:p>
        </w:tc>
        <w:tc>
          <w:tcPr>
            <w:tcW w:w="3825" w:type="dxa"/>
          </w:tcPr>
          <w:p w14:paraId="4138AF6A" w14:textId="77777777" w:rsidR="00AB3797" w:rsidRPr="00FC7720" w:rsidRDefault="00AB3797" w:rsidP="00AB3797">
            <w:pPr>
              <w:pStyle w:val="subitemdescription"/>
              <w:tabs>
                <w:tab w:val="left" w:pos="317"/>
              </w:tabs>
              <w:rPr>
                <w:i/>
              </w:rPr>
            </w:pPr>
          </w:p>
        </w:tc>
        <w:tc>
          <w:tcPr>
            <w:tcW w:w="1310" w:type="dxa"/>
          </w:tcPr>
          <w:p w14:paraId="36AE4768" w14:textId="77777777" w:rsidR="00AB3797" w:rsidRPr="00FC7720" w:rsidRDefault="00AB3797" w:rsidP="00AB3797">
            <w:pPr>
              <w:pStyle w:val="subitemdescription"/>
            </w:pPr>
          </w:p>
        </w:tc>
      </w:tr>
      <w:tr w:rsidR="00AB3797" w:rsidRPr="0087574A" w14:paraId="0C271252" w14:textId="77777777" w:rsidTr="00AB3797">
        <w:trPr>
          <w:gridAfter w:val="1"/>
          <w:wAfter w:w="6" w:type="dxa"/>
          <w:cantSplit/>
        </w:trPr>
        <w:tc>
          <w:tcPr>
            <w:tcW w:w="1274" w:type="dxa"/>
            <w:shd w:val="clear" w:color="auto" w:fill="D9D9D9" w:themeFill="background1" w:themeFillShade="D9"/>
          </w:tcPr>
          <w:p w14:paraId="3C84B658" w14:textId="77777777" w:rsidR="00AB3797" w:rsidRPr="0087574A" w:rsidRDefault="00AB3797" w:rsidP="00AB3797">
            <w:pPr>
              <w:pStyle w:val="syllabusitem"/>
              <w:keepNext/>
              <w:rPr>
                <w:color w:val="AE0025"/>
              </w:rPr>
            </w:pPr>
            <w:r w:rsidRPr="0087574A">
              <w:rPr>
                <w:color w:val="AE0025"/>
              </w:rPr>
              <w:t xml:space="preserve">7.04       </w:t>
            </w:r>
          </w:p>
        </w:tc>
        <w:tc>
          <w:tcPr>
            <w:tcW w:w="13145" w:type="dxa"/>
            <w:gridSpan w:val="4"/>
            <w:shd w:val="clear" w:color="auto" w:fill="D9D9D9" w:themeFill="background1" w:themeFillShade="D9"/>
          </w:tcPr>
          <w:p w14:paraId="4A541AD8" w14:textId="77777777" w:rsidR="00AB3797" w:rsidRPr="0087574A" w:rsidRDefault="00AB3797" w:rsidP="00AB3797">
            <w:pPr>
              <w:pStyle w:val="syllabusitem"/>
              <w:keepNext/>
              <w:tabs>
                <w:tab w:val="left" w:pos="317"/>
              </w:tabs>
              <w:rPr>
                <w:color w:val="AE0025"/>
              </w:rPr>
            </w:pPr>
            <w:r w:rsidRPr="0087574A">
              <w:rPr>
                <w:color w:val="AE0025"/>
              </w:rPr>
              <w:t>Interpreting graphs</w:t>
            </w:r>
          </w:p>
        </w:tc>
        <w:tc>
          <w:tcPr>
            <w:tcW w:w="1310" w:type="dxa"/>
            <w:shd w:val="clear" w:color="auto" w:fill="D9D9D9" w:themeFill="background1" w:themeFillShade="D9"/>
          </w:tcPr>
          <w:p w14:paraId="1796B83F" w14:textId="77777777" w:rsidR="00AB3797" w:rsidRPr="0087574A" w:rsidRDefault="00AB3797" w:rsidP="00AB3797">
            <w:pPr>
              <w:pStyle w:val="subitemdescription"/>
              <w:keepNext/>
              <w:rPr>
                <w:color w:val="AE0025"/>
              </w:rPr>
            </w:pPr>
          </w:p>
        </w:tc>
      </w:tr>
      <w:tr w:rsidR="00AB3797" w:rsidRPr="00FC7720" w14:paraId="516362AD" w14:textId="77777777" w:rsidTr="00AB3797">
        <w:trPr>
          <w:gridAfter w:val="1"/>
          <w:wAfter w:w="6" w:type="dxa"/>
          <w:cantSplit/>
        </w:trPr>
        <w:tc>
          <w:tcPr>
            <w:tcW w:w="1274" w:type="dxa"/>
          </w:tcPr>
          <w:p w14:paraId="51F68790" w14:textId="77777777" w:rsidR="00AB3797" w:rsidRPr="00FC7720" w:rsidRDefault="00AB3797" w:rsidP="00AB3797">
            <w:pPr>
              <w:pStyle w:val="syllabussub-item"/>
            </w:pPr>
            <w:r w:rsidRPr="00FC7720">
              <w:t>7.04a</w:t>
            </w:r>
          </w:p>
        </w:tc>
        <w:tc>
          <w:tcPr>
            <w:tcW w:w="3085" w:type="dxa"/>
          </w:tcPr>
          <w:p w14:paraId="79BB8CDB" w14:textId="77777777" w:rsidR="00AB3797" w:rsidRPr="00FC7720" w:rsidRDefault="00AB3797" w:rsidP="00AB3797">
            <w:pPr>
              <w:pStyle w:val="syllabussub-item"/>
            </w:pPr>
            <w:r w:rsidRPr="00FC7720">
              <w:t>Graphs of real-world contexts</w:t>
            </w:r>
          </w:p>
        </w:tc>
        <w:tc>
          <w:tcPr>
            <w:tcW w:w="3117" w:type="dxa"/>
          </w:tcPr>
          <w:p w14:paraId="2B179CD4" w14:textId="77777777" w:rsidR="00AB3797" w:rsidRPr="00FC7720" w:rsidRDefault="00AB3797" w:rsidP="00AB3797">
            <w:pPr>
              <w:pStyle w:val="subitemdescription"/>
              <w:tabs>
                <w:tab w:val="left" w:pos="317"/>
              </w:tabs>
            </w:pPr>
            <w:r w:rsidRPr="00FC7720">
              <w:t>Construct and interpret graphs in real-world contexts.</w:t>
            </w:r>
          </w:p>
          <w:p w14:paraId="43E840D0" w14:textId="77777777" w:rsidR="00AB3797" w:rsidRPr="00FC7720" w:rsidRDefault="00AB3797" w:rsidP="00AB3797">
            <w:pPr>
              <w:pStyle w:val="subitemdescription"/>
              <w:tabs>
                <w:tab w:val="left" w:pos="317"/>
              </w:tabs>
            </w:pPr>
            <w:r w:rsidRPr="00FC7720">
              <w:t>e.g. distance-time</w:t>
            </w:r>
          </w:p>
          <w:p w14:paraId="400B568F" w14:textId="77777777" w:rsidR="00AB3797" w:rsidRPr="00FC7720" w:rsidRDefault="00AB3797" w:rsidP="00AB3797">
            <w:pPr>
              <w:pStyle w:val="subitemdescription"/>
              <w:tabs>
                <w:tab w:val="left" w:pos="317"/>
              </w:tabs>
            </w:pPr>
            <w:r w:rsidRPr="00FC7720">
              <w:tab/>
              <w:t>money conversion</w:t>
            </w:r>
          </w:p>
          <w:p w14:paraId="0E04947A" w14:textId="77777777" w:rsidR="00AB3797" w:rsidRPr="00FC7720" w:rsidRDefault="00AB3797" w:rsidP="00AB3797">
            <w:pPr>
              <w:pStyle w:val="subitemdescription"/>
              <w:tabs>
                <w:tab w:val="left" w:pos="317"/>
              </w:tabs>
            </w:pPr>
            <w:r w:rsidRPr="00FC7720">
              <w:tab/>
              <w:t>temperature conversion</w:t>
            </w:r>
          </w:p>
          <w:p w14:paraId="60C0CEB5" w14:textId="77777777" w:rsidR="00AB3797" w:rsidRPr="00FC7720" w:rsidRDefault="00AB3797" w:rsidP="00AB3797">
            <w:pPr>
              <w:pStyle w:val="subitemdescription"/>
              <w:tabs>
                <w:tab w:val="left" w:pos="317"/>
              </w:tabs>
            </w:pPr>
            <w:r w:rsidRPr="00FC7720">
              <w:rPr>
                <w:i/>
              </w:rPr>
              <w:t>[see also Direct proportion, 5.02a, Inverse proportion, 5.02b]</w:t>
            </w:r>
          </w:p>
        </w:tc>
        <w:tc>
          <w:tcPr>
            <w:tcW w:w="3118" w:type="dxa"/>
          </w:tcPr>
          <w:p w14:paraId="5FC6CD0B" w14:textId="77777777" w:rsidR="00AB3797" w:rsidRPr="00FC7720" w:rsidRDefault="00AB3797" w:rsidP="00AB3797">
            <w:pPr>
              <w:pStyle w:val="subitemdescription"/>
              <w:tabs>
                <w:tab w:val="left" w:pos="317"/>
              </w:tabs>
              <w:rPr>
                <w:color w:val="008000"/>
              </w:rPr>
            </w:pPr>
            <w:r w:rsidRPr="00FC7720">
              <w:t>Recognise and interpret graphs that illustrate direct and inverse proportion.</w:t>
            </w:r>
          </w:p>
        </w:tc>
        <w:tc>
          <w:tcPr>
            <w:tcW w:w="3825" w:type="dxa"/>
          </w:tcPr>
          <w:p w14:paraId="68B51049" w14:textId="77777777" w:rsidR="00AB3797" w:rsidRPr="00FC7720" w:rsidRDefault="00AB3797" w:rsidP="00AB3797">
            <w:pPr>
              <w:pStyle w:val="subitemdescription"/>
              <w:tabs>
                <w:tab w:val="left" w:pos="317"/>
              </w:tabs>
            </w:pPr>
          </w:p>
        </w:tc>
        <w:tc>
          <w:tcPr>
            <w:tcW w:w="1310" w:type="dxa"/>
          </w:tcPr>
          <w:p w14:paraId="053EB2F0" w14:textId="77777777" w:rsidR="00AB3797" w:rsidRPr="00FC7720" w:rsidRDefault="00AB3797" w:rsidP="00AB3797">
            <w:pPr>
              <w:pStyle w:val="subitemdescription"/>
            </w:pPr>
          </w:p>
        </w:tc>
      </w:tr>
      <w:tr w:rsidR="00AB3797" w:rsidRPr="00FC7720" w14:paraId="3DE84F88" w14:textId="77777777" w:rsidTr="00AB3797">
        <w:trPr>
          <w:gridAfter w:val="1"/>
          <w:wAfter w:w="6" w:type="dxa"/>
          <w:cantSplit/>
        </w:trPr>
        <w:tc>
          <w:tcPr>
            <w:tcW w:w="1274" w:type="dxa"/>
          </w:tcPr>
          <w:p w14:paraId="6CCD573E" w14:textId="77777777" w:rsidR="00AB3797" w:rsidRPr="00FC7720" w:rsidRDefault="00AB3797" w:rsidP="00AB3797">
            <w:pPr>
              <w:pStyle w:val="syllabussub-item"/>
            </w:pPr>
            <w:r w:rsidRPr="00FC7720">
              <w:t>7.04b</w:t>
            </w:r>
          </w:p>
        </w:tc>
        <w:tc>
          <w:tcPr>
            <w:tcW w:w="3085" w:type="dxa"/>
          </w:tcPr>
          <w:p w14:paraId="1C98E1E8" w14:textId="77777777" w:rsidR="00AB3797" w:rsidRPr="00FC7720" w:rsidRDefault="00AB3797" w:rsidP="00AB3797">
            <w:pPr>
              <w:pStyle w:val="syllabussub-item"/>
            </w:pPr>
            <w:r w:rsidRPr="00FC7720">
              <w:t>Gradients</w:t>
            </w:r>
          </w:p>
        </w:tc>
        <w:tc>
          <w:tcPr>
            <w:tcW w:w="3117" w:type="dxa"/>
          </w:tcPr>
          <w:p w14:paraId="301F48D7" w14:textId="77777777" w:rsidR="00AB3797" w:rsidRPr="00FC7720" w:rsidRDefault="00AB3797" w:rsidP="00AB3797">
            <w:pPr>
              <w:pStyle w:val="subitemdescription"/>
              <w:tabs>
                <w:tab w:val="left" w:pos="317"/>
              </w:tabs>
            </w:pPr>
            <w:r w:rsidRPr="00FC7720">
              <w:t>Understand the relationship between gradient and ratio.</w:t>
            </w:r>
          </w:p>
        </w:tc>
        <w:tc>
          <w:tcPr>
            <w:tcW w:w="3118" w:type="dxa"/>
          </w:tcPr>
          <w:p w14:paraId="3B3A257D" w14:textId="77777777" w:rsidR="00AB3797" w:rsidRPr="00FC7720" w:rsidRDefault="00AB3797" w:rsidP="00AB3797">
            <w:pPr>
              <w:pStyle w:val="subitemdescription"/>
              <w:tabs>
                <w:tab w:val="left" w:pos="317"/>
              </w:tabs>
            </w:pPr>
            <w:r w:rsidRPr="00FC7720">
              <w:t>Interpret straight line gradients as rates of change.</w:t>
            </w:r>
          </w:p>
          <w:p w14:paraId="40BD0DE4" w14:textId="77777777" w:rsidR="00AB3797" w:rsidRPr="00F02758" w:rsidRDefault="00AB3797" w:rsidP="00AB3797">
            <w:pPr>
              <w:pStyle w:val="subitemdescription"/>
              <w:tabs>
                <w:tab w:val="left" w:pos="441"/>
              </w:tabs>
            </w:pPr>
            <w:r w:rsidRPr="00FC7720">
              <w:t>e.g. Gradient of a dist</w:t>
            </w:r>
            <w:r>
              <w:t xml:space="preserve">ance-time </w:t>
            </w:r>
            <w:r>
              <w:tab/>
              <w:t>graph as a velocity.</w:t>
            </w:r>
          </w:p>
        </w:tc>
        <w:tc>
          <w:tcPr>
            <w:tcW w:w="3825" w:type="dxa"/>
          </w:tcPr>
          <w:p w14:paraId="2FCAC9BB" w14:textId="77777777" w:rsidR="00AB3797" w:rsidRPr="00FC7720" w:rsidRDefault="00AB3797" w:rsidP="00AB3797">
            <w:pPr>
              <w:pStyle w:val="subitemdescription"/>
              <w:tabs>
                <w:tab w:val="left" w:pos="317"/>
              </w:tabs>
            </w:pPr>
          </w:p>
        </w:tc>
        <w:tc>
          <w:tcPr>
            <w:tcW w:w="1310" w:type="dxa"/>
          </w:tcPr>
          <w:p w14:paraId="11A9E5FA" w14:textId="77777777" w:rsidR="00AB3797" w:rsidRPr="00FC7720" w:rsidRDefault="00AB3797" w:rsidP="00AB3797">
            <w:pPr>
              <w:pStyle w:val="subitemdescription"/>
            </w:pPr>
          </w:p>
        </w:tc>
      </w:tr>
      <w:tr w:rsidR="00AB3797" w:rsidRPr="0087574A" w14:paraId="5CE13440" w14:textId="77777777" w:rsidTr="00AB3797">
        <w:trPr>
          <w:gridAfter w:val="1"/>
          <w:wAfter w:w="6" w:type="dxa"/>
          <w:cantSplit/>
        </w:trPr>
        <w:tc>
          <w:tcPr>
            <w:tcW w:w="1274" w:type="dxa"/>
            <w:shd w:val="clear" w:color="auto" w:fill="FABF8F" w:themeFill="accent6" w:themeFillTint="99"/>
          </w:tcPr>
          <w:p w14:paraId="143FF897" w14:textId="77777777" w:rsidR="00AB3797" w:rsidRPr="0087574A" w:rsidRDefault="00AB3797" w:rsidP="00AB3797">
            <w:pPr>
              <w:pStyle w:val="Heading20"/>
            </w:pPr>
            <w:r w:rsidRPr="0087574A">
              <w:t xml:space="preserve">OCR 8 </w:t>
            </w:r>
          </w:p>
        </w:tc>
        <w:tc>
          <w:tcPr>
            <w:tcW w:w="14455" w:type="dxa"/>
            <w:gridSpan w:val="5"/>
            <w:shd w:val="clear" w:color="auto" w:fill="FABF8F" w:themeFill="accent6" w:themeFillTint="99"/>
          </w:tcPr>
          <w:p w14:paraId="753066B5" w14:textId="77777777" w:rsidR="00AB3797" w:rsidRPr="0087574A" w:rsidRDefault="00AB3797" w:rsidP="00AB3797">
            <w:pPr>
              <w:pStyle w:val="Heading20"/>
            </w:pPr>
            <w:r w:rsidRPr="0087574A">
              <w:t>Basic Geometry</w:t>
            </w:r>
          </w:p>
        </w:tc>
      </w:tr>
      <w:tr w:rsidR="00AB3797" w:rsidRPr="0087574A" w14:paraId="71483854" w14:textId="77777777" w:rsidTr="00AB3797">
        <w:trPr>
          <w:gridAfter w:val="1"/>
          <w:wAfter w:w="6" w:type="dxa"/>
          <w:cantSplit/>
        </w:trPr>
        <w:tc>
          <w:tcPr>
            <w:tcW w:w="1274" w:type="dxa"/>
            <w:shd w:val="clear" w:color="auto" w:fill="D9D9D9" w:themeFill="background1" w:themeFillShade="D9"/>
          </w:tcPr>
          <w:p w14:paraId="469E56E3" w14:textId="77777777" w:rsidR="00AB3797" w:rsidRPr="0087574A" w:rsidRDefault="00AB3797" w:rsidP="00AB3797">
            <w:pPr>
              <w:pStyle w:val="syllabusitem"/>
              <w:rPr>
                <w:color w:val="AE0025"/>
              </w:rPr>
            </w:pPr>
            <w:r w:rsidRPr="0087574A">
              <w:rPr>
                <w:color w:val="AE0025"/>
              </w:rPr>
              <w:t>8.01</w:t>
            </w:r>
          </w:p>
        </w:tc>
        <w:tc>
          <w:tcPr>
            <w:tcW w:w="13145" w:type="dxa"/>
            <w:gridSpan w:val="4"/>
            <w:shd w:val="clear" w:color="auto" w:fill="D9D9D9" w:themeFill="background1" w:themeFillShade="D9"/>
          </w:tcPr>
          <w:p w14:paraId="437821EC" w14:textId="77777777" w:rsidR="00AB3797" w:rsidRPr="0087574A" w:rsidRDefault="00AB3797" w:rsidP="00AB3797">
            <w:pPr>
              <w:pStyle w:val="syllabusitem"/>
              <w:tabs>
                <w:tab w:val="left" w:pos="317"/>
              </w:tabs>
              <w:rPr>
                <w:color w:val="AE0025"/>
              </w:rPr>
            </w:pPr>
            <w:r w:rsidRPr="0087574A">
              <w:rPr>
                <w:color w:val="AE0025"/>
              </w:rPr>
              <w:t>Conventions, notation and terms</w:t>
            </w:r>
          </w:p>
          <w:p w14:paraId="72BA444E" w14:textId="77777777" w:rsidR="00AB3797" w:rsidRPr="0087574A" w:rsidRDefault="00AB3797" w:rsidP="00AB3797">
            <w:pPr>
              <w:pStyle w:val="syllabussub-item"/>
              <w:tabs>
                <w:tab w:val="left" w:pos="317"/>
              </w:tabs>
              <w:rPr>
                <w:color w:val="AE0025"/>
              </w:rPr>
            </w:pPr>
            <w:r w:rsidRPr="0087574A">
              <w:rPr>
                <w:color w:val="AE0025"/>
              </w:rPr>
              <w:t>Learners will be expected to be familiar with the following geometrical skills, conventions, notation and terms, which will be assessed in questions at both tiers.</w:t>
            </w:r>
          </w:p>
        </w:tc>
        <w:tc>
          <w:tcPr>
            <w:tcW w:w="1310" w:type="dxa"/>
            <w:shd w:val="clear" w:color="auto" w:fill="D9D9D9" w:themeFill="background1" w:themeFillShade="D9"/>
          </w:tcPr>
          <w:p w14:paraId="6EDB61EA" w14:textId="77777777" w:rsidR="00AB3797" w:rsidRPr="0087574A" w:rsidRDefault="00AB3797" w:rsidP="00AB3797">
            <w:pPr>
              <w:pStyle w:val="syllabussub-item"/>
              <w:rPr>
                <w:color w:val="AE0025"/>
              </w:rPr>
            </w:pPr>
          </w:p>
        </w:tc>
      </w:tr>
      <w:tr w:rsidR="00AB3797" w:rsidRPr="00FC7720" w14:paraId="1424C8E6" w14:textId="77777777" w:rsidTr="00AB3797">
        <w:trPr>
          <w:gridAfter w:val="1"/>
          <w:wAfter w:w="6" w:type="dxa"/>
          <w:cantSplit/>
        </w:trPr>
        <w:tc>
          <w:tcPr>
            <w:tcW w:w="1274" w:type="dxa"/>
          </w:tcPr>
          <w:p w14:paraId="7AA5E520" w14:textId="77777777" w:rsidR="00AB3797" w:rsidRPr="00FC7720" w:rsidRDefault="00AB3797" w:rsidP="00AB3797">
            <w:pPr>
              <w:pStyle w:val="syllabussub-item"/>
            </w:pPr>
            <w:r w:rsidRPr="00FC7720">
              <w:t>8.01a</w:t>
            </w:r>
          </w:p>
        </w:tc>
        <w:tc>
          <w:tcPr>
            <w:tcW w:w="3085" w:type="dxa"/>
          </w:tcPr>
          <w:p w14:paraId="4953EB25" w14:textId="77777777" w:rsidR="00AB3797" w:rsidRPr="00FC7720" w:rsidRDefault="00AB3797" w:rsidP="00AB3797">
            <w:pPr>
              <w:pStyle w:val="syllabussub-item"/>
            </w:pPr>
            <w:r w:rsidRPr="00FC7720">
              <w:t>2D and 3D shapes</w:t>
            </w:r>
          </w:p>
        </w:tc>
        <w:tc>
          <w:tcPr>
            <w:tcW w:w="6235" w:type="dxa"/>
            <w:gridSpan w:val="2"/>
          </w:tcPr>
          <w:p w14:paraId="3370C149" w14:textId="77777777" w:rsidR="00AB3797" w:rsidRPr="00FC7720" w:rsidRDefault="00AB3797" w:rsidP="00AB3797">
            <w:pPr>
              <w:pStyle w:val="subitemdescription"/>
              <w:tabs>
                <w:tab w:val="left" w:pos="317"/>
              </w:tabs>
            </w:pPr>
            <w:r w:rsidRPr="00FC7720">
              <w:t>Use the terms points, lines, line segments, vertices, edges, planes, parallel lines, perpendicular lines.</w:t>
            </w:r>
          </w:p>
        </w:tc>
        <w:tc>
          <w:tcPr>
            <w:tcW w:w="3825" w:type="dxa"/>
          </w:tcPr>
          <w:p w14:paraId="07B3D501" w14:textId="77777777" w:rsidR="00AB3797" w:rsidRPr="00FC7720" w:rsidRDefault="00AB3797" w:rsidP="00AB3797">
            <w:pPr>
              <w:pStyle w:val="subitemdescription"/>
              <w:tabs>
                <w:tab w:val="left" w:pos="317"/>
              </w:tabs>
            </w:pPr>
          </w:p>
        </w:tc>
        <w:tc>
          <w:tcPr>
            <w:tcW w:w="1310" w:type="dxa"/>
          </w:tcPr>
          <w:p w14:paraId="18FF45C8" w14:textId="77777777" w:rsidR="00AB3797" w:rsidRPr="00FC7720" w:rsidRDefault="00AB3797" w:rsidP="00AB3797">
            <w:pPr>
              <w:pStyle w:val="subitemdescription"/>
            </w:pPr>
          </w:p>
        </w:tc>
      </w:tr>
      <w:tr w:rsidR="00AB3797" w:rsidRPr="00FC7720" w14:paraId="5E1D44EA" w14:textId="77777777" w:rsidTr="00AB3797">
        <w:trPr>
          <w:gridAfter w:val="1"/>
          <w:wAfter w:w="6" w:type="dxa"/>
          <w:cantSplit/>
        </w:trPr>
        <w:tc>
          <w:tcPr>
            <w:tcW w:w="1274" w:type="dxa"/>
          </w:tcPr>
          <w:p w14:paraId="623BDEB8" w14:textId="77777777" w:rsidR="00AB3797" w:rsidRPr="00FC7720" w:rsidRDefault="00AB3797" w:rsidP="00AB3797">
            <w:pPr>
              <w:pStyle w:val="syllabussub-item"/>
            </w:pPr>
            <w:r w:rsidRPr="00FC7720">
              <w:t>8.01b</w:t>
            </w:r>
          </w:p>
        </w:tc>
        <w:tc>
          <w:tcPr>
            <w:tcW w:w="3085" w:type="dxa"/>
          </w:tcPr>
          <w:p w14:paraId="2DDC1768" w14:textId="77777777" w:rsidR="00AB3797" w:rsidRPr="00FC7720" w:rsidRDefault="00AB3797" w:rsidP="00AB3797">
            <w:pPr>
              <w:pStyle w:val="syllabussub-item"/>
            </w:pPr>
            <w:r w:rsidRPr="00FC7720">
              <w:t>Angles</w:t>
            </w:r>
          </w:p>
        </w:tc>
        <w:tc>
          <w:tcPr>
            <w:tcW w:w="6235" w:type="dxa"/>
            <w:gridSpan w:val="2"/>
          </w:tcPr>
          <w:p w14:paraId="6F7AAD19" w14:textId="77777777" w:rsidR="00AB3797" w:rsidRDefault="00AB3797" w:rsidP="00AB3797">
            <w:pPr>
              <w:pStyle w:val="subitemdescription"/>
              <w:tabs>
                <w:tab w:val="left" w:pos="317"/>
              </w:tabs>
            </w:pPr>
            <w:r w:rsidRPr="00FC7720">
              <w:t>Know the terms acute, obtuse, right and reflex angles.</w:t>
            </w:r>
          </w:p>
          <w:p w14:paraId="504F7A63" w14:textId="77777777" w:rsidR="00AB3797" w:rsidRDefault="00AB3797" w:rsidP="00AB3797">
            <w:pPr>
              <w:pStyle w:val="subitemdescription"/>
              <w:tabs>
                <w:tab w:val="left" w:pos="317"/>
              </w:tabs>
            </w:pPr>
          </w:p>
          <w:p w14:paraId="14170DCC" w14:textId="77777777" w:rsidR="00AB3797" w:rsidRPr="00FC7720" w:rsidRDefault="00AB3797" w:rsidP="00AB3797">
            <w:pPr>
              <w:pStyle w:val="subitemdescription"/>
              <w:tabs>
                <w:tab w:val="left" w:pos="317"/>
              </w:tabs>
            </w:pPr>
            <w:r w:rsidRPr="00FC7720">
              <w:t>Use the standard conventions for labelling and referring to the sides and angles of triangles.</w:t>
            </w:r>
          </w:p>
          <w:p w14:paraId="5378F8D1" w14:textId="77777777" w:rsidR="00AB3797" w:rsidRPr="00FC7720" w:rsidRDefault="00AB3797" w:rsidP="00AB3797">
            <w:pPr>
              <w:pStyle w:val="subitemdescription"/>
              <w:tabs>
                <w:tab w:val="left" w:pos="317"/>
              </w:tabs>
            </w:pPr>
            <w:r w:rsidRPr="00FC7720">
              <w:t xml:space="preserve">e.g. AB, </w:t>
            </w:r>
            <w:r w:rsidRPr="00FC7720">
              <w:rPr>
                <w:position w:val="-6"/>
              </w:rPr>
              <w:object w:dxaOrig="740" w:dyaOrig="279" w14:anchorId="3F2933D3">
                <v:shape id="_x0000_i1124" type="#_x0000_t75" style="width:28.5pt;height:14.25pt" o:ole="">
                  <v:imagedata r:id="rId211" o:title=""/>
                </v:shape>
                <o:OLEObject Type="Embed" ProgID="Equation.DSMT4" ShapeID="_x0000_i1124" DrawAspect="Content" ObjectID="_1772358021" r:id="rId212"/>
              </w:object>
            </w:r>
            <w:r w:rsidRPr="00FC7720">
              <w:t xml:space="preserve">, angle ABC, </w:t>
            </w:r>
            <w:r w:rsidRPr="00FC7720">
              <w:rPr>
                <w:i/>
              </w:rPr>
              <w:t>a</w:t>
            </w:r>
            <w:r w:rsidRPr="00FC7720">
              <w:t xml:space="preserve"> is the side opposite angle A</w:t>
            </w:r>
          </w:p>
        </w:tc>
        <w:tc>
          <w:tcPr>
            <w:tcW w:w="3825" w:type="dxa"/>
          </w:tcPr>
          <w:p w14:paraId="62EE3C1F" w14:textId="77777777" w:rsidR="00AB3797" w:rsidRPr="00FC7720" w:rsidRDefault="00AB3797" w:rsidP="00AB3797">
            <w:pPr>
              <w:pStyle w:val="subitemdescription"/>
              <w:tabs>
                <w:tab w:val="left" w:pos="317"/>
              </w:tabs>
            </w:pPr>
          </w:p>
        </w:tc>
        <w:tc>
          <w:tcPr>
            <w:tcW w:w="1310" w:type="dxa"/>
          </w:tcPr>
          <w:p w14:paraId="68855510" w14:textId="77777777" w:rsidR="00AB3797" w:rsidRPr="00FC7720" w:rsidRDefault="00AB3797" w:rsidP="00AB3797">
            <w:pPr>
              <w:pStyle w:val="subitemdescription"/>
            </w:pPr>
          </w:p>
        </w:tc>
      </w:tr>
      <w:tr w:rsidR="00AB3797" w:rsidRPr="00FC7720" w14:paraId="7DD07B4D" w14:textId="77777777" w:rsidTr="00AB3797">
        <w:trPr>
          <w:gridAfter w:val="1"/>
          <w:wAfter w:w="6" w:type="dxa"/>
          <w:cantSplit/>
        </w:trPr>
        <w:tc>
          <w:tcPr>
            <w:tcW w:w="1274" w:type="dxa"/>
          </w:tcPr>
          <w:p w14:paraId="23E9B9C0" w14:textId="77777777" w:rsidR="00AB3797" w:rsidRPr="00FC7720" w:rsidRDefault="00AB3797" w:rsidP="00AB3797">
            <w:pPr>
              <w:pStyle w:val="syllabussub-item"/>
            </w:pPr>
            <w:r w:rsidRPr="00FC7720">
              <w:t>8.01c</w:t>
            </w:r>
          </w:p>
        </w:tc>
        <w:tc>
          <w:tcPr>
            <w:tcW w:w="3085" w:type="dxa"/>
          </w:tcPr>
          <w:p w14:paraId="5887AE13" w14:textId="77777777" w:rsidR="00AB3797" w:rsidRPr="00FC7720" w:rsidRDefault="00AB3797" w:rsidP="00AB3797">
            <w:pPr>
              <w:pStyle w:val="syllabussub-item"/>
            </w:pPr>
            <w:r w:rsidRPr="00FC7720">
              <w:t>Polygons</w:t>
            </w:r>
          </w:p>
        </w:tc>
        <w:tc>
          <w:tcPr>
            <w:tcW w:w="6235" w:type="dxa"/>
            <w:gridSpan w:val="2"/>
          </w:tcPr>
          <w:p w14:paraId="682DF900" w14:textId="77777777" w:rsidR="00AB3797" w:rsidRPr="00FC7720" w:rsidRDefault="00AB3797" w:rsidP="00AB3797">
            <w:pPr>
              <w:pStyle w:val="subitemdescription"/>
              <w:tabs>
                <w:tab w:val="left" w:pos="317"/>
              </w:tabs>
            </w:pPr>
            <w:r w:rsidRPr="00FC7720">
              <w:t>Know the terms:</w:t>
            </w:r>
          </w:p>
          <w:p w14:paraId="46B656A2" w14:textId="77777777" w:rsidR="00AB3797" w:rsidRPr="00FC7720" w:rsidRDefault="00AB3797" w:rsidP="00AB3797">
            <w:pPr>
              <w:pStyle w:val="subitemdescription"/>
              <w:numPr>
                <w:ilvl w:val="0"/>
                <w:numId w:val="24"/>
              </w:numPr>
              <w:tabs>
                <w:tab w:val="left" w:pos="317"/>
              </w:tabs>
            </w:pPr>
            <w:r w:rsidRPr="00FC7720">
              <w:t>regular polygon</w:t>
            </w:r>
          </w:p>
          <w:p w14:paraId="5C265253" w14:textId="77777777" w:rsidR="00AB3797" w:rsidRDefault="00AB3797" w:rsidP="00AB3797">
            <w:pPr>
              <w:pStyle w:val="subitemdescription"/>
              <w:numPr>
                <w:ilvl w:val="0"/>
                <w:numId w:val="24"/>
              </w:numPr>
              <w:tabs>
                <w:tab w:val="left" w:pos="317"/>
              </w:tabs>
            </w:pPr>
            <w:r w:rsidRPr="00FC7720">
              <w:t>scalene, isosceles and equilateral triangle</w:t>
            </w:r>
          </w:p>
          <w:p w14:paraId="45313350" w14:textId="77777777" w:rsidR="00AB3797" w:rsidRPr="00FC7720" w:rsidRDefault="00AB3797" w:rsidP="00AB3797">
            <w:pPr>
              <w:pStyle w:val="subitemdescription"/>
              <w:numPr>
                <w:ilvl w:val="0"/>
                <w:numId w:val="24"/>
              </w:numPr>
              <w:tabs>
                <w:tab w:val="left" w:pos="317"/>
              </w:tabs>
              <w:rPr>
                <w:color w:val="000000"/>
              </w:rPr>
            </w:pPr>
            <w:r w:rsidRPr="00FC7720">
              <w:t>quadrilateral, square, rectangle, kite, rhombus, parallelogram, trapezium</w:t>
            </w:r>
          </w:p>
          <w:p w14:paraId="0B8A52E4" w14:textId="77777777" w:rsidR="00AB3797" w:rsidRPr="00FC7720" w:rsidRDefault="00AB3797" w:rsidP="00AB3797">
            <w:pPr>
              <w:pStyle w:val="subitemdescription"/>
              <w:numPr>
                <w:ilvl w:val="0"/>
                <w:numId w:val="24"/>
              </w:numPr>
              <w:tabs>
                <w:tab w:val="left" w:pos="317"/>
              </w:tabs>
            </w:pPr>
            <w:r w:rsidRPr="00FC7720">
              <w:t>pentagon, hexagon, octagon.</w:t>
            </w:r>
          </w:p>
        </w:tc>
        <w:tc>
          <w:tcPr>
            <w:tcW w:w="3825" w:type="dxa"/>
          </w:tcPr>
          <w:p w14:paraId="549AAB9A" w14:textId="77777777" w:rsidR="00AB3797" w:rsidRPr="00FC7720" w:rsidRDefault="00AB3797" w:rsidP="00AB3797">
            <w:pPr>
              <w:pStyle w:val="subitemdescription"/>
              <w:tabs>
                <w:tab w:val="left" w:pos="317"/>
              </w:tabs>
              <w:ind w:left="720"/>
              <w:rPr>
                <w:color w:val="000000"/>
              </w:rPr>
            </w:pPr>
          </w:p>
        </w:tc>
        <w:tc>
          <w:tcPr>
            <w:tcW w:w="1310" w:type="dxa"/>
          </w:tcPr>
          <w:p w14:paraId="4CB60451" w14:textId="77777777" w:rsidR="00AB3797" w:rsidRPr="00FC7720" w:rsidRDefault="00AB3797" w:rsidP="00AB3797">
            <w:pPr>
              <w:pStyle w:val="subitemdescription"/>
            </w:pPr>
          </w:p>
        </w:tc>
      </w:tr>
      <w:tr w:rsidR="00AB3797" w:rsidRPr="00FC7720" w14:paraId="4665EC95" w14:textId="77777777" w:rsidTr="00AB3797">
        <w:trPr>
          <w:gridAfter w:val="1"/>
          <w:wAfter w:w="6" w:type="dxa"/>
          <w:cantSplit/>
        </w:trPr>
        <w:tc>
          <w:tcPr>
            <w:tcW w:w="1274" w:type="dxa"/>
          </w:tcPr>
          <w:p w14:paraId="42173E0C" w14:textId="77777777" w:rsidR="00AB3797" w:rsidRPr="00FC7720" w:rsidRDefault="00AB3797" w:rsidP="00AB3797">
            <w:pPr>
              <w:pStyle w:val="syllabussub-item"/>
            </w:pPr>
            <w:r w:rsidRPr="00FC7720">
              <w:lastRenderedPageBreak/>
              <w:t>8.01d</w:t>
            </w:r>
          </w:p>
        </w:tc>
        <w:tc>
          <w:tcPr>
            <w:tcW w:w="3085" w:type="dxa"/>
          </w:tcPr>
          <w:p w14:paraId="10B41C9E" w14:textId="77777777" w:rsidR="00AB3797" w:rsidRPr="00FC7720" w:rsidRDefault="00AB3797" w:rsidP="00AB3797">
            <w:pPr>
              <w:pStyle w:val="syllabussub-item"/>
            </w:pPr>
            <w:r w:rsidRPr="00FC7720">
              <w:t>Polyhedra and other solids</w:t>
            </w:r>
          </w:p>
        </w:tc>
        <w:tc>
          <w:tcPr>
            <w:tcW w:w="6235" w:type="dxa"/>
            <w:gridSpan w:val="2"/>
          </w:tcPr>
          <w:p w14:paraId="68BA8D19" w14:textId="77777777" w:rsidR="00AB3797" w:rsidRPr="00FC7720" w:rsidRDefault="00AB3797" w:rsidP="00AB3797">
            <w:pPr>
              <w:pStyle w:val="subitemdescription"/>
              <w:tabs>
                <w:tab w:val="left" w:pos="317"/>
              </w:tabs>
            </w:pPr>
            <w:r w:rsidRPr="00FC7720">
              <w:t>Recognise the terms face, surface, edge, and vertex, cube, cuboid, prism, cylinder, pyramid, cone and sphere.</w:t>
            </w:r>
          </w:p>
        </w:tc>
        <w:tc>
          <w:tcPr>
            <w:tcW w:w="3825" w:type="dxa"/>
          </w:tcPr>
          <w:p w14:paraId="57C3DEA8" w14:textId="77777777" w:rsidR="00AB3797" w:rsidRPr="00FC7720" w:rsidRDefault="00AB3797" w:rsidP="00AB3797">
            <w:pPr>
              <w:pStyle w:val="subitemdescription"/>
              <w:tabs>
                <w:tab w:val="left" w:pos="317"/>
              </w:tabs>
            </w:pPr>
          </w:p>
        </w:tc>
        <w:tc>
          <w:tcPr>
            <w:tcW w:w="1310" w:type="dxa"/>
          </w:tcPr>
          <w:p w14:paraId="1041C66D" w14:textId="77777777" w:rsidR="00AB3797" w:rsidRPr="00FC7720" w:rsidRDefault="00AB3797" w:rsidP="00AB3797">
            <w:pPr>
              <w:pStyle w:val="subitemdescription"/>
            </w:pPr>
          </w:p>
        </w:tc>
      </w:tr>
      <w:tr w:rsidR="00AB3797" w:rsidRPr="00FC7720" w14:paraId="160D837B" w14:textId="77777777" w:rsidTr="00AB3797">
        <w:trPr>
          <w:gridAfter w:val="1"/>
          <w:wAfter w:w="6" w:type="dxa"/>
          <w:cantSplit/>
        </w:trPr>
        <w:tc>
          <w:tcPr>
            <w:tcW w:w="1274" w:type="dxa"/>
          </w:tcPr>
          <w:p w14:paraId="4F31F7AE" w14:textId="77777777" w:rsidR="00AB3797" w:rsidRPr="00FC7720" w:rsidRDefault="00AB3797" w:rsidP="00AB3797">
            <w:pPr>
              <w:pStyle w:val="syllabussub-item"/>
            </w:pPr>
            <w:r w:rsidRPr="00FC7720">
              <w:t>8.01e</w:t>
            </w:r>
          </w:p>
        </w:tc>
        <w:tc>
          <w:tcPr>
            <w:tcW w:w="3085" w:type="dxa"/>
          </w:tcPr>
          <w:p w14:paraId="4AF7A919" w14:textId="77777777" w:rsidR="00AB3797" w:rsidRPr="00FC7720" w:rsidRDefault="00AB3797" w:rsidP="00AB3797">
            <w:pPr>
              <w:pStyle w:val="syllabussub-item"/>
            </w:pPr>
            <w:r w:rsidRPr="00FC7720">
              <w:t>Diagrams</w:t>
            </w:r>
          </w:p>
        </w:tc>
        <w:tc>
          <w:tcPr>
            <w:tcW w:w="6235" w:type="dxa"/>
            <w:gridSpan w:val="2"/>
          </w:tcPr>
          <w:p w14:paraId="1A1F0A96" w14:textId="77777777" w:rsidR="00AB3797" w:rsidRPr="00FC7720" w:rsidRDefault="00AB3797" w:rsidP="00AB3797">
            <w:pPr>
              <w:pStyle w:val="subitemdescription"/>
              <w:tabs>
                <w:tab w:val="left" w:pos="317"/>
              </w:tabs>
            </w:pPr>
            <w:r w:rsidRPr="00FC7720">
              <w:t>Draw diagrams from written descriptions as required by questions.</w:t>
            </w:r>
          </w:p>
        </w:tc>
        <w:tc>
          <w:tcPr>
            <w:tcW w:w="3825" w:type="dxa"/>
          </w:tcPr>
          <w:p w14:paraId="33E5E28D" w14:textId="77777777" w:rsidR="00AB3797" w:rsidRPr="00FC7720" w:rsidRDefault="00AB3797" w:rsidP="00AB3797">
            <w:pPr>
              <w:pStyle w:val="subitemdescription"/>
              <w:tabs>
                <w:tab w:val="left" w:pos="317"/>
              </w:tabs>
            </w:pPr>
          </w:p>
        </w:tc>
        <w:tc>
          <w:tcPr>
            <w:tcW w:w="1310" w:type="dxa"/>
          </w:tcPr>
          <w:p w14:paraId="15310EB2" w14:textId="77777777" w:rsidR="00AB3797" w:rsidRPr="00FC7720" w:rsidRDefault="00AB3797" w:rsidP="00AB3797">
            <w:pPr>
              <w:pStyle w:val="subitemdescription"/>
            </w:pPr>
          </w:p>
        </w:tc>
      </w:tr>
      <w:tr w:rsidR="00AB3797" w:rsidRPr="00FC7720" w14:paraId="55AD1EE6" w14:textId="77777777" w:rsidTr="00AB3797">
        <w:trPr>
          <w:gridAfter w:val="1"/>
          <w:wAfter w:w="6" w:type="dxa"/>
          <w:cantSplit/>
        </w:trPr>
        <w:tc>
          <w:tcPr>
            <w:tcW w:w="1274" w:type="dxa"/>
          </w:tcPr>
          <w:p w14:paraId="1F79BDBB" w14:textId="77777777" w:rsidR="00AB3797" w:rsidRPr="00FC7720" w:rsidRDefault="00AB3797" w:rsidP="00AB3797">
            <w:pPr>
              <w:pStyle w:val="syllabussub-item"/>
            </w:pPr>
            <w:r w:rsidRPr="00FC7720">
              <w:t>8.01f</w:t>
            </w:r>
          </w:p>
        </w:tc>
        <w:tc>
          <w:tcPr>
            <w:tcW w:w="3085" w:type="dxa"/>
          </w:tcPr>
          <w:p w14:paraId="1C7083AE" w14:textId="77777777" w:rsidR="00AB3797" w:rsidRPr="00FC7720" w:rsidRDefault="00AB3797" w:rsidP="00AB3797">
            <w:pPr>
              <w:pStyle w:val="syllabussub-item"/>
            </w:pPr>
            <w:r w:rsidRPr="00FC7720">
              <w:t>Geometrical instruments</w:t>
            </w:r>
          </w:p>
        </w:tc>
        <w:tc>
          <w:tcPr>
            <w:tcW w:w="6235" w:type="dxa"/>
            <w:gridSpan w:val="2"/>
          </w:tcPr>
          <w:p w14:paraId="23786E66" w14:textId="77777777" w:rsidR="00AB3797" w:rsidRPr="00FC7720" w:rsidRDefault="00AB3797" w:rsidP="00AB3797">
            <w:pPr>
              <w:pStyle w:val="subitemdescription"/>
              <w:tabs>
                <w:tab w:val="left" w:pos="317"/>
              </w:tabs>
            </w:pPr>
            <w:r w:rsidRPr="00FC7720">
              <w:t>Use a ruler to construct and measure straight lines.</w:t>
            </w:r>
          </w:p>
          <w:p w14:paraId="5E2FFDC5" w14:textId="77777777" w:rsidR="00AB3797" w:rsidRPr="00FC7720" w:rsidRDefault="00AB3797" w:rsidP="00AB3797">
            <w:pPr>
              <w:pStyle w:val="subitemdescription"/>
              <w:tabs>
                <w:tab w:val="left" w:pos="317"/>
              </w:tabs>
            </w:pPr>
          </w:p>
          <w:p w14:paraId="722749AD" w14:textId="77777777" w:rsidR="00AB3797" w:rsidRPr="00FC7720" w:rsidRDefault="00AB3797" w:rsidP="00AB3797">
            <w:pPr>
              <w:pStyle w:val="subitemdescription"/>
              <w:tabs>
                <w:tab w:val="left" w:pos="317"/>
              </w:tabs>
            </w:pPr>
            <w:r w:rsidRPr="00FC7720">
              <w:t>Use a protractor to construct and measure angles.</w:t>
            </w:r>
          </w:p>
          <w:p w14:paraId="68426D41" w14:textId="77777777" w:rsidR="00AB3797" w:rsidRPr="00FC7720" w:rsidRDefault="00AB3797" w:rsidP="00AB3797">
            <w:pPr>
              <w:pStyle w:val="subitemdescription"/>
              <w:tabs>
                <w:tab w:val="left" w:pos="317"/>
              </w:tabs>
            </w:pPr>
          </w:p>
          <w:p w14:paraId="576636BF" w14:textId="77777777" w:rsidR="00AB3797" w:rsidRPr="00FC7720" w:rsidRDefault="00AB3797" w:rsidP="00AB3797">
            <w:pPr>
              <w:pStyle w:val="subitemdescription"/>
              <w:tabs>
                <w:tab w:val="left" w:pos="317"/>
              </w:tabs>
            </w:pPr>
            <w:r w:rsidRPr="00FC7720">
              <w:t>Use compasses to construct circles.</w:t>
            </w:r>
          </w:p>
        </w:tc>
        <w:tc>
          <w:tcPr>
            <w:tcW w:w="3825" w:type="dxa"/>
          </w:tcPr>
          <w:p w14:paraId="074F18F4" w14:textId="77777777" w:rsidR="00AB3797" w:rsidRPr="00FC7720" w:rsidRDefault="00AB3797" w:rsidP="00AB3797">
            <w:pPr>
              <w:pStyle w:val="subitemdescription"/>
              <w:tabs>
                <w:tab w:val="left" w:pos="317"/>
              </w:tabs>
            </w:pPr>
          </w:p>
        </w:tc>
        <w:tc>
          <w:tcPr>
            <w:tcW w:w="1310" w:type="dxa"/>
          </w:tcPr>
          <w:p w14:paraId="007CFAC6" w14:textId="77777777" w:rsidR="00AB3797" w:rsidRPr="00FC7720" w:rsidRDefault="00AB3797" w:rsidP="00AB3797">
            <w:pPr>
              <w:pStyle w:val="subitemdescription"/>
            </w:pPr>
          </w:p>
        </w:tc>
      </w:tr>
      <w:tr w:rsidR="00AB3797" w:rsidRPr="00FC7720" w14:paraId="124F9F31" w14:textId="77777777" w:rsidTr="00AB3797">
        <w:trPr>
          <w:gridAfter w:val="1"/>
          <w:wAfter w:w="6" w:type="dxa"/>
          <w:cantSplit/>
        </w:trPr>
        <w:tc>
          <w:tcPr>
            <w:tcW w:w="1274" w:type="dxa"/>
          </w:tcPr>
          <w:p w14:paraId="6D873465" w14:textId="77777777" w:rsidR="00AB3797" w:rsidRPr="00FC7720" w:rsidRDefault="00AB3797" w:rsidP="00AB3797">
            <w:pPr>
              <w:pStyle w:val="syllabussub-item"/>
            </w:pPr>
            <w:r w:rsidRPr="00FC7720">
              <w:t>8.01g</w:t>
            </w:r>
          </w:p>
        </w:tc>
        <w:tc>
          <w:tcPr>
            <w:tcW w:w="3085" w:type="dxa"/>
          </w:tcPr>
          <w:p w14:paraId="76F1FFFF" w14:textId="77777777" w:rsidR="00AB3797" w:rsidRPr="00FC7720" w:rsidRDefault="00AB3797" w:rsidP="00AB3797">
            <w:pPr>
              <w:pStyle w:val="syllabussub-item"/>
            </w:pPr>
            <w:r w:rsidRPr="00FC7720">
              <w:rPr>
                <w:i/>
              </w:rPr>
              <w:t>x</w:t>
            </w:r>
            <w:r w:rsidRPr="00FC7720">
              <w:t xml:space="preserve">- and </w:t>
            </w:r>
            <w:r w:rsidRPr="00FC7720">
              <w:rPr>
                <w:i/>
              </w:rPr>
              <w:t>y</w:t>
            </w:r>
            <w:r w:rsidRPr="00FC7720">
              <w:t>-coordinates</w:t>
            </w:r>
          </w:p>
          <w:p w14:paraId="3CF6DCD6" w14:textId="77777777" w:rsidR="00AB3797" w:rsidRPr="00FC7720" w:rsidRDefault="00AB3797" w:rsidP="00AB3797">
            <w:pPr>
              <w:pStyle w:val="syllabussub-item"/>
            </w:pPr>
          </w:p>
        </w:tc>
        <w:tc>
          <w:tcPr>
            <w:tcW w:w="6235" w:type="dxa"/>
            <w:gridSpan w:val="2"/>
          </w:tcPr>
          <w:p w14:paraId="6582D9AD" w14:textId="77777777" w:rsidR="00AB3797" w:rsidRPr="00FC7720" w:rsidRDefault="00AB3797" w:rsidP="00AB3797">
            <w:pPr>
              <w:pStyle w:val="subitemdescription"/>
              <w:tabs>
                <w:tab w:val="left" w:pos="317"/>
              </w:tabs>
            </w:pPr>
            <w:r w:rsidRPr="00FC7720">
              <w:t xml:space="preserve">Use </w:t>
            </w:r>
            <w:r w:rsidRPr="00FC7720">
              <w:rPr>
                <w:i/>
              </w:rPr>
              <w:t>x</w:t>
            </w:r>
            <w:r w:rsidRPr="00FC7720">
              <w:t xml:space="preserve">- and </w:t>
            </w:r>
            <w:r w:rsidRPr="00FC7720">
              <w:rPr>
                <w:i/>
              </w:rPr>
              <w:t>y</w:t>
            </w:r>
            <w:r w:rsidRPr="00FC7720">
              <w:t>-coordinates in plane geometry problems, including transformations of simple shapes.</w:t>
            </w:r>
          </w:p>
        </w:tc>
        <w:tc>
          <w:tcPr>
            <w:tcW w:w="3825" w:type="dxa"/>
          </w:tcPr>
          <w:p w14:paraId="67E5BD2D" w14:textId="77777777" w:rsidR="00AB3797" w:rsidRPr="00FC7720" w:rsidRDefault="00AB3797" w:rsidP="00AB3797">
            <w:pPr>
              <w:pStyle w:val="subitemdescription"/>
              <w:tabs>
                <w:tab w:val="left" w:pos="317"/>
              </w:tabs>
            </w:pPr>
          </w:p>
        </w:tc>
        <w:tc>
          <w:tcPr>
            <w:tcW w:w="1310" w:type="dxa"/>
          </w:tcPr>
          <w:p w14:paraId="739766CC" w14:textId="77777777" w:rsidR="00AB3797" w:rsidRPr="00FC7720" w:rsidRDefault="00AB3797" w:rsidP="00AB3797">
            <w:pPr>
              <w:pStyle w:val="subitemdescription"/>
            </w:pPr>
          </w:p>
        </w:tc>
      </w:tr>
      <w:tr w:rsidR="00AB3797" w:rsidRPr="0087574A" w14:paraId="6B69C179" w14:textId="77777777" w:rsidTr="00AB3797">
        <w:trPr>
          <w:gridAfter w:val="1"/>
          <w:wAfter w:w="6" w:type="dxa"/>
          <w:cantSplit/>
        </w:trPr>
        <w:tc>
          <w:tcPr>
            <w:tcW w:w="1274" w:type="dxa"/>
            <w:shd w:val="clear" w:color="auto" w:fill="D9D9D9" w:themeFill="background1" w:themeFillShade="D9"/>
          </w:tcPr>
          <w:p w14:paraId="139AD0AD" w14:textId="77777777" w:rsidR="00AB3797" w:rsidRPr="0087574A" w:rsidRDefault="00AB3797" w:rsidP="00AB3797">
            <w:pPr>
              <w:pStyle w:val="syllabusitem"/>
              <w:keepNext/>
              <w:rPr>
                <w:color w:val="AE0025"/>
              </w:rPr>
            </w:pPr>
            <w:r w:rsidRPr="0087574A">
              <w:rPr>
                <w:color w:val="AE0025"/>
              </w:rPr>
              <w:t>8.02</w:t>
            </w:r>
          </w:p>
        </w:tc>
        <w:tc>
          <w:tcPr>
            <w:tcW w:w="13145" w:type="dxa"/>
            <w:gridSpan w:val="4"/>
            <w:shd w:val="clear" w:color="auto" w:fill="D9D9D9" w:themeFill="background1" w:themeFillShade="D9"/>
          </w:tcPr>
          <w:p w14:paraId="35444754" w14:textId="77777777" w:rsidR="00AB3797" w:rsidRPr="0087574A" w:rsidRDefault="00AB3797" w:rsidP="00AB3797">
            <w:pPr>
              <w:pStyle w:val="syllabusitem"/>
              <w:keepNext/>
              <w:tabs>
                <w:tab w:val="left" w:pos="317"/>
              </w:tabs>
              <w:rPr>
                <w:color w:val="AE0025"/>
              </w:rPr>
            </w:pPr>
            <w:r w:rsidRPr="0087574A">
              <w:rPr>
                <w:color w:val="AE0025"/>
              </w:rPr>
              <w:t>Ruler and compass constructions</w:t>
            </w:r>
          </w:p>
        </w:tc>
        <w:tc>
          <w:tcPr>
            <w:tcW w:w="1310" w:type="dxa"/>
            <w:shd w:val="clear" w:color="auto" w:fill="D9D9D9" w:themeFill="background1" w:themeFillShade="D9"/>
          </w:tcPr>
          <w:p w14:paraId="17712A20" w14:textId="77777777" w:rsidR="00AB3797" w:rsidRPr="0087574A" w:rsidRDefault="00AB3797" w:rsidP="00AB3797">
            <w:pPr>
              <w:pStyle w:val="subitemdescription"/>
              <w:keepNext/>
              <w:rPr>
                <w:color w:val="AE0025"/>
              </w:rPr>
            </w:pPr>
          </w:p>
        </w:tc>
      </w:tr>
      <w:tr w:rsidR="00AB3797" w:rsidRPr="00FC7720" w14:paraId="37C7B85C" w14:textId="77777777" w:rsidTr="00AB3797">
        <w:trPr>
          <w:gridAfter w:val="1"/>
          <w:wAfter w:w="6" w:type="dxa"/>
          <w:cantSplit/>
        </w:trPr>
        <w:tc>
          <w:tcPr>
            <w:tcW w:w="1274" w:type="dxa"/>
          </w:tcPr>
          <w:p w14:paraId="53303378" w14:textId="77777777" w:rsidR="00AB3797" w:rsidRPr="00FC7720" w:rsidRDefault="00AB3797" w:rsidP="00AB3797">
            <w:pPr>
              <w:pStyle w:val="syllabussub-item"/>
              <w:keepNext/>
            </w:pPr>
            <w:r w:rsidRPr="00FC7720">
              <w:t>8.02a</w:t>
            </w:r>
          </w:p>
        </w:tc>
        <w:tc>
          <w:tcPr>
            <w:tcW w:w="3085" w:type="dxa"/>
          </w:tcPr>
          <w:p w14:paraId="7B336DD0" w14:textId="77777777" w:rsidR="00AB3797" w:rsidRPr="00FC7720" w:rsidRDefault="00AB3797" w:rsidP="00AB3797">
            <w:pPr>
              <w:pStyle w:val="syllabussub-item"/>
              <w:keepNext/>
            </w:pPr>
            <w:r w:rsidRPr="00FC7720">
              <w:t>Perpendicular bisector</w:t>
            </w:r>
          </w:p>
        </w:tc>
        <w:tc>
          <w:tcPr>
            <w:tcW w:w="3117" w:type="dxa"/>
          </w:tcPr>
          <w:p w14:paraId="7F08C1FD" w14:textId="77777777" w:rsidR="00AB3797" w:rsidRPr="00FC7720" w:rsidRDefault="00AB3797" w:rsidP="00AB3797">
            <w:pPr>
              <w:keepNext/>
              <w:tabs>
                <w:tab w:val="left" w:pos="317"/>
              </w:tabs>
              <w:rPr>
                <w:rFonts w:cs="Arial"/>
                <w:b/>
              </w:rPr>
            </w:pPr>
          </w:p>
        </w:tc>
        <w:tc>
          <w:tcPr>
            <w:tcW w:w="3118" w:type="dxa"/>
          </w:tcPr>
          <w:p w14:paraId="0E0709D0" w14:textId="77777777" w:rsidR="00AB3797" w:rsidRPr="00FC7720" w:rsidRDefault="00AB3797" w:rsidP="00AB3797">
            <w:pPr>
              <w:pStyle w:val="subitemdescription"/>
              <w:keepNext/>
              <w:tabs>
                <w:tab w:val="left" w:pos="317"/>
              </w:tabs>
            </w:pPr>
            <w:r w:rsidRPr="00FC7720">
              <w:t>Construct the perpendicular bisector and midpoint of a line segment.</w:t>
            </w:r>
          </w:p>
        </w:tc>
        <w:tc>
          <w:tcPr>
            <w:tcW w:w="3825" w:type="dxa"/>
          </w:tcPr>
          <w:p w14:paraId="3F1030A0" w14:textId="77777777" w:rsidR="00AB3797" w:rsidRPr="00FC7720" w:rsidRDefault="00AB3797" w:rsidP="00AB3797">
            <w:pPr>
              <w:keepNext/>
              <w:tabs>
                <w:tab w:val="left" w:pos="317"/>
              </w:tabs>
              <w:rPr>
                <w:rFonts w:cs="Arial"/>
                <w:b/>
              </w:rPr>
            </w:pPr>
          </w:p>
        </w:tc>
        <w:tc>
          <w:tcPr>
            <w:tcW w:w="1310" w:type="dxa"/>
          </w:tcPr>
          <w:p w14:paraId="6B264F93" w14:textId="77777777" w:rsidR="00AB3797" w:rsidRPr="00FC7720" w:rsidRDefault="00AB3797" w:rsidP="00AB3797">
            <w:pPr>
              <w:pStyle w:val="subitemdescription"/>
              <w:keepNext/>
            </w:pPr>
          </w:p>
        </w:tc>
      </w:tr>
      <w:tr w:rsidR="00AB3797" w:rsidRPr="00FC7720" w14:paraId="62F8DD86" w14:textId="77777777" w:rsidTr="00AB3797">
        <w:trPr>
          <w:gridAfter w:val="1"/>
          <w:wAfter w:w="6" w:type="dxa"/>
          <w:cantSplit/>
        </w:trPr>
        <w:tc>
          <w:tcPr>
            <w:tcW w:w="1274" w:type="dxa"/>
          </w:tcPr>
          <w:p w14:paraId="03F861F0" w14:textId="77777777" w:rsidR="00AB3797" w:rsidRPr="00FC7720" w:rsidRDefault="00AB3797" w:rsidP="00AB3797">
            <w:pPr>
              <w:pStyle w:val="syllabussub-item"/>
            </w:pPr>
            <w:r w:rsidRPr="00FC7720">
              <w:t>8.02b</w:t>
            </w:r>
          </w:p>
        </w:tc>
        <w:tc>
          <w:tcPr>
            <w:tcW w:w="3085" w:type="dxa"/>
          </w:tcPr>
          <w:p w14:paraId="6AD1F6B9" w14:textId="77777777" w:rsidR="00AB3797" w:rsidRPr="00FC7720" w:rsidRDefault="00AB3797" w:rsidP="00AB3797">
            <w:pPr>
              <w:pStyle w:val="syllabussub-item"/>
            </w:pPr>
            <w:r w:rsidRPr="00FC7720">
              <w:t>Angle bisector</w:t>
            </w:r>
          </w:p>
        </w:tc>
        <w:tc>
          <w:tcPr>
            <w:tcW w:w="3117" w:type="dxa"/>
          </w:tcPr>
          <w:p w14:paraId="13F2FC70" w14:textId="77777777" w:rsidR="00AB3797" w:rsidRPr="00FC7720" w:rsidRDefault="00AB3797" w:rsidP="00AB3797">
            <w:pPr>
              <w:tabs>
                <w:tab w:val="left" w:pos="317"/>
              </w:tabs>
              <w:rPr>
                <w:rFonts w:cs="Arial"/>
                <w:b/>
              </w:rPr>
            </w:pPr>
          </w:p>
        </w:tc>
        <w:tc>
          <w:tcPr>
            <w:tcW w:w="3118" w:type="dxa"/>
          </w:tcPr>
          <w:p w14:paraId="6BCB1772" w14:textId="77777777" w:rsidR="00AB3797" w:rsidRPr="00FC7720" w:rsidRDefault="00AB3797" w:rsidP="00AB3797">
            <w:pPr>
              <w:pStyle w:val="subitemdescription"/>
              <w:tabs>
                <w:tab w:val="left" w:pos="317"/>
              </w:tabs>
            </w:pPr>
            <w:r w:rsidRPr="00FC7720">
              <w:t>Construct the bisector of an angle formed from two lines.</w:t>
            </w:r>
          </w:p>
        </w:tc>
        <w:tc>
          <w:tcPr>
            <w:tcW w:w="3825" w:type="dxa"/>
          </w:tcPr>
          <w:p w14:paraId="694F6A8C" w14:textId="77777777" w:rsidR="00AB3797" w:rsidRPr="00FC7720" w:rsidRDefault="00AB3797" w:rsidP="00AB3797">
            <w:pPr>
              <w:tabs>
                <w:tab w:val="left" w:pos="317"/>
              </w:tabs>
              <w:rPr>
                <w:rFonts w:cs="Arial"/>
                <w:b/>
              </w:rPr>
            </w:pPr>
          </w:p>
        </w:tc>
        <w:tc>
          <w:tcPr>
            <w:tcW w:w="1310" w:type="dxa"/>
          </w:tcPr>
          <w:p w14:paraId="26B759B3" w14:textId="77777777" w:rsidR="00AB3797" w:rsidRPr="00FC7720" w:rsidRDefault="00AB3797" w:rsidP="00AB3797">
            <w:pPr>
              <w:pStyle w:val="subitemdescription"/>
            </w:pPr>
          </w:p>
        </w:tc>
      </w:tr>
      <w:tr w:rsidR="00AB3797" w:rsidRPr="00FC7720" w14:paraId="3AD7C741" w14:textId="77777777" w:rsidTr="00AB3797">
        <w:trPr>
          <w:gridAfter w:val="1"/>
          <w:wAfter w:w="6" w:type="dxa"/>
          <w:cantSplit/>
        </w:trPr>
        <w:tc>
          <w:tcPr>
            <w:tcW w:w="1274" w:type="dxa"/>
          </w:tcPr>
          <w:p w14:paraId="0057520C" w14:textId="77777777" w:rsidR="00AB3797" w:rsidRPr="00FC7720" w:rsidRDefault="00AB3797" w:rsidP="00AB3797">
            <w:pPr>
              <w:pStyle w:val="syllabussub-item"/>
            </w:pPr>
            <w:r w:rsidRPr="00FC7720">
              <w:t>8.02c</w:t>
            </w:r>
          </w:p>
        </w:tc>
        <w:tc>
          <w:tcPr>
            <w:tcW w:w="3085" w:type="dxa"/>
          </w:tcPr>
          <w:p w14:paraId="30F34D35" w14:textId="77777777" w:rsidR="00AB3797" w:rsidRPr="00FC7720" w:rsidRDefault="00AB3797" w:rsidP="00AB3797">
            <w:pPr>
              <w:pStyle w:val="syllabussub-item"/>
            </w:pPr>
            <w:r w:rsidRPr="00FC7720">
              <w:t>Perpendicular from a point to a line</w:t>
            </w:r>
          </w:p>
        </w:tc>
        <w:tc>
          <w:tcPr>
            <w:tcW w:w="3117" w:type="dxa"/>
          </w:tcPr>
          <w:p w14:paraId="00E5C29A" w14:textId="77777777" w:rsidR="00AB3797" w:rsidRPr="00FC7720" w:rsidRDefault="00AB3797" w:rsidP="00AB3797">
            <w:pPr>
              <w:tabs>
                <w:tab w:val="left" w:pos="317"/>
              </w:tabs>
              <w:rPr>
                <w:rFonts w:cs="Arial"/>
                <w:b/>
              </w:rPr>
            </w:pPr>
          </w:p>
        </w:tc>
        <w:tc>
          <w:tcPr>
            <w:tcW w:w="3118" w:type="dxa"/>
          </w:tcPr>
          <w:p w14:paraId="09672F5E" w14:textId="77777777" w:rsidR="00AB3797" w:rsidRPr="00FC7720" w:rsidRDefault="00AB3797" w:rsidP="00AB3797">
            <w:pPr>
              <w:pStyle w:val="subitemdescription"/>
              <w:tabs>
                <w:tab w:val="left" w:pos="317"/>
              </w:tabs>
            </w:pPr>
            <w:r w:rsidRPr="00FC7720">
              <w:t>Construct the perpendicular from a point to a line.</w:t>
            </w:r>
          </w:p>
          <w:p w14:paraId="5690DD13" w14:textId="77777777" w:rsidR="00AB3797" w:rsidRPr="00FC7720" w:rsidRDefault="00AB3797" w:rsidP="00AB3797">
            <w:pPr>
              <w:pStyle w:val="subitemdescription"/>
              <w:tabs>
                <w:tab w:val="left" w:pos="317"/>
              </w:tabs>
            </w:pPr>
          </w:p>
          <w:p w14:paraId="0E7E0287" w14:textId="77777777" w:rsidR="00AB3797" w:rsidRPr="00FC7720" w:rsidRDefault="00AB3797" w:rsidP="00AB3797">
            <w:pPr>
              <w:pStyle w:val="subitemdescription"/>
              <w:tabs>
                <w:tab w:val="left" w:pos="317"/>
              </w:tabs>
            </w:pPr>
            <w:r w:rsidRPr="00FC7720">
              <w:t>Construct the perpendicular to a line at a point.</w:t>
            </w:r>
          </w:p>
          <w:p w14:paraId="13339DF5" w14:textId="77777777" w:rsidR="00AB3797" w:rsidRPr="00FC7720" w:rsidRDefault="00AB3797" w:rsidP="00AB3797">
            <w:pPr>
              <w:pStyle w:val="subitemdescription"/>
              <w:tabs>
                <w:tab w:val="left" w:pos="317"/>
              </w:tabs>
            </w:pPr>
          </w:p>
          <w:p w14:paraId="3E3F7A39" w14:textId="77777777" w:rsidR="00AB3797" w:rsidRPr="00FC7720" w:rsidRDefault="00AB3797" w:rsidP="00AB3797">
            <w:pPr>
              <w:pStyle w:val="subitemdescription"/>
              <w:tabs>
                <w:tab w:val="left" w:pos="317"/>
              </w:tabs>
              <w:rPr>
                <w:color w:val="000000"/>
              </w:rPr>
            </w:pPr>
            <w:r w:rsidRPr="00FC7720">
              <w:rPr>
                <w:color w:val="000000"/>
              </w:rPr>
              <w:t>Know that the perpendicular distance from a point to a line is the shortest distance to the line.</w:t>
            </w:r>
          </w:p>
        </w:tc>
        <w:tc>
          <w:tcPr>
            <w:tcW w:w="3825" w:type="dxa"/>
          </w:tcPr>
          <w:p w14:paraId="2440BBB8" w14:textId="77777777" w:rsidR="00AB3797" w:rsidRPr="00FC7720" w:rsidRDefault="00AB3797" w:rsidP="00AB3797">
            <w:pPr>
              <w:tabs>
                <w:tab w:val="left" w:pos="317"/>
              </w:tabs>
              <w:rPr>
                <w:rFonts w:cs="Arial"/>
                <w:b/>
              </w:rPr>
            </w:pPr>
          </w:p>
        </w:tc>
        <w:tc>
          <w:tcPr>
            <w:tcW w:w="1310" w:type="dxa"/>
          </w:tcPr>
          <w:p w14:paraId="626E419B" w14:textId="77777777" w:rsidR="00AB3797" w:rsidRPr="00FC7720" w:rsidRDefault="00AB3797" w:rsidP="00AB3797">
            <w:pPr>
              <w:pStyle w:val="subitemdescription"/>
            </w:pPr>
          </w:p>
        </w:tc>
      </w:tr>
      <w:tr w:rsidR="00AB3797" w:rsidRPr="00FC7720" w14:paraId="0EAB40C2" w14:textId="77777777" w:rsidTr="00AB3797">
        <w:trPr>
          <w:gridAfter w:val="1"/>
          <w:wAfter w:w="6" w:type="dxa"/>
          <w:cantSplit/>
        </w:trPr>
        <w:tc>
          <w:tcPr>
            <w:tcW w:w="1274" w:type="dxa"/>
          </w:tcPr>
          <w:p w14:paraId="0303CA54" w14:textId="77777777" w:rsidR="00AB3797" w:rsidRPr="00FC7720" w:rsidRDefault="00AB3797" w:rsidP="00AB3797">
            <w:pPr>
              <w:pStyle w:val="syllabussub-item"/>
            </w:pPr>
            <w:r w:rsidRPr="00FC7720">
              <w:lastRenderedPageBreak/>
              <w:t>8.02d</w:t>
            </w:r>
          </w:p>
        </w:tc>
        <w:tc>
          <w:tcPr>
            <w:tcW w:w="3085" w:type="dxa"/>
          </w:tcPr>
          <w:p w14:paraId="4375B775" w14:textId="77777777" w:rsidR="00AB3797" w:rsidRPr="00FC7720" w:rsidRDefault="00AB3797" w:rsidP="00AB3797">
            <w:pPr>
              <w:pStyle w:val="syllabussub-item"/>
            </w:pPr>
            <w:r w:rsidRPr="00FC7720">
              <w:t>Loci</w:t>
            </w:r>
          </w:p>
        </w:tc>
        <w:tc>
          <w:tcPr>
            <w:tcW w:w="3117" w:type="dxa"/>
          </w:tcPr>
          <w:p w14:paraId="160BCD2A" w14:textId="77777777" w:rsidR="00AB3797" w:rsidRPr="00FC7720" w:rsidRDefault="00AB3797" w:rsidP="00AB3797">
            <w:pPr>
              <w:tabs>
                <w:tab w:val="left" w:pos="317"/>
              </w:tabs>
              <w:rPr>
                <w:rFonts w:cs="Arial"/>
                <w:b/>
              </w:rPr>
            </w:pPr>
          </w:p>
        </w:tc>
        <w:tc>
          <w:tcPr>
            <w:tcW w:w="3118" w:type="dxa"/>
          </w:tcPr>
          <w:p w14:paraId="5DCA7D94" w14:textId="77777777" w:rsidR="00AB3797" w:rsidRPr="00FC7720" w:rsidRDefault="00AB3797" w:rsidP="00AB3797">
            <w:pPr>
              <w:pStyle w:val="subitemdescription"/>
              <w:tabs>
                <w:tab w:val="left" w:pos="317"/>
              </w:tabs>
            </w:pPr>
            <w:r w:rsidRPr="00FC7720">
              <w:t>Apply ruler and compass constructions to construct figures and identify the loci of points, to include real-world problems.</w:t>
            </w:r>
          </w:p>
          <w:p w14:paraId="3C406EE2" w14:textId="77777777" w:rsidR="00AB3797" w:rsidRPr="00FC7720" w:rsidRDefault="00AB3797" w:rsidP="00AB3797">
            <w:pPr>
              <w:pStyle w:val="subitemdescription"/>
              <w:tabs>
                <w:tab w:val="left" w:pos="317"/>
              </w:tabs>
            </w:pPr>
          </w:p>
          <w:p w14:paraId="0EEA9EF5" w14:textId="77777777" w:rsidR="00AB3797" w:rsidRPr="00FC7720" w:rsidRDefault="00AB3797" w:rsidP="00AB3797">
            <w:pPr>
              <w:pStyle w:val="subitemdescription"/>
              <w:tabs>
                <w:tab w:val="left" w:pos="317"/>
              </w:tabs>
            </w:pPr>
            <w:r w:rsidRPr="00FC7720">
              <w:t>Understand the term ‘equidistant’.</w:t>
            </w:r>
          </w:p>
        </w:tc>
        <w:tc>
          <w:tcPr>
            <w:tcW w:w="3825" w:type="dxa"/>
          </w:tcPr>
          <w:p w14:paraId="59E0E216" w14:textId="77777777" w:rsidR="00AB3797" w:rsidRPr="00FC7720" w:rsidRDefault="00AB3797" w:rsidP="00AB3797">
            <w:pPr>
              <w:tabs>
                <w:tab w:val="left" w:pos="317"/>
              </w:tabs>
              <w:rPr>
                <w:rFonts w:cs="Arial"/>
                <w:b/>
              </w:rPr>
            </w:pPr>
          </w:p>
        </w:tc>
        <w:tc>
          <w:tcPr>
            <w:tcW w:w="1310" w:type="dxa"/>
          </w:tcPr>
          <w:p w14:paraId="234E51F7" w14:textId="77777777" w:rsidR="00AB3797" w:rsidRPr="00FC7720" w:rsidRDefault="00AB3797" w:rsidP="00AB3797">
            <w:pPr>
              <w:pStyle w:val="subitemdescription"/>
            </w:pPr>
          </w:p>
        </w:tc>
      </w:tr>
      <w:tr w:rsidR="00AB3797" w:rsidRPr="0087574A" w14:paraId="6C1EB88D" w14:textId="77777777" w:rsidTr="00AB3797">
        <w:trPr>
          <w:gridAfter w:val="1"/>
          <w:wAfter w:w="6" w:type="dxa"/>
          <w:cantSplit/>
        </w:trPr>
        <w:tc>
          <w:tcPr>
            <w:tcW w:w="1274" w:type="dxa"/>
            <w:shd w:val="clear" w:color="auto" w:fill="D9D9D9" w:themeFill="background1" w:themeFillShade="D9"/>
          </w:tcPr>
          <w:p w14:paraId="5AE005A7" w14:textId="77777777" w:rsidR="00AB3797" w:rsidRPr="0087574A" w:rsidRDefault="00AB3797" w:rsidP="00AB3797">
            <w:pPr>
              <w:pStyle w:val="syllabusitem"/>
              <w:rPr>
                <w:color w:val="AE0025"/>
              </w:rPr>
            </w:pPr>
            <w:r w:rsidRPr="0087574A">
              <w:rPr>
                <w:color w:val="AE0025"/>
              </w:rPr>
              <w:t>8.03</w:t>
            </w:r>
          </w:p>
        </w:tc>
        <w:tc>
          <w:tcPr>
            <w:tcW w:w="13145" w:type="dxa"/>
            <w:gridSpan w:val="4"/>
            <w:shd w:val="clear" w:color="auto" w:fill="D9D9D9" w:themeFill="background1" w:themeFillShade="D9"/>
          </w:tcPr>
          <w:p w14:paraId="5F45B3D4" w14:textId="77777777" w:rsidR="00AB3797" w:rsidRPr="0087574A" w:rsidRDefault="00AB3797" w:rsidP="00AB3797">
            <w:pPr>
              <w:pStyle w:val="syllabusitem"/>
              <w:keepNext/>
              <w:tabs>
                <w:tab w:val="left" w:pos="317"/>
              </w:tabs>
              <w:rPr>
                <w:color w:val="AE0025"/>
              </w:rPr>
            </w:pPr>
            <w:r w:rsidRPr="0087574A">
              <w:rPr>
                <w:color w:val="AE0025"/>
              </w:rPr>
              <w:t>Angles</w:t>
            </w:r>
          </w:p>
        </w:tc>
        <w:tc>
          <w:tcPr>
            <w:tcW w:w="1310" w:type="dxa"/>
            <w:shd w:val="clear" w:color="auto" w:fill="D9D9D9" w:themeFill="background1" w:themeFillShade="D9"/>
          </w:tcPr>
          <w:p w14:paraId="1010B5E4" w14:textId="77777777" w:rsidR="00AB3797" w:rsidRPr="0087574A" w:rsidRDefault="00AB3797" w:rsidP="00AB3797">
            <w:pPr>
              <w:pStyle w:val="subitemdescription"/>
              <w:keepNext/>
              <w:rPr>
                <w:color w:val="AE0025"/>
              </w:rPr>
            </w:pPr>
          </w:p>
        </w:tc>
      </w:tr>
      <w:tr w:rsidR="00AB3797" w:rsidRPr="00FC7720" w14:paraId="6F460E2A" w14:textId="77777777" w:rsidTr="00AB3797">
        <w:trPr>
          <w:gridAfter w:val="1"/>
          <w:wAfter w:w="6" w:type="dxa"/>
          <w:cantSplit/>
        </w:trPr>
        <w:tc>
          <w:tcPr>
            <w:tcW w:w="1274" w:type="dxa"/>
          </w:tcPr>
          <w:p w14:paraId="719AF96C" w14:textId="77777777" w:rsidR="00AB3797" w:rsidRPr="00FC7720" w:rsidRDefault="00AB3797" w:rsidP="00AB3797">
            <w:pPr>
              <w:pStyle w:val="syllabussub-item"/>
            </w:pPr>
            <w:r w:rsidRPr="00FC7720">
              <w:t>8.03a</w:t>
            </w:r>
          </w:p>
        </w:tc>
        <w:tc>
          <w:tcPr>
            <w:tcW w:w="3085" w:type="dxa"/>
          </w:tcPr>
          <w:p w14:paraId="615F9C58" w14:textId="77777777" w:rsidR="00AB3797" w:rsidRPr="00FC7720" w:rsidRDefault="00AB3797" w:rsidP="00AB3797">
            <w:pPr>
              <w:pStyle w:val="syllabussub-item"/>
              <w:keepNext/>
            </w:pPr>
            <w:r w:rsidRPr="00FC7720">
              <w:t xml:space="preserve">Angles at a point </w:t>
            </w:r>
          </w:p>
        </w:tc>
        <w:tc>
          <w:tcPr>
            <w:tcW w:w="3117" w:type="dxa"/>
          </w:tcPr>
          <w:p w14:paraId="2BFDBC67" w14:textId="77777777" w:rsidR="00AB3797" w:rsidRPr="00FC7720" w:rsidRDefault="00AB3797" w:rsidP="00AB3797">
            <w:pPr>
              <w:pStyle w:val="subitemdescription"/>
              <w:keepNext/>
              <w:tabs>
                <w:tab w:val="left" w:pos="317"/>
              </w:tabs>
            </w:pPr>
            <w:r w:rsidRPr="00FC7720">
              <w:t>Know and use the sum of the angles at a point is 360°.</w:t>
            </w:r>
          </w:p>
        </w:tc>
        <w:tc>
          <w:tcPr>
            <w:tcW w:w="3118" w:type="dxa"/>
            <w:vMerge w:val="restart"/>
          </w:tcPr>
          <w:p w14:paraId="40318C7E" w14:textId="77777777" w:rsidR="00AB3797" w:rsidRPr="00FC7720" w:rsidRDefault="00AB3797" w:rsidP="00AB3797">
            <w:pPr>
              <w:pStyle w:val="subitemdescription"/>
              <w:keepNext/>
              <w:tabs>
                <w:tab w:val="left" w:pos="317"/>
              </w:tabs>
            </w:pPr>
            <w:r w:rsidRPr="00FC7720">
              <w:t xml:space="preserve">Apply these angle facts to find angles in rectilinear figures, and to justify results in simple proofs. e.g. The sum of the interior </w:t>
            </w:r>
            <w:r w:rsidRPr="00FC7720">
              <w:tab/>
              <w:t>angles of a triangle is 180°.</w:t>
            </w:r>
          </w:p>
        </w:tc>
        <w:tc>
          <w:tcPr>
            <w:tcW w:w="3825" w:type="dxa"/>
          </w:tcPr>
          <w:p w14:paraId="47E785C8" w14:textId="77777777" w:rsidR="00AB3797" w:rsidRPr="00FC7720" w:rsidRDefault="00AB3797" w:rsidP="00AB3797">
            <w:pPr>
              <w:pStyle w:val="subitemdescription"/>
              <w:keepNext/>
              <w:tabs>
                <w:tab w:val="left" w:pos="317"/>
              </w:tabs>
            </w:pPr>
          </w:p>
        </w:tc>
        <w:tc>
          <w:tcPr>
            <w:tcW w:w="1310" w:type="dxa"/>
          </w:tcPr>
          <w:p w14:paraId="1804127D" w14:textId="77777777" w:rsidR="00AB3797" w:rsidRPr="00FC7720" w:rsidRDefault="00AB3797" w:rsidP="00AB3797">
            <w:pPr>
              <w:pStyle w:val="subitemdescription"/>
              <w:keepNext/>
            </w:pPr>
          </w:p>
        </w:tc>
      </w:tr>
      <w:tr w:rsidR="00AB3797" w:rsidRPr="00FC7720" w14:paraId="3BCCD85F" w14:textId="77777777" w:rsidTr="00AB3797">
        <w:trPr>
          <w:gridAfter w:val="1"/>
          <w:wAfter w:w="6" w:type="dxa"/>
          <w:cantSplit/>
        </w:trPr>
        <w:tc>
          <w:tcPr>
            <w:tcW w:w="1274" w:type="dxa"/>
          </w:tcPr>
          <w:p w14:paraId="6D9A4968" w14:textId="77777777" w:rsidR="00AB3797" w:rsidRPr="00FC7720" w:rsidRDefault="00AB3797" w:rsidP="00AB3797">
            <w:pPr>
              <w:pStyle w:val="syllabussub-item"/>
            </w:pPr>
            <w:r w:rsidRPr="00FC7720">
              <w:t>8.03b</w:t>
            </w:r>
          </w:p>
        </w:tc>
        <w:tc>
          <w:tcPr>
            <w:tcW w:w="3085" w:type="dxa"/>
          </w:tcPr>
          <w:p w14:paraId="52FF0734" w14:textId="77777777" w:rsidR="00AB3797" w:rsidRPr="00FC7720" w:rsidRDefault="00AB3797" w:rsidP="00AB3797">
            <w:pPr>
              <w:pStyle w:val="syllabussub-item"/>
              <w:keepNext/>
            </w:pPr>
            <w:r w:rsidRPr="00FC7720">
              <w:t>Angles on a line</w:t>
            </w:r>
          </w:p>
        </w:tc>
        <w:tc>
          <w:tcPr>
            <w:tcW w:w="3117" w:type="dxa"/>
          </w:tcPr>
          <w:p w14:paraId="1CC42970" w14:textId="77777777" w:rsidR="00AB3797" w:rsidRPr="00FC7720" w:rsidRDefault="00AB3797" w:rsidP="00AB3797">
            <w:pPr>
              <w:pStyle w:val="subitemdescription"/>
              <w:keepNext/>
              <w:tabs>
                <w:tab w:val="left" w:pos="317"/>
              </w:tabs>
            </w:pPr>
            <w:r w:rsidRPr="00FC7720">
              <w:t>Know that the sum of the angles at a point on a line is 180°.</w:t>
            </w:r>
          </w:p>
        </w:tc>
        <w:tc>
          <w:tcPr>
            <w:tcW w:w="3118" w:type="dxa"/>
            <w:vMerge/>
          </w:tcPr>
          <w:p w14:paraId="2C767578" w14:textId="77777777" w:rsidR="00AB3797" w:rsidRPr="00FC7720" w:rsidRDefault="00AB3797" w:rsidP="00AB3797">
            <w:pPr>
              <w:pStyle w:val="subitemdescription"/>
              <w:keepNext/>
              <w:tabs>
                <w:tab w:val="left" w:pos="317"/>
              </w:tabs>
            </w:pPr>
          </w:p>
        </w:tc>
        <w:tc>
          <w:tcPr>
            <w:tcW w:w="3825" w:type="dxa"/>
          </w:tcPr>
          <w:p w14:paraId="578556E2" w14:textId="77777777" w:rsidR="00AB3797" w:rsidRPr="00FC7720" w:rsidRDefault="00AB3797" w:rsidP="00AB3797">
            <w:pPr>
              <w:pStyle w:val="subitemdescription"/>
              <w:keepNext/>
              <w:tabs>
                <w:tab w:val="left" w:pos="317"/>
              </w:tabs>
            </w:pPr>
          </w:p>
        </w:tc>
        <w:tc>
          <w:tcPr>
            <w:tcW w:w="1310" w:type="dxa"/>
          </w:tcPr>
          <w:p w14:paraId="3162F139" w14:textId="77777777" w:rsidR="00AB3797" w:rsidRPr="00FC7720" w:rsidRDefault="00AB3797" w:rsidP="00AB3797">
            <w:pPr>
              <w:pStyle w:val="subitemdescription"/>
              <w:keepNext/>
            </w:pPr>
          </w:p>
        </w:tc>
      </w:tr>
      <w:tr w:rsidR="00AB3797" w:rsidRPr="00FC7720" w14:paraId="47B45295" w14:textId="77777777" w:rsidTr="00AB3797">
        <w:trPr>
          <w:gridAfter w:val="1"/>
          <w:wAfter w:w="6" w:type="dxa"/>
          <w:cantSplit/>
        </w:trPr>
        <w:tc>
          <w:tcPr>
            <w:tcW w:w="1274" w:type="dxa"/>
          </w:tcPr>
          <w:p w14:paraId="3C9584FC" w14:textId="77777777" w:rsidR="00AB3797" w:rsidRPr="00FC7720" w:rsidRDefault="00AB3797" w:rsidP="00AB3797">
            <w:pPr>
              <w:pStyle w:val="syllabussub-item"/>
            </w:pPr>
            <w:r w:rsidRPr="00FC7720">
              <w:t>8.03c</w:t>
            </w:r>
          </w:p>
        </w:tc>
        <w:tc>
          <w:tcPr>
            <w:tcW w:w="3085" w:type="dxa"/>
          </w:tcPr>
          <w:p w14:paraId="4F1B9488" w14:textId="77777777" w:rsidR="00AB3797" w:rsidRPr="00FC7720" w:rsidRDefault="00AB3797" w:rsidP="00AB3797">
            <w:pPr>
              <w:pStyle w:val="syllabussub-item"/>
              <w:keepNext/>
            </w:pPr>
            <w:r w:rsidRPr="00FC7720">
              <w:t>Angles between intersecting and parallel lines</w:t>
            </w:r>
          </w:p>
        </w:tc>
        <w:tc>
          <w:tcPr>
            <w:tcW w:w="3117" w:type="dxa"/>
          </w:tcPr>
          <w:p w14:paraId="701E0F34" w14:textId="77777777" w:rsidR="00AB3797" w:rsidRPr="00FC7720" w:rsidRDefault="00AB3797" w:rsidP="00AB3797">
            <w:pPr>
              <w:pStyle w:val="subitemdescription"/>
              <w:keepNext/>
              <w:tabs>
                <w:tab w:val="left" w:pos="317"/>
              </w:tabs>
            </w:pPr>
            <w:r w:rsidRPr="00FC7720">
              <w:t xml:space="preserve">Know and use:  </w:t>
            </w:r>
          </w:p>
          <w:p w14:paraId="4C3A2A03" w14:textId="77777777" w:rsidR="00AB3797" w:rsidRPr="00FC7720" w:rsidRDefault="00AB3797" w:rsidP="00AB3797">
            <w:pPr>
              <w:pStyle w:val="subitemdescription"/>
              <w:keepNext/>
              <w:tabs>
                <w:tab w:val="left" w:pos="317"/>
              </w:tabs>
            </w:pPr>
            <w:r w:rsidRPr="00FC7720">
              <w:t>vertically opposite angles are equal</w:t>
            </w:r>
          </w:p>
          <w:p w14:paraId="6E6A931F" w14:textId="77777777" w:rsidR="00AB3797" w:rsidRPr="00FC7720" w:rsidRDefault="00AB3797" w:rsidP="00AB3797">
            <w:pPr>
              <w:pStyle w:val="subitemdescription"/>
              <w:keepNext/>
              <w:tabs>
                <w:tab w:val="left" w:pos="317"/>
              </w:tabs>
            </w:pPr>
            <w:r w:rsidRPr="00FC7720">
              <w:t>alternate angles on parallel lines are equal</w:t>
            </w:r>
          </w:p>
          <w:p w14:paraId="099B0AE5" w14:textId="77777777" w:rsidR="00AB3797" w:rsidRPr="00FC7720" w:rsidRDefault="00AB3797" w:rsidP="00AB3797">
            <w:pPr>
              <w:pStyle w:val="subitemdescription"/>
              <w:keepNext/>
              <w:tabs>
                <w:tab w:val="left" w:pos="317"/>
              </w:tabs>
            </w:pPr>
            <w:r w:rsidRPr="00FC7720">
              <w:t>corresponding angles on parallel lines are equal.</w:t>
            </w:r>
          </w:p>
        </w:tc>
        <w:tc>
          <w:tcPr>
            <w:tcW w:w="3118" w:type="dxa"/>
            <w:vMerge/>
          </w:tcPr>
          <w:p w14:paraId="1BFDA5C5" w14:textId="77777777" w:rsidR="00AB3797" w:rsidRPr="00FC7720" w:rsidRDefault="00AB3797" w:rsidP="00AB3797">
            <w:pPr>
              <w:pStyle w:val="subitemdescription"/>
              <w:keepNext/>
              <w:tabs>
                <w:tab w:val="left" w:pos="317"/>
              </w:tabs>
            </w:pPr>
          </w:p>
        </w:tc>
        <w:tc>
          <w:tcPr>
            <w:tcW w:w="3825" w:type="dxa"/>
          </w:tcPr>
          <w:p w14:paraId="6CCD4158" w14:textId="77777777" w:rsidR="00AB3797" w:rsidRPr="00FC7720" w:rsidRDefault="00AB3797" w:rsidP="00AB3797">
            <w:pPr>
              <w:pStyle w:val="subitemdescription"/>
              <w:keepNext/>
              <w:tabs>
                <w:tab w:val="left" w:pos="317"/>
              </w:tabs>
            </w:pPr>
          </w:p>
        </w:tc>
        <w:tc>
          <w:tcPr>
            <w:tcW w:w="1310" w:type="dxa"/>
          </w:tcPr>
          <w:p w14:paraId="1950B173" w14:textId="77777777" w:rsidR="00AB3797" w:rsidRPr="00FC7720" w:rsidRDefault="00AB3797" w:rsidP="00AB3797">
            <w:pPr>
              <w:pStyle w:val="subitemdescription"/>
              <w:keepNext/>
            </w:pPr>
          </w:p>
        </w:tc>
      </w:tr>
      <w:tr w:rsidR="00AB3797" w:rsidRPr="00FC7720" w14:paraId="4BCDFB63" w14:textId="77777777" w:rsidTr="00AB3797">
        <w:trPr>
          <w:gridAfter w:val="1"/>
          <w:wAfter w:w="6" w:type="dxa"/>
          <w:cantSplit/>
        </w:trPr>
        <w:tc>
          <w:tcPr>
            <w:tcW w:w="1274" w:type="dxa"/>
          </w:tcPr>
          <w:p w14:paraId="6BD0F4BE" w14:textId="77777777" w:rsidR="00AB3797" w:rsidRPr="00FC7720" w:rsidRDefault="00AB3797" w:rsidP="00AB3797">
            <w:pPr>
              <w:pStyle w:val="syllabussub-item"/>
            </w:pPr>
            <w:r w:rsidRPr="00FC7720">
              <w:t>8.03d</w:t>
            </w:r>
          </w:p>
        </w:tc>
        <w:tc>
          <w:tcPr>
            <w:tcW w:w="3085" w:type="dxa"/>
          </w:tcPr>
          <w:p w14:paraId="4A4A1C54" w14:textId="77777777" w:rsidR="00AB3797" w:rsidRPr="00FC7720" w:rsidRDefault="00AB3797" w:rsidP="00AB3797">
            <w:pPr>
              <w:pStyle w:val="syllabussub-item"/>
              <w:keepNext/>
            </w:pPr>
            <w:r w:rsidRPr="00FC7720">
              <w:t>Angles in polygons</w:t>
            </w:r>
          </w:p>
        </w:tc>
        <w:tc>
          <w:tcPr>
            <w:tcW w:w="3117" w:type="dxa"/>
          </w:tcPr>
          <w:p w14:paraId="182D8D5F" w14:textId="77777777" w:rsidR="00AB3797" w:rsidRPr="00FC7720" w:rsidRDefault="00AB3797" w:rsidP="00AB3797">
            <w:pPr>
              <w:pStyle w:val="subitemdescription"/>
              <w:keepNext/>
              <w:tabs>
                <w:tab w:val="left" w:pos="317"/>
              </w:tabs>
            </w:pPr>
            <w:r w:rsidRPr="00FC7720">
              <w:t>Derive and use the sum of the interior angles of a triangle is 180°.</w:t>
            </w:r>
          </w:p>
          <w:p w14:paraId="26953A99" w14:textId="77777777" w:rsidR="00AB3797" w:rsidRPr="00FC7720" w:rsidRDefault="00AB3797" w:rsidP="00AB3797">
            <w:pPr>
              <w:pStyle w:val="subitemdescription"/>
              <w:keepNext/>
              <w:tabs>
                <w:tab w:val="left" w:pos="317"/>
              </w:tabs>
            </w:pPr>
          </w:p>
          <w:p w14:paraId="45F5C531" w14:textId="77777777" w:rsidR="00AB3797" w:rsidRPr="00FC7720" w:rsidRDefault="00AB3797" w:rsidP="00AB3797">
            <w:pPr>
              <w:pStyle w:val="subitemdescription"/>
              <w:keepNext/>
              <w:tabs>
                <w:tab w:val="left" w:pos="317"/>
              </w:tabs>
            </w:pPr>
            <w:r w:rsidRPr="00FC7720">
              <w:t>Derive and use the sum of the exterior angles of a polygon is 360°.</w:t>
            </w:r>
          </w:p>
          <w:p w14:paraId="009AB8D4" w14:textId="77777777" w:rsidR="00AB3797" w:rsidRPr="00FC7720" w:rsidRDefault="00AB3797" w:rsidP="00AB3797">
            <w:pPr>
              <w:pStyle w:val="subitemdescription"/>
              <w:keepNext/>
              <w:tabs>
                <w:tab w:val="left" w:pos="317"/>
              </w:tabs>
            </w:pPr>
          </w:p>
          <w:p w14:paraId="4AB15031" w14:textId="77777777" w:rsidR="00AB3797" w:rsidRPr="00FC7720" w:rsidRDefault="00AB3797" w:rsidP="00AB3797">
            <w:pPr>
              <w:pStyle w:val="subitemdescription"/>
              <w:keepNext/>
              <w:tabs>
                <w:tab w:val="left" w:pos="317"/>
              </w:tabs>
            </w:pPr>
            <w:r w:rsidRPr="00FC7720">
              <w:t>Find the sum of the interior angles of a polygon.</w:t>
            </w:r>
          </w:p>
          <w:p w14:paraId="0F5E43F8" w14:textId="77777777" w:rsidR="00AB3797" w:rsidRPr="00FC7720" w:rsidRDefault="00AB3797" w:rsidP="00AB3797">
            <w:pPr>
              <w:pStyle w:val="subitemdescription"/>
              <w:keepNext/>
              <w:tabs>
                <w:tab w:val="left" w:pos="317"/>
              </w:tabs>
            </w:pPr>
          </w:p>
          <w:p w14:paraId="2E6229B5" w14:textId="77777777" w:rsidR="00AB3797" w:rsidRPr="00FC7720" w:rsidRDefault="00AB3797" w:rsidP="00AB3797">
            <w:pPr>
              <w:pStyle w:val="subitemdescription"/>
              <w:keepNext/>
              <w:tabs>
                <w:tab w:val="left" w:pos="317"/>
              </w:tabs>
            </w:pPr>
            <w:r w:rsidRPr="00FC7720">
              <w:t>Find the interior angle of a regular polygon.</w:t>
            </w:r>
          </w:p>
        </w:tc>
        <w:tc>
          <w:tcPr>
            <w:tcW w:w="3118" w:type="dxa"/>
          </w:tcPr>
          <w:p w14:paraId="06E6C978" w14:textId="77777777" w:rsidR="00AB3797" w:rsidRPr="00FC7720" w:rsidRDefault="00AB3797" w:rsidP="00AB3797">
            <w:pPr>
              <w:pStyle w:val="subitemdescription"/>
              <w:keepNext/>
              <w:tabs>
                <w:tab w:val="left" w:pos="317"/>
              </w:tabs>
            </w:pPr>
            <w:r w:rsidRPr="00FC7720">
              <w:t xml:space="preserve">Apply these angle facts to find angles in rectilinear figures, and to justify results in simple proofs. e.g. The sum of the interior </w:t>
            </w:r>
            <w:r w:rsidRPr="00FC7720">
              <w:tab/>
              <w:t>angles of a triangle is 180°.</w:t>
            </w:r>
          </w:p>
        </w:tc>
        <w:tc>
          <w:tcPr>
            <w:tcW w:w="3825" w:type="dxa"/>
          </w:tcPr>
          <w:p w14:paraId="5ECBA35C" w14:textId="77777777" w:rsidR="00AB3797" w:rsidRPr="00FC7720" w:rsidRDefault="00AB3797" w:rsidP="00AB3797">
            <w:pPr>
              <w:pStyle w:val="subitemdescription"/>
              <w:keepNext/>
              <w:tabs>
                <w:tab w:val="left" w:pos="317"/>
              </w:tabs>
            </w:pPr>
          </w:p>
        </w:tc>
        <w:tc>
          <w:tcPr>
            <w:tcW w:w="1310" w:type="dxa"/>
          </w:tcPr>
          <w:p w14:paraId="4546E50D" w14:textId="77777777" w:rsidR="00AB3797" w:rsidRPr="00FC7720" w:rsidRDefault="00AB3797" w:rsidP="00AB3797">
            <w:pPr>
              <w:pStyle w:val="subitemdescription"/>
              <w:keepNext/>
            </w:pPr>
          </w:p>
        </w:tc>
      </w:tr>
      <w:tr w:rsidR="00AB3797" w:rsidRPr="0087574A" w14:paraId="1E4CDBA3" w14:textId="77777777" w:rsidTr="00AB3797">
        <w:trPr>
          <w:gridAfter w:val="1"/>
          <w:wAfter w:w="6" w:type="dxa"/>
          <w:cantSplit/>
        </w:trPr>
        <w:tc>
          <w:tcPr>
            <w:tcW w:w="1274" w:type="dxa"/>
            <w:shd w:val="clear" w:color="auto" w:fill="D9D9D9" w:themeFill="background1" w:themeFillShade="D9"/>
          </w:tcPr>
          <w:p w14:paraId="3831F2BC" w14:textId="77777777" w:rsidR="00AB3797" w:rsidRPr="0087574A" w:rsidRDefault="00AB3797" w:rsidP="00AB3797">
            <w:pPr>
              <w:pStyle w:val="syllabusitem"/>
              <w:keepNext/>
              <w:rPr>
                <w:color w:val="AE0025"/>
              </w:rPr>
            </w:pPr>
            <w:r w:rsidRPr="0087574A">
              <w:rPr>
                <w:color w:val="AE0025"/>
              </w:rPr>
              <w:lastRenderedPageBreak/>
              <w:t>8.04</w:t>
            </w:r>
          </w:p>
        </w:tc>
        <w:tc>
          <w:tcPr>
            <w:tcW w:w="13145" w:type="dxa"/>
            <w:gridSpan w:val="4"/>
            <w:shd w:val="clear" w:color="auto" w:fill="D9D9D9" w:themeFill="background1" w:themeFillShade="D9"/>
          </w:tcPr>
          <w:p w14:paraId="6F39F41B" w14:textId="77777777" w:rsidR="00AB3797" w:rsidRPr="0087574A" w:rsidRDefault="00AB3797" w:rsidP="00AB3797">
            <w:pPr>
              <w:pStyle w:val="syllabusitem"/>
              <w:keepNext/>
              <w:tabs>
                <w:tab w:val="left" w:pos="317"/>
              </w:tabs>
              <w:rPr>
                <w:color w:val="AE0025"/>
              </w:rPr>
            </w:pPr>
            <w:r w:rsidRPr="0087574A">
              <w:rPr>
                <w:color w:val="AE0025"/>
              </w:rPr>
              <w:t>Properties of polygons</w:t>
            </w:r>
          </w:p>
        </w:tc>
        <w:tc>
          <w:tcPr>
            <w:tcW w:w="1310" w:type="dxa"/>
            <w:shd w:val="clear" w:color="auto" w:fill="D9D9D9" w:themeFill="background1" w:themeFillShade="D9"/>
          </w:tcPr>
          <w:p w14:paraId="1D569989" w14:textId="77777777" w:rsidR="00AB3797" w:rsidRPr="0087574A" w:rsidRDefault="00AB3797" w:rsidP="00AB3797">
            <w:pPr>
              <w:pStyle w:val="subitemdescription"/>
              <w:keepNext/>
              <w:rPr>
                <w:color w:val="AE0025"/>
              </w:rPr>
            </w:pPr>
          </w:p>
        </w:tc>
      </w:tr>
      <w:tr w:rsidR="00AB3797" w:rsidRPr="00FC7720" w14:paraId="0F5CAB12" w14:textId="77777777" w:rsidTr="00AB3797">
        <w:trPr>
          <w:gridAfter w:val="1"/>
          <w:wAfter w:w="6" w:type="dxa"/>
          <w:cantSplit/>
        </w:trPr>
        <w:tc>
          <w:tcPr>
            <w:tcW w:w="1274" w:type="dxa"/>
          </w:tcPr>
          <w:p w14:paraId="0592BEE8" w14:textId="77777777" w:rsidR="00AB3797" w:rsidRPr="00FC7720" w:rsidRDefault="00AB3797" w:rsidP="00AB3797">
            <w:pPr>
              <w:pStyle w:val="syllabussub-item"/>
            </w:pPr>
            <w:r w:rsidRPr="00FC7720">
              <w:t>8.04a</w:t>
            </w:r>
          </w:p>
        </w:tc>
        <w:tc>
          <w:tcPr>
            <w:tcW w:w="3085" w:type="dxa"/>
          </w:tcPr>
          <w:p w14:paraId="69B270B8" w14:textId="77777777" w:rsidR="00AB3797" w:rsidRPr="00FC7720" w:rsidRDefault="00AB3797" w:rsidP="00AB3797">
            <w:pPr>
              <w:pStyle w:val="syllabussub-item"/>
            </w:pPr>
            <w:r w:rsidRPr="00FC7720">
              <w:t>Properties of a triangle</w:t>
            </w:r>
          </w:p>
        </w:tc>
        <w:tc>
          <w:tcPr>
            <w:tcW w:w="3117" w:type="dxa"/>
          </w:tcPr>
          <w:p w14:paraId="7D9B23A6" w14:textId="77777777" w:rsidR="00AB3797" w:rsidRPr="00FC7720" w:rsidRDefault="00AB3797" w:rsidP="00AB3797">
            <w:pPr>
              <w:pStyle w:val="subitemdescription"/>
              <w:tabs>
                <w:tab w:val="left" w:pos="317"/>
              </w:tabs>
            </w:pPr>
            <w:r w:rsidRPr="00FC7720">
              <w:t>Know the basic properties of isosceles, equilateral and right-angled triangles.</w:t>
            </w:r>
          </w:p>
          <w:p w14:paraId="43B38B38" w14:textId="77777777" w:rsidR="00AB3797" w:rsidRPr="00FC7720" w:rsidRDefault="00AB3797" w:rsidP="00AB3797">
            <w:pPr>
              <w:pStyle w:val="subitemdescription"/>
              <w:tabs>
                <w:tab w:val="left" w:pos="317"/>
              </w:tabs>
            </w:pPr>
          </w:p>
          <w:p w14:paraId="59F0BD2E" w14:textId="77777777" w:rsidR="00AB3797" w:rsidRPr="00FC7720" w:rsidRDefault="00AB3797" w:rsidP="00AB3797">
            <w:pPr>
              <w:pStyle w:val="subitemdescription"/>
              <w:tabs>
                <w:tab w:val="left" w:pos="317"/>
              </w:tabs>
            </w:pPr>
            <w:r w:rsidRPr="00FC7720">
              <w:t>Give geometrical reasons to justify these properties.</w:t>
            </w:r>
          </w:p>
        </w:tc>
        <w:tc>
          <w:tcPr>
            <w:tcW w:w="3118" w:type="dxa"/>
          </w:tcPr>
          <w:p w14:paraId="039685C0" w14:textId="77777777" w:rsidR="00AB3797" w:rsidRPr="00FC7720" w:rsidRDefault="00AB3797" w:rsidP="00AB3797">
            <w:pPr>
              <w:pStyle w:val="subitemdescription"/>
              <w:tabs>
                <w:tab w:val="left" w:pos="317"/>
              </w:tabs>
            </w:pPr>
            <w:r w:rsidRPr="00FC7720">
              <w:t>Use these facts to find lengths and angles in rectilinear figures and in simple proofs.</w:t>
            </w:r>
          </w:p>
        </w:tc>
        <w:tc>
          <w:tcPr>
            <w:tcW w:w="3825" w:type="dxa"/>
          </w:tcPr>
          <w:p w14:paraId="4095C9C7" w14:textId="77777777" w:rsidR="00AB3797" w:rsidRPr="00FC7720" w:rsidRDefault="00AB3797" w:rsidP="00AB3797">
            <w:pPr>
              <w:pStyle w:val="subitemdescription"/>
              <w:tabs>
                <w:tab w:val="left" w:pos="317"/>
              </w:tabs>
            </w:pPr>
          </w:p>
        </w:tc>
        <w:tc>
          <w:tcPr>
            <w:tcW w:w="1310" w:type="dxa"/>
          </w:tcPr>
          <w:p w14:paraId="4D6AA585" w14:textId="77777777" w:rsidR="00AB3797" w:rsidRPr="00FC7720" w:rsidRDefault="00AB3797" w:rsidP="00AB3797">
            <w:pPr>
              <w:pStyle w:val="syllabussub-item"/>
            </w:pPr>
          </w:p>
        </w:tc>
      </w:tr>
      <w:tr w:rsidR="00AB3797" w:rsidRPr="00FC7720" w14:paraId="7943E7C3" w14:textId="77777777" w:rsidTr="00AB3797">
        <w:trPr>
          <w:gridAfter w:val="1"/>
          <w:wAfter w:w="6" w:type="dxa"/>
          <w:cantSplit/>
        </w:trPr>
        <w:tc>
          <w:tcPr>
            <w:tcW w:w="1274" w:type="dxa"/>
          </w:tcPr>
          <w:p w14:paraId="711B9D84" w14:textId="77777777" w:rsidR="00AB3797" w:rsidRPr="00FC7720" w:rsidRDefault="00AB3797" w:rsidP="00AB3797">
            <w:pPr>
              <w:pStyle w:val="syllabussub-item"/>
            </w:pPr>
            <w:r w:rsidRPr="00FC7720">
              <w:t>8.04b</w:t>
            </w:r>
          </w:p>
        </w:tc>
        <w:tc>
          <w:tcPr>
            <w:tcW w:w="3085" w:type="dxa"/>
          </w:tcPr>
          <w:p w14:paraId="4B76B1D6" w14:textId="77777777" w:rsidR="00AB3797" w:rsidRPr="00FC7720" w:rsidRDefault="00AB3797" w:rsidP="00AB3797">
            <w:pPr>
              <w:pStyle w:val="syllabussub-item"/>
            </w:pPr>
            <w:r w:rsidRPr="00FC7720">
              <w:t>Properties of quadrilaterals</w:t>
            </w:r>
          </w:p>
        </w:tc>
        <w:tc>
          <w:tcPr>
            <w:tcW w:w="3117" w:type="dxa"/>
          </w:tcPr>
          <w:p w14:paraId="23913357" w14:textId="77777777" w:rsidR="00AB3797" w:rsidRPr="00FC7720" w:rsidRDefault="00AB3797" w:rsidP="00AB3797">
            <w:pPr>
              <w:pStyle w:val="subitemdescription"/>
              <w:tabs>
                <w:tab w:val="left" w:pos="317"/>
              </w:tabs>
            </w:pPr>
            <w:r w:rsidRPr="00FC7720">
              <w:t>Know the basic properties of the square, rectangle, parallelogram, trapezium, kite and rhombus.</w:t>
            </w:r>
          </w:p>
          <w:p w14:paraId="146B46DB" w14:textId="77777777" w:rsidR="00AB3797" w:rsidRPr="00FC7720" w:rsidRDefault="00AB3797" w:rsidP="00AB3797">
            <w:pPr>
              <w:pStyle w:val="subitemdescription"/>
              <w:tabs>
                <w:tab w:val="left" w:pos="317"/>
              </w:tabs>
            </w:pPr>
          </w:p>
          <w:p w14:paraId="728A0683" w14:textId="77777777" w:rsidR="00AB3797" w:rsidRPr="00FC7720" w:rsidRDefault="00AB3797" w:rsidP="00AB3797">
            <w:pPr>
              <w:pStyle w:val="subitemdescription"/>
              <w:tabs>
                <w:tab w:val="left" w:pos="317"/>
              </w:tabs>
            </w:pPr>
            <w:r w:rsidRPr="00FC7720">
              <w:t>Give geometrical reasons to justify these properties.</w:t>
            </w:r>
          </w:p>
        </w:tc>
        <w:tc>
          <w:tcPr>
            <w:tcW w:w="3118" w:type="dxa"/>
          </w:tcPr>
          <w:p w14:paraId="3428D051" w14:textId="77777777" w:rsidR="00AB3797" w:rsidRPr="00FC7720" w:rsidRDefault="00AB3797" w:rsidP="00AB3797">
            <w:pPr>
              <w:pStyle w:val="subitemdescription"/>
              <w:tabs>
                <w:tab w:val="left" w:pos="317"/>
              </w:tabs>
            </w:pPr>
            <w:r w:rsidRPr="00FC7720">
              <w:t>Use these facts to find lengths and angles in rectilinear figures and in simple proofs.</w:t>
            </w:r>
          </w:p>
        </w:tc>
        <w:tc>
          <w:tcPr>
            <w:tcW w:w="3825" w:type="dxa"/>
          </w:tcPr>
          <w:p w14:paraId="1CCC8FAA" w14:textId="77777777" w:rsidR="00AB3797" w:rsidRPr="00FC7720" w:rsidRDefault="00AB3797" w:rsidP="00AB3797">
            <w:pPr>
              <w:pStyle w:val="subitemdescription"/>
              <w:tabs>
                <w:tab w:val="left" w:pos="317"/>
              </w:tabs>
            </w:pPr>
          </w:p>
        </w:tc>
        <w:tc>
          <w:tcPr>
            <w:tcW w:w="1310" w:type="dxa"/>
          </w:tcPr>
          <w:p w14:paraId="6EB0373C" w14:textId="77777777" w:rsidR="00AB3797" w:rsidRPr="00FC7720" w:rsidRDefault="00AB3797" w:rsidP="00AB3797">
            <w:pPr>
              <w:pStyle w:val="syllabussub-item"/>
            </w:pPr>
          </w:p>
        </w:tc>
      </w:tr>
      <w:tr w:rsidR="00AB3797" w:rsidRPr="00FC7720" w14:paraId="1D32B974" w14:textId="77777777" w:rsidTr="00AB3797">
        <w:trPr>
          <w:gridAfter w:val="1"/>
          <w:wAfter w:w="6" w:type="dxa"/>
          <w:cantSplit/>
        </w:trPr>
        <w:tc>
          <w:tcPr>
            <w:tcW w:w="1274" w:type="dxa"/>
          </w:tcPr>
          <w:p w14:paraId="3D1F247E" w14:textId="77777777" w:rsidR="00AB3797" w:rsidRPr="00FC7720" w:rsidRDefault="00AB3797" w:rsidP="00AB3797">
            <w:pPr>
              <w:pStyle w:val="syllabussub-item"/>
            </w:pPr>
            <w:r w:rsidRPr="00FC7720">
              <w:t>8.04c</w:t>
            </w:r>
          </w:p>
        </w:tc>
        <w:tc>
          <w:tcPr>
            <w:tcW w:w="3085" w:type="dxa"/>
          </w:tcPr>
          <w:p w14:paraId="6EC7CAF7" w14:textId="77777777" w:rsidR="00AB3797" w:rsidRPr="00FC7720" w:rsidRDefault="00AB3797" w:rsidP="00AB3797">
            <w:pPr>
              <w:pStyle w:val="syllabussub-item"/>
            </w:pPr>
            <w:r w:rsidRPr="00FC7720">
              <w:t>Symmetry</w:t>
            </w:r>
          </w:p>
        </w:tc>
        <w:tc>
          <w:tcPr>
            <w:tcW w:w="3117" w:type="dxa"/>
          </w:tcPr>
          <w:p w14:paraId="01C253BB" w14:textId="77777777" w:rsidR="00AB3797" w:rsidRPr="00FC7720" w:rsidRDefault="00AB3797" w:rsidP="00AB3797">
            <w:pPr>
              <w:pStyle w:val="subitemdescription"/>
              <w:tabs>
                <w:tab w:val="left" w:pos="317"/>
              </w:tabs>
            </w:pPr>
            <w:r w:rsidRPr="00FC7720">
              <w:t>Identify reflection and rotation symmetries of triangles, quadrilaterals and other polygons.</w:t>
            </w:r>
          </w:p>
        </w:tc>
        <w:tc>
          <w:tcPr>
            <w:tcW w:w="3118" w:type="dxa"/>
          </w:tcPr>
          <w:p w14:paraId="1712D2ED" w14:textId="77777777" w:rsidR="00AB3797" w:rsidRPr="00FC7720" w:rsidRDefault="00AB3797" w:rsidP="00AB3797">
            <w:pPr>
              <w:pStyle w:val="subitemdescription"/>
              <w:tabs>
                <w:tab w:val="left" w:pos="317"/>
              </w:tabs>
            </w:pPr>
          </w:p>
        </w:tc>
        <w:tc>
          <w:tcPr>
            <w:tcW w:w="3825" w:type="dxa"/>
          </w:tcPr>
          <w:p w14:paraId="48328519" w14:textId="77777777" w:rsidR="00AB3797" w:rsidRPr="00FC7720" w:rsidRDefault="00AB3797" w:rsidP="00AB3797">
            <w:pPr>
              <w:tabs>
                <w:tab w:val="left" w:pos="317"/>
              </w:tabs>
              <w:rPr>
                <w:rFonts w:cs="Arial"/>
                <w:b/>
              </w:rPr>
            </w:pPr>
          </w:p>
        </w:tc>
        <w:tc>
          <w:tcPr>
            <w:tcW w:w="1310" w:type="dxa"/>
          </w:tcPr>
          <w:p w14:paraId="5528E6FF" w14:textId="77777777" w:rsidR="00AB3797" w:rsidRPr="00FC7720" w:rsidRDefault="00AB3797" w:rsidP="00AB3797">
            <w:pPr>
              <w:pStyle w:val="syllabussub-item"/>
            </w:pPr>
          </w:p>
        </w:tc>
      </w:tr>
      <w:tr w:rsidR="00AB3797" w:rsidRPr="0087574A" w14:paraId="22D9A324" w14:textId="77777777" w:rsidTr="00AB3797">
        <w:trPr>
          <w:gridAfter w:val="1"/>
          <w:wAfter w:w="6" w:type="dxa"/>
          <w:cantSplit/>
        </w:trPr>
        <w:tc>
          <w:tcPr>
            <w:tcW w:w="1274" w:type="dxa"/>
            <w:shd w:val="clear" w:color="auto" w:fill="D9D9D9" w:themeFill="background1" w:themeFillShade="D9"/>
          </w:tcPr>
          <w:p w14:paraId="3E01516F" w14:textId="77777777" w:rsidR="00AB3797" w:rsidRPr="0087574A" w:rsidRDefault="00AB3797" w:rsidP="00AB3797">
            <w:pPr>
              <w:pStyle w:val="syllabusitem"/>
              <w:rPr>
                <w:color w:val="AE0025"/>
              </w:rPr>
            </w:pPr>
            <w:r w:rsidRPr="0087574A">
              <w:rPr>
                <w:color w:val="AE0025"/>
              </w:rPr>
              <w:t>8.05</w:t>
            </w:r>
          </w:p>
        </w:tc>
        <w:tc>
          <w:tcPr>
            <w:tcW w:w="13145" w:type="dxa"/>
            <w:gridSpan w:val="4"/>
            <w:shd w:val="clear" w:color="auto" w:fill="D9D9D9" w:themeFill="background1" w:themeFillShade="D9"/>
          </w:tcPr>
          <w:p w14:paraId="539DF54D" w14:textId="77777777" w:rsidR="00AB3797" w:rsidRPr="0087574A" w:rsidRDefault="00AB3797" w:rsidP="00AB3797">
            <w:pPr>
              <w:pStyle w:val="syllabusitem"/>
              <w:tabs>
                <w:tab w:val="left" w:pos="317"/>
              </w:tabs>
              <w:rPr>
                <w:color w:val="AE0025"/>
              </w:rPr>
            </w:pPr>
            <w:r w:rsidRPr="0087574A">
              <w:rPr>
                <w:color w:val="AE0025"/>
              </w:rPr>
              <w:t>Circles</w:t>
            </w:r>
          </w:p>
        </w:tc>
        <w:tc>
          <w:tcPr>
            <w:tcW w:w="1310" w:type="dxa"/>
            <w:shd w:val="clear" w:color="auto" w:fill="D9D9D9" w:themeFill="background1" w:themeFillShade="D9"/>
          </w:tcPr>
          <w:p w14:paraId="6DD86CFA" w14:textId="77777777" w:rsidR="00AB3797" w:rsidRPr="0087574A" w:rsidRDefault="00AB3797" w:rsidP="00AB3797">
            <w:pPr>
              <w:pStyle w:val="subitemdescription"/>
              <w:rPr>
                <w:color w:val="AE0025"/>
              </w:rPr>
            </w:pPr>
          </w:p>
        </w:tc>
      </w:tr>
      <w:tr w:rsidR="00AB3797" w:rsidRPr="00FC7720" w14:paraId="2F24435B" w14:textId="77777777" w:rsidTr="00AB3797">
        <w:trPr>
          <w:gridAfter w:val="1"/>
          <w:wAfter w:w="6" w:type="dxa"/>
          <w:cantSplit/>
        </w:trPr>
        <w:tc>
          <w:tcPr>
            <w:tcW w:w="1274" w:type="dxa"/>
          </w:tcPr>
          <w:p w14:paraId="12545A59" w14:textId="77777777" w:rsidR="00AB3797" w:rsidRPr="00FC7720" w:rsidRDefault="00AB3797" w:rsidP="00AB3797">
            <w:pPr>
              <w:pStyle w:val="syllabussub-item"/>
              <w:rPr>
                <w:b/>
                <w:bCs/>
                <w:color w:val="365F91"/>
              </w:rPr>
            </w:pPr>
            <w:r w:rsidRPr="00FC7720">
              <w:t>8.05a</w:t>
            </w:r>
            <w:r w:rsidRPr="00FC7720">
              <w:tab/>
            </w:r>
          </w:p>
        </w:tc>
        <w:tc>
          <w:tcPr>
            <w:tcW w:w="3085" w:type="dxa"/>
          </w:tcPr>
          <w:p w14:paraId="491AB9A2" w14:textId="77777777" w:rsidR="00AB3797" w:rsidRPr="00FC7720" w:rsidRDefault="00AB3797" w:rsidP="00AB3797">
            <w:pPr>
              <w:pStyle w:val="syllabussub-item"/>
              <w:rPr>
                <w:color w:val="104F75"/>
              </w:rPr>
            </w:pPr>
            <w:r w:rsidRPr="00FC7720">
              <w:t>Circle nomenclature</w:t>
            </w:r>
          </w:p>
        </w:tc>
        <w:tc>
          <w:tcPr>
            <w:tcW w:w="3117" w:type="dxa"/>
          </w:tcPr>
          <w:p w14:paraId="215069A0" w14:textId="77777777" w:rsidR="00AB3797" w:rsidRPr="00FC7720" w:rsidRDefault="00AB3797" w:rsidP="00AB3797">
            <w:pPr>
              <w:tabs>
                <w:tab w:val="left" w:pos="317"/>
              </w:tabs>
              <w:rPr>
                <w:rFonts w:cs="Arial"/>
              </w:rPr>
            </w:pPr>
            <w:r w:rsidRPr="00FC7720">
              <w:rPr>
                <w:rFonts w:cs="Arial"/>
                <w:sz w:val="20"/>
              </w:rPr>
              <w:t>Understand and use the terms centre, radius, chord, diameter and circumference.</w:t>
            </w:r>
          </w:p>
        </w:tc>
        <w:tc>
          <w:tcPr>
            <w:tcW w:w="3118" w:type="dxa"/>
          </w:tcPr>
          <w:p w14:paraId="24F0D693" w14:textId="77777777" w:rsidR="00AB3797" w:rsidRPr="00FC7720" w:rsidRDefault="00AB3797" w:rsidP="00AB3797">
            <w:pPr>
              <w:pStyle w:val="subitemdescription"/>
              <w:tabs>
                <w:tab w:val="left" w:pos="317"/>
              </w:tabs>
            </w:pPr>
            <w:r w:rsidRPr="00FC7720">
              <w:t>Understand and use the terms tangent, arc, sector and segment.</w:t>
            </w:r>
          </w:p>
        </w:tc>
        <w:tc>
          <w:tcPr>
            <w:tcW w:w="3825" w:type="dxa"/>
          </w:tcPr>
          <w:p w14:paraId="466488C3" w14:textId="77777777" w:rsidR="00AB3797" w:rsidRPr="00FC7720" w:rsidRDefault="00AB3797" w:rsidP="00AB3797">
            <w:pPr>
              <w:pStyle w:val="subitemdescription"/>
              <w:tabs>
                <w:tab w:val="left" w:pos="317"/>
              </w:tabs>
              <w:rPr>
                <w:b/>
                <w:bCs/>
                <w:color w:val="104F75"/>
              </w:rPr>
            </w:pPr>
          </w:p>
        </w:tc>
        <w:tc>
          <w:tcPr>
            <w:tcW w:w="1310" w:type="dxa"/>
          </w:tcPr>
          <w:p w14:paraId="19DF85FF" w14:textId="77777777" w:rsidR="00AB3797" w:rsidRPr="00FC7720" w:rsidRDefault="00AB3797" w:rsidP="00AB3797">
            <w:pPr>
              <w:pStyle w:val="syllabussub-item"/>
            </w:pPr>
          </w:p>
        </w:tc>
      </w:tr>
      <w:tr w:rsidR="00AB3797" w:rsidRPr="0087574A" w14:paraId="33EDC6F7" w14:textId="77777777" w:rsidTr="00AB3797">
        <w:trPr>
          <w:gridAfter w:val="1"/>
          <w:wAfter w:w="6" w:type="dxa"/>
          <w:cantSplit/>
        </w:trPr>
        <w:tc>
          <w:tcPr>
            <w:tcW w:w="1274" w:type="dxa"/>
            <w:shd w:val="clear" w:color="auto" w:fill="D9D9D9" w:themeFill="background1" w:themeFillShade="D9"/>
          </w:tcPr>
          <w:p w14:paraId="1D38CAFC" w14:textId="77777777" w:rsidR="00AB3797" w:rsidRPr="0087574A" w:rsidRDefault="00AB3797" w:rsidP="00AB3797">
            <w:pPr>
              <w:pStyle w:val="syllabusitem"/>
              <w:keepNext/>
              <w:rPr>
                <w:color w:val="AE0025"/>
              </w:rPr>
            </w:pPr>
            <w:r w:rsidRPr="0087574A">
              <w:rPr>
                <w:color w:val="AE0025"/>
              </w:rPr>
              <w:t>8.06</w:t>
            </w:r>
          </w:p>
        </w:tc>
        <w:tc>
          <w:tcPr>
            <w:tcW w:w="13145" w:type="dxa"/>
            <w:gridSpan w:val="4"/>
            <w:shd w:val="clear" w:color="auto" w:fill="D9D9D9" w:themeFill="background1" w:themeFillShade="D9"/>
          </w:tcPr>
          <w:p w14:paraId="26CFDF9E" w14:textId="77777777" w:rsidR="00AB3797" w:rsidRPr="0087574A" w:rsidRDefault="00AB3797" w:rsidP="00AB3797">
            <w:pPr>
              <w:pStyle w:val="syllabusitem"/>
              <w:keepNext/>
              <w:tabs>
                <w:tab w:val="left" w:pos="317"/>
              </w:tabs>
              <w:rPr>
                <w:color w:val="AE0025"/>
              </w:rPr>
            </w:pPr>
            <w:r w:rsidRPr="0087574A">
              <w:rPr>
                <w:color w:val="AE0025"/>
              </w:rPr>
              <w:t>Three-dimensional shapes</w:t>
            </w:r>
          </w:p>
        </w:tc>
        <w:tc>
          <w:tcPr>
            <w:tcW w:w="1310" w:type="dxa"/>
            <w:shd w:val="clear" w:color="auto" w:fill="D9D9D9" w:themeFill="background1" w:themeFillShade="D9"/>
          </w:tcPr>
          <w:p w14:paraId="0FC28179" w14:textId="77777777" w:rsidR="00AB3797" w:rsidRPr="0087574A" w:rsidRDefault="00AB3797" w:rsidP="00AB3797">
            <w:pPr>
              <w:pStyle w:val="subitemdescription"/>
              <w:keepNext/>
              <w:rPr>
                <w:color w:val="AE0025"/>
              </w:rPr>
            </w:pPr>
          </w:p>
        </w:tc>
      </w:tr>
      <w:tr w:rsidR="00AB3797" w:rsidRPr="00FC7720" w14:paraId="525FC6EC" w14:textId="77777777" w:rsidTr="00AB3797">
        <w:trPr>
          <w:gridAfter w:val="1"/>
          <w:wAfter w:w="6" w:type="dxa"/>
          <w:cantSplit/>
        </w:trPr>
        <w:tc>
          <w:tcPr>
            <w:tcW w:w="1274" w:type="dxa"/>
          </w:tcPr>
          <w:p w14:paraId="43F6BA90" w14:textId="77777777" w:rsidR="00AB3797" w:rsidRPr="00FC7720" w:rsidRDefault="00AB3797" w:rsidP="00AB3797">
            <w:pPr>
              <w:pStyle w:val="syllabussub-item"/>
            </w:pPr>
            <w:r w:rsidRPr="00FC7720">
              <w:t>8.06a</w:t>
            </w:r>
          </w:p>
        </w:tc>
        <w:tc>
          <w:tcPr>
            <w:tcW w:w="3085" w:type="dxa"/>
          </w:tcPr>
          <w:p w14:paraId="6B5FEF11" w14:textId="77777777" w:rsidR="00AB3797" w:rsidRPr="00FC7720" w:rsidRDefault="00AB3797" w:rsidP="00AB3797">
            <w:pPr>
              <w:pStyle w:val="syllabussub-item"/>
            </w:pPr>
            <w:r w:rsidRPr="00FC7720">
              <w:t>3-dimensional solids</w:t>
            </w:r>
          </w:p>
        </w:tc>
        <w:tc>
          <w:tcPr>
            <w:tcW w:w="3117" w:type="dxa"/>
          </w:tcPr>
          <w:p w14:paraId="5A634753" w14:textId="77777777" w:rsidR="00AB3797" w:rsidRPr="00FC7720" w:rsidRDefault="00AB3797" w:rsidP="00AB3797">
            <w:pPr>
              <w:pStyle w:val="subitemdescription"/>
              <w:tabs>
                <w:tab w:val="left" w:pos="317"/>
              </w:tabs>
            </w:pPr>
            <w:r w:rsidRPr="00FC7720">
              <w:t>Recognise and know the properties of the cube, cuboid, prism, cylinder, pyramid, cone and sphere.</w:t>
            </w:r>
          </w:p>
        </w:tc>
        <w:tc>
          <w:tcPr>
            <w:tcW w:w="3118" w:type="dxa"/>
          </w:tcPr>
          <w:p w14:paraId="2DB42793" w14:textId="77777777" w:rsidR="00AB3797" w:rsidRPr="00FC7720" w:rsidRDefault="00AB3797" w:rsidP="00AB3797">
            <w:pPr>
              <w:pStyle w:val="subitemdescription"/>
              <w:tabs>
                <w:tab w:val="left" w:pos="317"/>
              </w:tabs>
            </w:pPr>
          </w:p>
        </w:tc>
        <w:tc>
          <w:tcPr>
            <w:tcW w:w="3825" w:type="dxa"/>
          </w:tcPr>
          <w:p w14:paraId="735F05DF" w14:textId="77777777" w:rsidR="00AB3797" w:rsidRPr="00FC7720" w:rsidRDefault="00AB3797" w:rsidP="00AB3797">
            <w:pPr>
              <w:pStyle w:val="subitemdescription"/>
              <w:tabs>
                <w:tab w:val="left" w:pos="317"/>
              </w:tabs>
            </w:pPr>
          </w:p>
        </w:tc>
        <w:tc>
          <w:tcPr>
            <w:tcW w:w="1310" w:type="dxa"/>
          </w:tcPr>
          <w:p w14:paraId="1F712331" w14:textId="77777777" w:rsidR="00AB3797" w:rsidRPr="00FC7720" w:rsidRDefault="00AB3797" w:rsidP="00AB3797">
            <w:pPr>
              <w:pStyle w:val="syllabussub-item"/>
            </w:pPr>
          </w:p>
        </w:tc>
      </w:tr>
      <w:tr w:rsidR="00AB3797" w:rsidRPr="00FC7720" w14:paraId="5C7D5FC2" w14:textId="77777777" w:rsidTr="00AB3797">
        <w:trPr>
          <w:gridAfter w:val="1"/>
          <w:wAfter w:w="6" w:type="dxa"/>
          <w:cantSplit/>
        </w:trPr>
        <w:tc>
          <w:tcPr>
            <w:tcW w:w="1274" w:type="dxa"/>
          </w:tcPr>
          <w:p w14:paraId="3F5F2772" w14:textId="77777777" w:rsidR="00AB3797" w:rsidRPr="00FC7720" w:rsidRDefault="00AB3797" w:rsidP="00AB3797">
            <w:pPr>
              <w:pStyle w:val="syllabussub-item"/>
            </w:pPr>
            <w:r w:rsidRPr="00FC7720">
              <w:t>8.06b</w:t>
            </w:r>
          </w:p>
        </w:tc>
        <w:tc>
          <w:tcPr>
            <w:tcW w:w="3085" w:type="dxa"/>
          </w:tcPr>
          <w:p w14:paraId="407926D7" w14:textId="77777777" w:rsidR="00AB3797" w:rsidRPr="00FC7720" w:rsidRDefault="00AB3797" w:rsidP="00AB3797">
            <w:pPr>
              <w:pStyle w:val="syllabussub-item"/>
            </w:pPr>
            <w:r w:rsidRPr="00FC7720">
              <w:t>Plans and elevations</w:t>
            </w:r>
          </w:p>
        </w:tc>
        <w:tc>
          <w:tcPr>
            <w:tcW w:w="3117" w:type="dxa"/>
          </w:tcPr>
          <w:p w14:paraId="02D3EB90" w14:textId="77777777" w:rsidR="00AB3797" w:rsidRPr="00FC7720" w:rsidRDefault="00AB3797" w:rsidP="00AB3797">
            <w:pPr>
              <w:pStyle w:val="subitemdescription"/>
              <w:tabs>
                <w:tab w:val="left" w:pos="317"/>
              </w:tabs>
            </w:pPr>
            <w:r w:rsidRPr="00FC7720">
              <w:t>Interpret plans and elevations of simple 3D solids.</w:t>
            </w:r>
          </w:p>
        </w:tc>
        <w:tc>
          <w:tcPr>
            <w:tcW w:w="3118" w:type="dxa"/>
          </w:tcPr>
          <w:p w14:paraId="1700A48B" w14:textId="77777777" w:rsidR="00AB3797" w:rsidRPr="00FC7720" w:rsidRDefault="00AB3797" w:rsidP="00AB3797">
            <w:pPr>
              <w:pStyle w:val="subitemdescription"/>
              <w:tabs>
                <w:tab w:val="left" w:pos="317"/>
              </w:tabs>
            </w:pPr>
            <w:r w:rsidRPr="00FC7720">
              <w:t>Construct plans and elevations of simple 3D solids, and representations (e.g. using isometric paper) of solids from plans and elevations.</w:t>
            </w:r>
          </w:p>
        </w:tc>
        <w:tc>
          <w:tcPr>
            <w:tcW w:w="3825" w:type="dxa"/>
          </w:tcPr>
          <w:p w14:paraId="0EB528F1" w14:textId="77777777" w:rsidR="00AB3797" w:rsidRPr="00FC7720" w:rsidRDefault="00AB3797" w:rsidP="00AB3797">
            <w:pPr>
              <w:tabs>
                <w:tab w:val="left" w:pos="317"/>
              </w:tabs>
              <w:rPr>
                <w:rFonts w:cs="Arial"/>
              </w:rPr>
            </w:pPr>
          </w:p>
        </w:tc>
        <w:tc>
          <w:tcPr>
            <w:tcW w:w="1310" w:type="dxa"/>
          </w:tcPr>
          <w:p w14:paraId="56F051C2" w14:textId="77777777" w:rsidR="00AB3797" w:rsidRPr="00FC7720" w:rsidRDefault="00AB3797" w:rsidP="00AB3797">
            <w:pPr>
              <w:pStyle w:val="syllabussub-item"/>
            </w:pPr>
          </w:p>
        </w:tc>
      </w:tr>
      <w:tr w:rsidR="00AB3797" w:rsidRPr="0087574A" w14:paraId="17CD339F" w14:textId="77777777" w:rsidTr="00AB3797">
        <w:trPr>
          <w:gridAfter w:val="1"/>
          <w:wAfter w:w="6" w:type="dxa"/>
          <w:cantSplit/>
        </w:trPr>
        <w:tc>
          <w:tcPr>
            <w:tcW w:w="1274" w:type="dxa"/>
            <w:shd w:val="clear" w:color="auto" w:fill="FABF8F" w:themeFill="accent6" w:themeFillTint="99"/>
          </w:tcPr>
          <w:p w14:paraId="50CF7EFA" w14:textId="77777777" w:rsidR="00AB3797" w:rsidRPr="0087574A" w:rsidRDefault="00AB3797" w:rsidP="00AB3797">
            <w:pPr>
              <w:pStyle w:val="Heading20"/>
            </w:pPr>
            <w:r w:rsidRPr="0087574A">
              <w:lastRenderedPageBreak/>
              <w:t xml:space="preserve">OCR 9 </w:t>
            </w:r>
          </w:p>
        </w:tc>
        <w:tc>
          <w:tcPr>
            <w:tcW w:w="14455" w:type="dxa"/>
            <w:gridSpan w:val="5"/>
            <w:shd w:val="clear" w:color="auto" w:fill="FABF8F" w:themeFill="accent6" w:themeFillTint="99"/>
          </w:tcPr>
          <w:p w14:paraId="43470D12" w14:textId="77777777" w:rsidR="00AB3797" w:rsidRPr="0087574A" w:rsidRDefault="00AB3797" w:rsidP="00AB3797">
            <w:pPr>
              <w:pStyle w:val="Heading20"/>
            </w:pPr>
            <w:r w:rsidRPr="0087574A">
              <w:t>Congruence and Similarity</w:t>
            </w:r>
          </w:p>
        </w:tc>
      </w:tr>
      <w:tr w:rsidR="00AB3797" w:rsidRPr="0087574A" w14:paraId="778C976F" w14:textId="77777777" w:rsidTr="00AB3797">
        <w:trPr>
          <w:gridAfter w:val="1"/>
          <w:wAfter w:w="6" w:type="dxa"/>
          <w:cantSplit/>
        </w:trPr>
        <w:tc>
          <w:tcPr>
            <w:tcW w:w="1274" w:type="dxa"/>
            <w:shd w:val="clear" w:color="auto" w:fill="D9D9D9" w:themeFill="background1" w:themeFillShade="D9"/>
          </w:tcPr>
          <w:p w14:paraId="36422A90" w14:textId="77777777" w:rsidR="00AB3797" w:rsidRPr="0087574A" w:rsidRDefault="00AB3797" w:rsidP="00AB3797">
            <w:pPr>
              <w:pStyle w:val="syllabusitem"/>
              <w:keepNext/>
              <w:rPr>
                <w:color w:val="AE0025"/>
              </w:rPr>
            </w:pPr>
            <w:r w:rsidRPr="0087574A">
              <w:rPr>
                <w:color w:val="AE0025"/>
              </w:rPr>
              <w:t xml:space="preserve">9.01 </w:t>
            </w:r>
          </w:p>
        </w:tc>
        <w:tc>
          <w:tcPr>
            <w:tcW w:w="13145" w:type="dxa"/>
            <w:gridSpan w:val="4"/>
            <w:shd w:val="clear" w:color="auto" w:fill="D9D9D9" w:themeFill="background1" w:themeFillShade="D9"/>
          </w:tcPr>
          <w:p w14:paraId="23679AF3" w14:textId="77777777" w:rsidR="00AB3797" w:rsidRPr="0087574A" w:rsidRDefault="00AB3797" w:rsidP="00AB3797">
            <w:pPr>
              <w:pStyle w:val="syllabusitem"/>
              <w:keepNext/>
              <w:tabs>
                <w:tab w:val="left" w:pos="317"/>
              </w:tabs>
              <w:rPr>
                <w:color w:val="AE0025"/>
              </w:rPr>
            </w:pPr>
            <w:r w:rsidRPr="0087574A">
              <w:rPr>
                <w:color w:val="AE0025"/>
              </w:rPr>
              <w:t>Plane isometric transformations</w:t>
            </w:r>
          </w:p>
        </w:tc>
        <w:tc>
          <w:tcPr>
            <w:tcW w:w="1310" w:type="dxa"/>
            <w:shd w:val="clear" w:color="auto" w:fill="D9D9D9" w:themeFill="background1" w:themeFillShade="D9"/>
          </w:tcPr>
          <w:p w14:paraId="58B01E70" w14:textId="77777777" w:rsidR="00AB3797" w:rsidRPr="0087574A" w:rsidRDefault="00AB3797" w:rsidP="00AB3797">
            <w:pPr>
              <w:pStyle w:val="syllabussub-item"/>
              <w:keepNext/>
              <w:rPr>
                <w:color w:val="AE0025"/>
              </w:rPr>
            </w:pPr>
          </w:p>
        </w:tc>
      </w:tr>
      <w:tr w:rsidR="00AB3797" w:rsidRPr="00FC7720" w14:paraId="0AAEB816" w14:textId="77777777" w:rsidTr="00AB3797">
        <w:trPr>
          <w:gridAfter w:val="1"/>
          <w:wAfter w:w="6" w:type="dxa"/>
          <w:cantSplit/>
        </w:trPr>
        <w:tc>
          <w:tcPr>
            <w:tcW w:w="1274" w:type="dxa"/>
          </w:tcPr>
          <w:p w14:paraId="679A7AFA" w14:textId="77777777" w:rsidR="00AB3797" w:rsidRPr="00FC7720" w:rsidRDefault="00AB3797" w:rsidP="00AB3797">
            <w:pPr>
              <w:pStyle w:val="syllabussub-item"/>
            </w:pPr>
            <w:r w:rsidRPr="00FC7720">
              <w:t>9.01a</w:t>
            </w:r>
          </w:p>
        </w:tc>
        <w:tc>
          <w:tcPr>
            <w:tcW w:w="3085" w:type="dxa"/>
          </w:tcPr>
          <w:p w14:paraId="2C6CBA30" w14:textId="77777777" w:rsidR="00AB3797" w:rsidRPr="00FC7720" w:rsidRDefault="00AB3797" w:rsidP="00AB3797">
            <w:pPr>
              <w:pStyle w:val="syllabussub-item"/>
            </w:pPr>
            <w:r w:rsidRPr="00FC7720">
              <w:t>Reflection</w:t>
            </w:r>
          </w:p>
        </w:tc>
        <w:tc>
          <w:tcPr>
            <w:tcW w:w="3117" w:type="dxa"/>
          </w:tcPr>
          <w:p w14:paraId="622F9675" w14:textId="2BE19347" w:rsidR="00AB3797" w:rsidRPr="00FC7720" w:rsidRDefault="00AB3797" w:rsidP="00AB3797">
            <w:pPr>
              <w:pStyle w:val="subitemdescription"/>
              <w:tabs>
                <w:tab w:val="left" w:pos="317"/>
              </w:tabs>
            </w:pPr>
            <w:r w:rsidRPr="00FC7720">
              <w:t>Reflect a simple shape in a given mirror lin</w:t>
            </w:r>
            <w:r>
              <w:t>e</w:t>
            </w:r>
            <w:r w:rsidRPr="00FC7720">
              <w:t xml:space="preserve"> and identify the mirror line from a shape and its image.</w:t>
            </w:r>
          </w:p>
        </w:tc>
        <w:tc>
          <w:tcPr>
            <w:tcW w:w="3118" w:type="dxa"/>
          </w:tcPr>
          <w:p w14:paraId="56ABEA3B" w14:textId="77777777" w:rsidR="00AB3797" w:rsidRPr="00FC7720" w:rsidRDefault="00AB3797" w:rsidP="00AB3797">
            <w:pPr>
              <w:pStyle w:val="subitemdescription"/>
              <w:tabs>
                <w:tab w:val="left" w:pos="317"/>
              </w:tabs>
            </w:pPr>
            <w:r w:rsidRPr="00FC7720">
              <w:t xml:space="preserve">Identify a mirror line </w:t>
            </w:r>
            <w:r w:rsidRPr="00FC7720">
              <w:rPr>
                <w:position w:val="-6"/>
              </w:rPr>
              <w:object w:dxaOrig="520" w:dyaOrig="220" w14:anchorId="2AB5EE69">
                <v:shape id="_x0000_i1125" type="#_x0000_t75" style="width:28.5pt;height:14.25pt" o:ole="">
                  <v:imagedata r:id="rId213" o:title=""/>
                </v:shape>
                <o:OLEObject Type="Embed" ProgID="Equation.DSMT4" ShapeID="_x0000_i1125" DrawAspect="Content" ObjectID="_1772358022" r:id="rId214"/>
              </w:object>
            </w:r>
            <w:r w:rsidRPr="00FC7720">
              <w:t xml:space="preserve">, </w:t>
            </w:r>
            <w:r w:rsidRPr="00FC7720">
              <w:rPr>
                <w:position w:val="-10"/>
              </w:rPr>
              <w:object w:dxaOrig="540" w:dyaOrig="300" w14:anchorId="2087F3EF">
                <v:shape id="_x0000_i1126" type="#_x0000_t75" style="width:28.5pt;height:14.25pt" o:ole="">
                  <v:imagedata r:id="rId215" o:title=""/>
                </v:shape>
                <o:OLEObject Type="Embed" ProgID="Equation.DSMT4" ShapeID="_x0000_i1126" DrawAspect="Content" ObjectID="_1772358023" r:id="rId216"/>
              </w:object>
            </w:r>
            <w:r w:rsidRPr="00FC7720">
              <w:t xml:space="preserve"> or </w:t>
            </w:r>
            <w:r w:rsidRPr="00FC7720">
              <w:rPr>
                <w:position w:val="-10"/>
              </w:rPr>
              <w:object w:dxaOrig="660" w:dyaOrig="279" w14:anchorId="1AA5DDBC">
                <v:shape id="_x0000_i1127" type="#_x0000_t75" style="width:36pt;height:14.25pt" o:ole="">
                  <v:imagedata r:id="rId217" o:title=""/>
                </v:shape>
                <o:OLEObject Type="Embed" ProgID="Equation.DSMT4" ShapeID="_x0000_i1127" DrawAspect="Content" ObjectID="_1772358024" r:id="rId218"/>
              </w:object>
            </w:r>
            <w:r w:rsidRPr="00FC7720">
              <w:t xml:space="preserve"> from a simple shape and its image under reflection.</w:t>
            </w:r>
          </w:p>
        </w:tc>
        <w:tc>
          <w:tcPr>
            <w:tcW w:w="3825" w:type="dxa"/>
          </w:tcPr>
          <w:p w14:paraId="1C45D092" w14:textId="77777777" w:rsidR="00AB3797" w:rsidRPr="00FC7720" w:rsidRDefault="00AB3797" w:rsidP="00AB3797">
            <w:pPr>
              <w:pStyle w:val="subitemdescription"/>
              <w:tabs>
                <w:tab w:val="left" w:pos="317"/>
              </w:tabs>
              <w:rPr>
                <w:b/>
              </w:rPr>
            </w:pPr>
          </w:p>
        </w:tc>
        <w:tc>
          <w:tcPr>
            <w:tcW w:w="1310" w:type="dxa"/>
          </w:tcPr>
          <w:p w14:paraId="3D5F4389" w14:textId="77777777" w:rsidR="00AB3797" w:rsidRPr="00FC7720" w:rsidRDefault="00AB3797" w:rsidP="00AB3797">
            <w:pPr>
              <w:pStyle w:val="syllabussub-item"/>
            </w:pPr>
          </w:p>
        </w:tc>
      </w:tr>
      <w:tr w:rsidR="00AB3797" w:rsidRPr="00FC7720" w14:paraId="60A70471" w14:textId="77777777" w:rsidTr="00AB3797">
        <w:trPr>
          <w:gridAfter w:val="1"/>
          <w:wAfter w:w="6" w:type="dxa"/>
          <w:cantSplit/>
        </w:trPr>
        <w:tc>
          <w:tcPr>
            <w:tcW w:w="1274" w:type="dxa"/>
          </w:tcPr>
          <w:p w14:paraId="6BD8EB3F" w14:textId="77777777" w:rsidR="00AB3797" w:rsidRPr="00FC7720" w:rsidRDefault="00AB3797" w:rsidP="00AB3797">
            <w:pPr>
              <w:pStyle w:val="syllabussub-item"/>
            </w:pPr>
            <w:r w:rsidRPr="00FC7720">
              <w:t>9.01b</w:t>
            </w:r>
          </w:p>
        </w:tc>
        <w:tc>
          <w:tcPr>
            <w:tcW w:w="3085" w:type="dxa"/>
          </w:tcPr>
          <w:p w14:paraId="7BC5C61F" w14:textId="77777777" w:rsidR="00AB3797" w:rsidRPr="00FC7720" w:rsidRDefault="00AB3797" w:rsidP="00AB3797">
            <w:pPr>
              <w:pStyle w:val="syllabussub-item"/>
            </w:pPr>
            <w:r w:rsidRPr="00FC7720">
              <w:t>Rotation</w:t>
            </w:r>
          </w:p>
        </w:tc>
        <w:tc>
          <w:tcPr>
            <w:tcW w:w="3117" w:type="dxa"/>
          </w:tcPr>
          <w:p w14:paraId="6D4E8560" w14:textId="77777777" w:rsidR="00AB3797" w:rsidRPr="00FC7720" w:rsidRDefault="00AB3797" w:rsidP="00AB3797">
            <w:pPr>
              <w:pStyle w:val="subitemdescription"/>
              <w:tabs>
                <w:tab w:val="left" w:pos="317"/>
              </w:tabs>
            </w:pPr>
            <w:r w:rsidRPr="00FC7720">
              <w:t>Rotate a simple shape clockwise or anti-clockwise through a multiple of 90° about a given centre of rotation.</w:t>
            </w:r>
          </w:p>
        </w:tc>
        <w:tc>
          <w:tcPr>
            <w:tcW w:w="3118" w:type="dxa"/>
          </w:tcPr>
          <w:p w14:paraId="785FA64A" w14:textId="77777777" w:rsidR="00AB3797" w:rsidRPr="00FC7720" w:rsidRDefault="00AB3797" w:rsidP="00AB3797">
            <w:pPr>
              <w:pStyle w:val="subitemdescription"/>
              <w:tabs>
                <w:tab w:val="left" w:pos="317"/>
              </w:tabs>
            </w:pPr>
            <w:r w:rsidRPr="00FC7720">
              <w:t>Identify the centre, angle and sense of a rotation from a simple shape and its image under rotation.</w:t>
            </w:r>
          </w:p>
        </w:tc>
        <w:tc>
          <w:tcPr>
            <w:tcW w:w="3825" w:type="dxa"/>
          </w:tcPr>
          <w:p w14:paraId="087B4CD0" w14:textId="77777777" w:rsidR="00AB3797" w:rsidRPr="00FC7720" w:rsidRDefault="00AB3797" w:rsidP="00AB3797">
            <w:pPr>
              <w:pStyle w:val="subitemdescription"/>
              <w:tabs>
                <w:tab w:val="left" w:pos="317"/>
              </w:tabs>
              <w:rPr>
                <w:b/>
              </w:rPr>
            </w:pPr>
          </w:p>
        </w:tc>
        <w:tc>
          <w:tcPr>
            <w:tcW w:w="1310" w:type="dxa"/>
          </w:tcPr>
          <w:p w14:paraId="7D3E78A3" w14:textId="77777777" w:rsidR="00AB3797" w:rsidRPr="00FC7720" w:rsidRDefault="00AB3797" w:rsidP="00AB3797">
            <w:pPr>
              <w:pStyle w:val="syllabussub-item"/>
            </w:pPr>
          </w:p>
        </w:tc>
      </w:tr>
      <w:tr w:rsidR="00AB3797" w:rsidRPr="00FC7720" w14:paraId="45B18ABE" w14:textId="77777777" w:rsidTr="00AB3797">
        <w:trPr>
          <w:gridAfter w:val="1"/>
          <w:wAfter w:w="6" w:type="dxa"/>
          <w:cantSplit/>
        </w:trPr>
        <w:tc>
          <w:tcPr>
            <w:tcW w:w="1274" w:type="dxa"/>
          </w:tcPr>
          <w:p w14:paraId="02624D61" w14:textId="77777777" w:rsidR="00AB3797" w:rsidRPr="00FC7720" w:rsidRDefault="00AB3797" w:rsidP="00AB3797">
            <w:pPr>
              <w:pStyle w:val="syllabussub-item"/>
            </w:pPr>
            <w:r w:rsidRPr="00FC7720">
              <w:t>9.01c</w:t>
            </w:r>
          </w:p>
        </w:tc>
        <w:tc>
          <w:tcPr>
            <w:tcW w:w="3085" w:type="dxa"/>
          </w:tcPr>
          <w:p w14:paraId="103F2C0D" w14:textId="77777777" w:rsidR="00AB3797" w:rsidRPr="00FC7720" w:rsidRDefault="00AB3797" w:rsidP="00AB3797">
            <w:pPr>
              <w:pStyle w:val="syllabussub-item"/>
            </w:pPr>
            <w:r w:rsidRPr="00FC7720">
              <w:t>Translation</w:t>
            </w:r>
          </w:p>
        </w:tc>
        <w:tc>
          <w:tcPr>
            <w:tcW w:w="3117" w:type="dxa"/>
          </w:tcPr>
          <w:p w14:paraId="6289AFD6" w14:textId="158F1E30" w:rsidR="00AB3797" w:rsidRPr="00FC7720" w:rsidRDefault="00AB3797" w:rsidP="00AB3797">
            <w:pPr>
              <w:pStyle w:val="subitemdescription"/>
              <w:tabs>
                <w:tab w:val="left" w:pos="317"/>
              </w:tabs>
            </w:pPr>
            <w:r w:rsidRPr="00FC7720">
              <w:t>Use a column vector to describe a translation of a simple shape and perform a specified translation.</w:t>
            </w:r>
          </w:p>
        </w:tc>
        <w:tc>
          <w:tcPr>
            <w:tcW w:w="3118" w:type="dxa"/>
          </w:tcPr>
          <w:p w14:paraId="572B8FAA" w14:textId="77777777" w:rsidR="00AB3797" w:rsidRPr="00FC7720" w:rsidRDefault="00AB3797" w:rsidP="00AB3797">
            <w:pPr>
              <w:pStyle w:val="subitemdescription"/>
              <w:tabs>
                <w:tab w:val="left" w:pos="317"/>
              </w:tabs>
            </w:pPr>
          </w:p>
        </w:tc>
        <w:tc>
          <w:tcPr>
            <w:tcW w:w="3825" w:type="dxa"/>
          </w:tcPr>
          <w:p w14:paraId="3D334E51" w14:textId="77777777" w:rsidR="00AB3797" w:rsidRPr="00FC7720" w:rsidRDefault="00AB3797" w:rsidP="00AB3797">
            <w:pPr>
              <w:pStyle w:val="subitemdescription"/>
              <w:tabs>
                <w:tab w:val="left" w:pos="317"/>
              </w:tabs>
              <w:rPr>
                <w:b/>
              </w:rPr>
            </w:pPr>
          </w:p>
        </w:tc>
        <w:tc>
          <w:tcPr>
            <w:tcW w:w="1310" w:type="dxa"/>
          </w:tcPr>
          <w:p w14:paraId="74503FEE" w14:textId="77777777" w:rsidR="00AB3797" w:rsidRPr="00FC7720" w:rsidRDefault="00AB3797" w:rsidP="00AB3797">
            <w:pPr>
              <w:pStyle w:val="syllabussub-item"/>
            </w:pPr>
          </w:p>
        </w:tc>
      </w:tr>
      <w:tr w:rsidR="00AB3797" w:rsidRPr="0087574A" w14:paraId="6E078D18" w14:textId="77777777" w:rsidTr="00AB3797">
        <w:trPr>
          <w:gridAfter w:val="1"/>
          <w:wAfter w:w="6" w:type="dxa"/>
          <w:cantSplit/>
        </w:trPr>
        <w:tc>
          <w:tcPr>
            <w:tcW w:w="1274" w:type="dxa"/>
            <w:shd w:val="clear" w:color="auto" w:fill="D9D9D9" w:themeFill="background1" w:themeFillShade="D9"/>
          </w:tcPr>
          <w:p w14:paraId="47246979" w14:textId="77777777" w:rsidR="00AB3797" w:rsidRPr="0087574A" w:rsidRDefault="00AB3797" w:rsidP="00AB3797">
            <w:pPr>
              <w:pStyle w:val="syllabusitem"/>
              <w:rPr>
                <w:color w:val="AE0025"/>
              </w:rPr>
            </w:pPr>
            <w:r w:rsidRPr="0087574A">
              <w:rPr>
                <w:color w:val="AE0025"/>
              </w:rPr>
              <w:t>9.02</w:t>
            </w:r>
          </w:p>
        </w:tc>
        <w:tc>
          <w:tcPr>
            <w:tcW w:w="13145" w:type="dxa"/>
            <w:gridSpan w:val="4"/>
            <w:shd w:val="clear" w:color="auto" w:fill="D9D9D9" w:themeFill="background1" w:themeFillShade="D9"/>
          </w:tcPr>
          <w:p w14:paraId="5AEF279D" w14:textId="77777777" w:rsidR="00AB3797" w:rsidRPr="0087574A" w:rsidRDefault="00AB3797" w:rsidP="00AB3797">
            <w:pPr>
              <w:pStyle w:val="syllabusitem"/>
              <w:tabs>
                <w:tab w:val="left" w:pos="317"/>
              </w:tabs>
              <w:rPr>
                <w:color w:val="AE0025"/>
              </w:rPr>
            </w:pPr>
            <w:r w:rsidRPr="0087574A">
              <w:rPr>
                <w:color w:val="AE0025"/>
              </w:rPr>
              <w:t>Congruence</w:t>
            </w:r>
          </w:p>
        </w:tc>
        <w:tc>
          <w:tcPr>
            <w:tcW w:w="1310" w:type="dxa"/>
            <w:shd w:val="clear" w:color="auto" w:fill="D9D9D9" w:themeFill="background1" w:themeFillShade="D9"/>
          </w:tcPr>
          <w:p w14:paraId="23CF9804" w14:textId="77777777" w:rsidR="00AB3797" w:rsidRPr="0087574A" w:rsidRDefault="00AB3797" w:rsidP="00AB3797">
            <w:pPr>
              <w:pStyle w:val="subitemdescription"/>
              <w:rPr>
                <w:color w:val="AE0025"/>
              </w:rPr>
            </w:pPr>
          </w:p>
        </w:tc>
      </w:tr>
      <w:tr w:rsidR="00AB3797" w:rsidRPr="00FC7720" w14:paraId="447013BE" w14:textId="77777777" w:rsidTr="00AB3797">
        <w:trPr>
          <w:gridAfter w:val="1"/>
          <w:wAfter w:w="6" w:type="dxa"/>
          <w:cantSplit/>
        </w:trPr>
        <w:tc>
          <w:tcPr>
            <w:tcW w:w="1274" w:type="dxa"/>
          </w:tcPr>
          <w:p w14:paraId="32BCC20A" w14:textId="77777777" w:rsidR="00AB3797" w:rsidRPr="00FC7720" w:rsidRDefault="00AB3797" w:rsidP="00AB3797">
            <w:pPr>
              <w:pStyle w:val="syllabussub-item"/>
            </w:pPr>
            <w:r w:rsidRPr="00FC7720">
              <w:t>9.02a</w:t>
            </w:r>
          </w:p>
        </w:tc>
        <w:tc>
          <w:tcPr>
            <w:tcW w:w="3085" w:type="dxa"/>
          </w:tcPr>
          <w:p w14:paraId="0E6CB7E7" w14:textId="77777777" w:rsidR="00AB3797" w:rsidRPr="00FC7720" w:rsidRDefault="00AB3797" w:rsidP="00AB3797">
            <w:pPr>
              <w:pStyle w:val="syllabussub-item"/>
            </w:pPr>
            <w:r w:rsidRPr="00FC7720">
              <w:t>Congruent triangles</w:t>
            </w:r>
          </w:p>
        </w:tc>
        <w:tc>
          <w:tcPr>
            <w:tcW w:w="3117" w:type="dxa"/>
          </w:tcPr>
          <w:p w14:paraId="7BD7CA38" w14:textId="77777777" w:rsidR="00AB3797" w:rsidRPr="00FC7720" w:rsidRDefault="00AB3797" w:rsidP="00AB3797">
            <w:pPr>
              <w:pStyle w:val="subitemdescription"/>
              <w:tabs>
                <w:tab w:val="left" w:pos="317"/>
              </w:tabs>
            </w:pPr>
            <w:r w:rsidRPr="00FC7720">
              <w:t>Identify congruent triangles.</w:t>
            </w:r>
          </w:p>
        </w:tc>
        <w:tc>
          <w:tcPr>
            <w:tcW w:w="3118" w:type="dxa"/>
          </w:tcPr>
          <w:p w14:paraId="2075B41E" w14:textId="77777777" w:rsidR="00AB3797" w:rsidRPr="00FC7720" w:rsidRDefault="00AB3797" w:rsidP="00AB3797">
            <w:pPr>
              <w:pStyle w:val="subitemdescription"/>
              <w:tabs>
                <w:tab w:val="left" w:pos="317"/>
              </w:tabs>
            </w:pPr>
            <w:r w:rsidRPr="00FC7720">
              <w:t>Prove that two triangles are congruent using the cases:</w:t>
            </w:r>
          </w:p>
          <w:p w14:paraId="5E8B9A6B" w14:textId="77777777" w:rsidR="00AB3797" w:rsidRPr="00FC7720" w:rsidRDefault="00AB3797" w:rsidP="00AB3797">
            <w:pPr>
              <w:pStyle w:val="subitemdescription"/>
              <w:tabs>
                <w:tab w:val="left" w:pos="317"/>
              </w:tabs>
            </w:pPr>
            <w:r w:rsidRPr="00FC7720">
              <w:t>3 sides (SSS)</w:t>
            </w:r>
          </w:p>
          <w:p w14:paraId="2CAFEB91" w14:textId="77777777" w:rsidR="00AB3797" w:rsidRPr="00FC7720" w:rsidRDefault="00AB3797" w:rsidP="00AB3797">
            <w:pPr>
              <w:pStyle w:val="subitemdescription"/>
              <w:tabs>
                <w:tab w:val="left" w:pos="317"/>
              </w:tabs>
            </w:pPr>
            <w:r w:rsidRPr="00FC7720">
              <w:t xml:space="preserve">2 angles, 1 side (ASA) </w:t>
            </w:r>
          </w:p>
          <w:p w14:paraId="73ECD457" w14:textId="77777777" w:rsidR="00AB3797" w:rsidRPr="00FC7720" w:rsidRDefault="00AB3797" w:rsidP="00AB3797">
            <w:pPr>
              <w:pStyle w:val="subitemdescription"/>
              <w:tabs>
                <w:tab w:val="left" w:pos="317"/>
              </w:tabs>
            </w:pPr>
            <w:r w:rsidRPr="00FC7720">
              <w:t>2 sides, included angle (SAS)</w:t>
            </w:r>
          </w:p>
          <w:p w14:paraId="5F9B166C" w14:textId="77777777" w:rsidR="00AB3797" w:rsidRPr="00FC7720" w:rsidRDefault="00AB3797" w:rsidP="00AB3797">
            <w:pPr>
              <w:pStyle w:val="subitemdescription"/>
              <w:tabs>
                <w:tab w:val="left" w:pos="317"/>
              </w:tabs>
            </w:pPr>
            <w:r w:rsidRPr="00FC7720">
              <w:t>Right angle, hypotenuse, side (RHS).</w:t>
            </w:r>
          </w:p>
        </w:tc>
        <w:tc>
          <w:tcPr>
            <w:tcW w:w="3825" w:type="dxa"/>
          </w:tcPr>
          <w:p w14:paraId="5BB82126" w14:textId="77777777" w:rsidR="00AB3797" w:rsidRPr="00FC7720" w:rsidRDefault="00AB3797" w:rsidP="00AB3797">
            <w:pPr>
              <w:tabs>
                <w:tab w:val="left" w:pos="317"/>
              </w:tabs>
              <w:rPr>
                <w:rFonts w:cs="Arial"/>
                <w:b/>
              </w:rPr>
            </w:pPr>
          </w:p>
        </w:tc>
        <w:tc>
          <w:tcPr>
            <w:tcW w:w="1310" w:type="dxa"/>
          </w:tcPr>
          <w:p w14:paraId="41DC8892" w14:textId="77777777" w:rsidR="00AB3797" w:rsidRPr="00FC7720" w:rsidRDefault="00AB3797" w:rsidP="00AB3797">
            <w:pPr>
              <w:pStyle w:val="syllabussub-item"/>
            </w:pPr>
          </w:p>
        </w:tc>
      </w:tr>
      <w:tr w:rsidR="00AB3797" w:rsidRPr="00FC7720" w14:paraId="3F4E7049" w14:textId="77777777" w:rsidTr="00AB3797">
        <w:trPr>
          <w:gridAfter w:val="1"/>
          <w:wAfter w:w="6" w:type="dxa"/>
          <w:cantSplit/>
        </w:trPr>
        <w:tc>
          <w:tcPr>
            <w:tcW w:w="1274" w:type="dxa"/>
          </w:tcPr>
          <w:p w14:paraId="1AB23D89" w14:textId="77777777" w:rsidR="00AB3797" w:rsidRPr="00FC7720" w:rsidRDefault="00AB3797" w:rsidP="00AB3797">
            <w:pPr>
              <w:pStyle w:val="syllabussub-item"/>
            </w:pPr>
            <w:r w:rsidRPr="00FC7720">
              <w:t>9.02b</w:t>
            </w:r>
          </w:p>
        </w:tc>
        <w:tc>
          <w:tcPr>
            <w:tcW w:w="3085" w:type="dxa"/>
          </w:tcPr>
          <w:p w14:paraId="42EF7E9F" w14:textId="77777777" w:rsidR="00AB3797" w:rsidRPr="00FC7720" w:rsidRDefault="00AB3797" w:rsidP="00AB3797">
            <w:pPr>
              <w:pStyle w:val="syllabussub-item"/>
            </w:pPr>
            <w:r w:rsidRPr="00FC7720">
              <w:t>Applying congruent triangles</w:t>
            </w:r>
          </w:p>
        </w:tc>
        <w:tc>
          <w:tcPr>
            <w:tcW w:w="3117" w:type="dxa"/>
          </w:tcPr>
          <w:p w14:paraId="78D96908" w14:textId="77777777" w:rsidR="00AB3797" w:rsidRPr="00FC7720" w:rsidRDefault="00AB3797" w:rsidP="00AB3797">
            <w:pPr>
              <w:tabs>
                <w:tab w:val="left" w:pos="317"/>
              </w:tabs>
              <w:rPr>
                <w:rFonts w:cs="Arial"/>
              </w:rPr>
            </w:pPr>
          </w:p>
        </w:tc>
        <w:tc>
          <w:tcPr>
            <w:tcW w:w="3118" w:type="dxa"/>
          </w:tcPr>
          <w:p w14:paraId="479F5EDA" w14:textId="77777777" w:rsidR="00AB3797" w:rsidRPr="00FC7720" w:rsidRDefault="00AB3797" w:rsidP="00AB3797">
            <w:pPr>
              <w:pStyle w:val="subitemdescription"/>
              <w:tabs>
                <w:tab w:val="left" w:pos="317"/>
              </w:tabs>
            </w:pPr>
            <w:r w:rsidRPr="00FC7720">
              <w:t xml:space="preserve">Apply congruent triangles in calculations and simple proofs. e.g. The base angles of an </w:t>
            </w:r>
            <w:r w:rsidRPr="00FC7720">
              <w:tab/>
              <w:t>isosceles triangle are equal.</w:t>
            </w:r>
          </w:p>
        </w:tc>
        <w:tc>
          <w:tcPr>
            <w:tcW w:w="3825" w:type="dxa"/>
          </w:tcPr>
          <w:p w14:paraId="4806B047" w14:textId="77777777" w:rsidR="00AB3797" w:rsidRPr="00FC7720" w:rsidRDefault="00AB3797" w:rsidP="00AB3797">
            <w:pPr>
              <w:tabs>
                <w:tab w:val="left" w:pos="317"/>
              </w:tabs>
              <w:rPr>
                <w:rFonts w:cs="Arial"/>
                <w:b/>
              </w:rPr>
            </w:pPr>
          </w:p>
        </w:tc>
        <w:tc>
          <w:tcPr>
            <w:tcW w:w="1310" w:type="dxa"/>
          </w:tcPr>
          <w:p w14:paraId="43A580E3" w14:textId="77777777" w:rsidR="00AB3797" w:rsidRPr="00FC7720" w:rsidRDefault="00AB3797" w:rsidP="00AB3797">
            <w:pPr>
              <w:pStyle w:val="syllabussub-item"/>
            </w:pPr>
          </w:p>
        </w:tc>
      </w:tr>
      <w:tr w:rsidR="00AB3797" w:rsidRPr="0087574A" w14:paraId="4ECA96F0" w14:textId="77777777" w:rsidTr="00AB3797">
        <w:trPr>
          <w:gridAfter w:val="1"/>
          <w:wAfter w:w="6" w:type="dxa"/>
          <w:cantSplit/>
        </w:trPr>
        <w:tc>
          <w:tcPr>
            <w:tcW w:w="1274" w:type="dxa"/>
            <w:shd w:val="clear" w:color="auto" w:fill="D9D9D9" w:themeFill="background1" w:themeFillShade="D9"/>
          </w:tcPr>
          <w:p w14:paraId="3F3688F8" w14:textId="77777777" w:rsidR="00AB3797" w:rsidRPr="0087574A" w:rsidRDefault="00AB3797" w:rsidP="00AB3797">
            <w:pPr>
              <w:pStyle w:val="syllabusitem"/>
              <w:keepNext/>
              <w:rPr>
                <w:color w:val="AE0025"/>
              </w:rPr>
            </w:pPr>
            <w:r w:rsidRPr="0087574A">
              <w:rPr>
                <w:color w:val="AE0025"/>
              </w:rPr>
              <w:lastRenderedPageBreak/>
              <w:t>9.03</w:t>
            </w:r>
          </w:p>
        </w:tc>
        <w:tc>
          <w:tcPr>
            <w:tcW w:w="13145" w:type="dxa"/>
            <w:gridSpan w:val="4"/>
            <w:shd w:val="clear" w:color="auto" w:fill="D9D9D9" w:themeFill="background1" w:themeFillShade="D9"/>
          </w:tcPr>
          <w:p w14:paraId="2A3173E0" w14:textId="77777777" w:rsidR="00AB3797" w:rsidRPr="0087574A" w:rsidRDefault="00AB3797" w:rsidP="00AB3797">
            <w:pPr>
              <w:pStyle w:val="syllabusitem"/>
              <w:keepNext/>
              <w:tabs>
                <w:tab w:val="left" w:pos="317"/>
              </w:tabs>
              <w:rPr>
                <w:color w:val="AE0025"/>
              </w:rPr>
            </w:pPr>
            <w:r w:rsidRPr="0087574A">
              <w:rPr>
                <w:color w:val="AE0025"/>
              </w:rPr>
              <w:t>Plane vector geometry</w:t>
            </w:r>
          </w:p>
        </w:tc>
        <w:tc>
          <w:tcPr>
            <w:tcW w:w="1310" w:type="dxa"/>
            <w:shd w:val="clear" w:color="auto" w:fill="D9D9D9" w:themeFill="background1" w:themeFillShade="D9"/>
          </w:tcPr>
          <w:p w14:paraId="463733CA" w14:textId="77777777" w:rsidR="00AB3797" w:rsidRPr="0087574A" w:rsidRDefault="00AB3797" w:rsidP="00AB3797">
            <w:pPr>
              <w:pStyle w:val="subitemdescription"/>
              <w:keepNext/>
              <w:rPr>
                <w:color w:val="AE0025"/>
              </w:rPr>
            </w:pPr>
          </w:p>
        </w:tc>
      </w:tr>
      <w:tr w:rsidR="00AB3797" w:rsidRPr="00FC7720" w14:paraId="1B141B4C" w14:textId="77777777" w:rsidTr="00AB3797">
        <w:trPr>
          <w:gridAfter w:val="1"/>
          <w:wAfter w:w="6" w:type="dxa"/>
          <w:cantSplit/>
        </w:trPr>
        <w:tc>
          <w:tcPr>
            <w:tcW w:w="1274" w:type="dxa"/>
          </w:tcPr>
          <w:p w14:paraId="4D0D44C3" w14:textId="77777777" w:rsidR="00AB3797" w:rsidRPr="00FC7720" w:rsidRDefault="00AB3797" w:rsidP="00AB3797">
            <w:pPr>
              <w:pStyle w:val="syllabussub-item"/>
              <w:keepNext/>
            </w:pPr>
            <w:r w:rsidRPr="00FC7720">
              <w:t>9.03a</w:t>
            </w:r>
          </w:p>
        </w:tc>
        <w:tc>
          <w:tcPr>
            <w:tcW w:w="3085" w:type="dxa"/>
          </w:tcPr>
          <w:p w14:paraId="1113C2F0" w14:textId="77777777" w:rsidR="00AB3797" w:rsidRPr="00FC7720" w:rsidRDefault="00AB3797" w:rsidP="00AB3797">
            <w:pPr>
              <w:pStyle w:val="syllabussub-item"/>
              <w:keepNext/>
            </w:pPr>
            <w:r w:rsidRPr="00FC7720">
              <w:t>Vector arithmetic</w:t>
            </w:r>
          </w:p>
          <w:p w14:paraId="3E2A1959" w14:textId="77777777" w:rsidR="00AB3797" w:rsidRPr="00FC7720" w:rsidRDefault="00AB3797" w:rsidP="00AB3797">
            <w:pPr>
              <w:pStyle w:val="syllabussub-item"/>
              <w:keepNext/>
            </w:pPr>
          </w:p>
        </w:tc>
        <w:tc>
          <w:tcPr>
            <w:tcW w:w="3117" w:type="dxa"/>
          </w:tcPr>
          <w:p w14:paraId="701B52F5" w14:textId="77777777" w:rsidR="00AB3797" w:rsidRPr="00FC7720" w:rsidRDefault="00AB3797" w:rsidP="00AB3797">
            <w:pPr>
              <w:keepNext/>
              <w:tabs>
                <w:tab w:val="left" w:pos="317"/>
              </w:tabs>
              <w:rPr>
                <w:rFonts w:cs="Arial"/>
              </w:rPr>
            </w:pPr>
          </w:p>
        </w:tc>
        <w:tc>
          <w:tcPr>
            <w:tcW w:w="3118" w:type="dxa"/>
          </w:tcPr>
          <w:p w14:paraId="634A62DC" w14:textId="77777777" w:rsidR="00AB3797" w:rsidRPr="00FC7720" w:rsidRDefault="00AB3797" w:rsidP="00AB3797">
            <w:pPr>
              <w:pStyle w:val="subitemdescription"/>
              <w:keepNext/>
              <w:tabs>
                <w:tab w:val="left" w:pos="317"/>
              </w:tabs>
            </w:pPr>
            <w:r w:rsidRPr="00FC7720">
              <w:t>Understand addition, subtraction and scalar multiplication of vectors.</w:t>
            </w:r>
          </w:p>
        </w:tc>
        <w:tc>
          <w:tcPr>
            <w:tcW w:w="3825" w:type="dxa"/>
          </w:tcPr>
          <w:p w14:paraId="37BF7474" w14:textId="77777777" w:rsidR="00AB3797" w:rsidRPr="00FC7720" w:rsidRDefault="00AB3797" w:rsidP="00AB3797">
            <w:pPr>
              <w:pStyle w:val="subitemdescription"/>
              <w:keepNext/>
              <w:tabs>
                <w:tab w:val="left" w:pos="317"/>
              </w:tabs>
            </w:pPr>
          </w:p>
        </w:tc>
        <w:tc>
          <w:tcPr>
            <w:tcW w:w="1310" w:type="dxa"/>
          </w:tcPr>
          <w:p w14:paraId="46E35A83" w14:textId="77777777" w:rsidR="00AB3797" w:rsidRPr="00FC7720" w:rsidRDefault="00AB3797" w:rsidP="00AB3797">
            <w:pPr>
              <w:pStyle w:val="syllabussub-item"/>
              <w:keepNext/>
            </w:pPr>
          </w:p>
        </w:tc>
      </w:tr>
      <w:tr w:rsidR="00AB3797" w:rsidRPr="00FC7720" w14:paraId="7B79487D" w14:textId="77777777" w:rsidTr="00AB3797">
        <w:trPr>
          <w:gridAfter w:val="1"/>
          <w:wAfter w:w="6" w:type="dxa"/>
          <w:cantSplit/>
        </w:trPr>
        <w:tc>
          <w:tcPr>
            <w:tcW w:w="1274" w:type="dxa"/>
          </w:tcPr>
          <w:p w14:paraId="6D6805ED" w14:textId="77777777" w:rsidR="00AB3797" w:rsidRPr="00FC7720" w:rsidRDefault="00AB3797" w:rsidP="00AB3797">
            <w:pPr>
              <w:pStyle w:val="syllabussub-item"/>
            </w:pPr>
            <w:r w:rsidRPr="00FC7720">
              <w:t>9.03b</w:t>
            </w:r>
          </w:p>
        </w:tc>
        <w:tc>
          <w:tcPr>
            <w:tcW w:w="3085" w:type="dxa"/>
          </w:tcPr>
          <w:p w14:paraId="4AB854B3" w14:textId="77777777" w:rsidR="00AB3797" w:rsidRPr="00FC7720" w:rsidRDefault="00AB3797" w:rsidP="00AB3797">
            <w:pPr>
              <w:pStyle w:val="syllabussub-item"/>
            </w:pPr>
            <w:r w:rsidRPr="00FC7720">
              <w:t>Column vectors</w:t>
            </w:r>
          </w:p>
          <w:p w14:paraId="1C963DC2" w14:textId="77777777" w:rsidR="00AB3797" w:rsidRPr="00FC7720" w:rsidRDefault="00AB3797" w:rsidP="00AB3797">
            <w:pPr>
              <w:pStyle w:val="syllabussub-item"/>
            </w:pPr>
          </w:p>
          <w:p w14:paraId="4ACBF013" w14:textId="77777777" w:rsidR="00AB3797" w:rsidRPr="00FC7720" w:rsidRDefault="00AB3797" w:rsidP="00AB3797">
            <w:pPr>
              <w:pStyle w:val="syllabussub-item"/>
            </w:pPr>
          </w:p>
        </w:tc>
        <w:tc>
          <w:tcPr>
            <w:tcW w:w="3117" w:type="dxa"/>
          </w:tcPr>
          <w:p w14:paraId="0CC5F660" w14:textId="77777777" w:rsidR="00AB3797" w:rsidRPr="00FC7720" w:rsidRDefault="00AB3797" w:rsidP="00AB3797">
            <w:pPr>
              <w:tabs>
                <w:tab w:val="left" w:pos="317"/>
              </w:tabs>
              <w:rPr>
                <w:rFonts w:cs="Arial"/>
              </w:rPr>
            </w:pPr>
          </w:p>
        </w:tc>
        <w:tc>
          <w:tcPr>
            <w:tcW w:w="3118" w:type="dxa"/>
          </w:tcPr>
          <w:p w14:paraId="218982D0" w14:textId="77777777" w:rsidR="00AB3797" w:rsidRPr="00FC7720" w:rsidRDefault="00AB3797" w:rsidP="00AB3797">
            <w:pPr>
              <w:pStyle w:val="subitemdescription"/>
              <w:tabs>
                <w:tab w:val="left" w:pos="317"/>
              </w:tabs>
            </w:pPr>
            <w:r w:rsidRPr="00FC7720">
              <w:t>Represent a 2-dimensional vector as a column vector, and draw column vectors on a square or coordinate grid.</w:t>
            </w:r>
          </w:p>
        </w:tc>
        <w:tc>
          <w:tcPr>
            <w:tcW w:w="3825" w:type="dxa"/>
          </w:tcPr>
          <w:p w14:paraId="336C3969" w14:textId="77777777" w:rsidR="00AB3797" w:rsidRPr="00FC7720" w:rsidRDefault="00AB3797" w:rsidP="00AB3797">
            <w:pPr>
              <w:pStyle w:val="subitemdescription"/>
              <w:tabs>
                <w:tab w:val="left" w:pos="317"/>
              </w:tabs>
              <w:rPr>
                <w:bCs/>
              </w:rPr>
            </w:pPr>
          </w:p>
        </w:tc>
        <w:tc>
          <w:tcPr>
            <w:tcW w:w="1310" w:type="dxa"/>
          </w:tcPr>
          <w:p w14:paraId="59E32E6F" w14:textId="77777777" w:rsidR="00AB3797" w:rsidRPr="00FC7720" w:rsidRDefault="00AB3797" w:rsidP="00AB3797">
            <w:pPr>
              <w:pStyle w:val="syllabussub-item"/>
            </w:pPr>
          </w:p>
        </w:tc>
      </w:tr>
      <w:tr w:rsidR="00AB3797" w:rsidRPr="0087574A" w14:paraId="32F2BCD2" w14:textId="77777777" w:rsidTr="00AB3797">
        <w:trPr>
          <w:gridAfter w:val="1"/>
          <w:wAfter w:w="6" w:type="dxa"/>
          <w:cantSplit/>
        </w:trPr>
        <w:tc>
          <w:tcPr>
            <w:tcW w:w="1274" w:type="dxa"/>
            <w:shd w:val="clear" w:color="auto" w:fill="D9D9D9" w:themeFill="background1" w:themeFillShade="D9"/>
          </w:tcPr>
          <w:p w14:paraId="76DEE063" w14:textId="77777777" w:rsidR="00AB3797" w:rsidRPr="0087574A" w:rsidRDefault="00AB3797" w:rsidP="00AB3797">
            <w:pPr>
              <w:pStyle w:val="syllabusitem"/>
              <w:rPr>
                <w:color w:val="AE0025"/>
              </w:rPr>
            </w:pPr>
            <w:r w:rsidRPr="0087574A">
              <w:rPr>
                <w:color w:val="AE0025"/>
              </w:rPr>
              <w:t>9.04</w:t>
            </w:r>
          </w:p>
        </w:tc>
        <w:tc>
          <w:tcPr>
            <w:tcW w:w="13145" w:type="dxa"/>
            <w:gridSpan w:val="4"/>
            <w:shd w:val="clear" w:color="auto" w:fill="D9D9D9" w:themeFill="background1" w:themeFillShade="D9"/>
          </w:tcPr>
          <w:p w14:paraId="5F533544" w14:textId="77777777" w:rsidR="00AB3797" w:rsidRPr="0087574A" w:rsidRDefault="00AB3797" w:rsidP="00AB3797">
            <w:pPr>
              <w:pStyle w:val="syllabusitem"/>
              <w:tabs>
                <w:tab w:val="left" w:pos="317"/>
              </w:tabs>
              <w:rPr>
                <w:color w:val="AE0025"/>
              </w:rPr>
            </w:pPr>
            <w:r w:rsidRPr="0087574A">
              <w:rPr>
                <w:color w:val="AE0025"/>
              </w:rPr>
              <w:t>Similarity</w:t>
            </w:r>
          </w:p>
        </w:tc>
        <w:tc>
          <w:tcPr>
            <w:tcW w:w="1310" w:type="dxa"/>
            <w:shd w:val="clear" w:color="auto" w:fill="D9D9D9" w:themeFill="background1" w:themeFillShade="D9"/>
          </w:tcPr>
          <w:p w14:paraId="162F62EC" w14:textId="77777777" w:rsidR="00AB3797" w:rsidRPr="0087574A" w:rsidRDefault="00AB3797" w:rsidP="00AB3797">
            <w:pPr>
              <w:pStyle w:val="subitemdescription"/>
              <w:rPr>
                <w:color w:val="AE0025"/>
              </w:rPr>
            </w:pPr>
          </w:p>
        </w:tc>
      </w:tr>
      <w:tr w:rsidR="00AB3797" w:rsidRPr="00FC7720" w14:paraId="1311B6C5" w14:textId="77777777" w:rsidTr="00AB3797">
        <w:trPr>
          <w:gridAfter w:val="1"/>
          <w:wAfter w:w="6" w:type="dxa"/>
          <w:cantSplit/>
        </w:trPr>
        <w:tc>
          <w:tcPr>
            <w:tcW w:w="1274" w:type="dxa"/>
          </w:tcPr>
          <w:p w14:paraId="254289E6" w14:textId="77777777" w:rsidR="00AB3797" w:rsidRPr="00FC7720" w:rsidRDefault="00AB3797" w:rsidP="00AB3797">
            <w:pPr>
              <w:pStyle w:val="syllabussub-item"/>
            </w:pPr>
            <w:r w:rsidRPr="00FC7720">
              <w:t>9.04a</w:t>
            </w:r>
          </w:p>
        </w:tc>
        <w:tc>
          <w:tcPr>
            <w:tcW w:w="3085" w:type="dxa"/>
          </w:tcPr>
          <w:p w14:paraId="04B10C95" w14:textId="77777777" w:rsidR="00AB3797" w:rsidRPr="00FC7720" w:rsidRDefault="00AB3797" w:rsidP="00AB3797">
            <w:pPr>
              <w:rPr>
                <w:rFonts w:cs="Arial"/>
              </w:rPr>
            </w:pPr>
            <w:r w:rsidRPr="00FC7720">
              <w:rPr>
                <w:rFonts w:cs="Arial"/>
              </w:rPr>
              <w:t>Similar triangles</w:t>
            </w:r>
          </w:p>
        </w:tc>
        <w:tc>
          <w:tcPr>
            <w:tcW w:w="3117" w:type="dxa"/>
          </w:tcPr>
          <w:p w14:paraId="173C634F" w14:textId="77777777" w:rsidR="00AB3797" w:rsidRPr="00FC7720" w:rsidRDefault="00AB3797" w:rsidP="00AB3797">
            <w:pPr>
              <w:pStyle w:val="subitemdescription"/>
              <w:tabs>
                <w:tab w:val="left" w:pos="317"/>
              </w:tabs>
            </w:pPr>
            <w:r w:rsidRPr="00FC7720">
              <w:t>Identify similar triangles.</w:t>
            </w:r>
          </w:p>
        </w:tc>
        <w:tc>
          <w:tcPr>
            <w:tcW w:w="3118" w:type="dxa"/>
          </w:tcPr>
          <w:p w14:paraId="02BA8380" w14:textId="77777777" w:rsidR="00AB3797" w:rsidRPr="00FC7720" w:rsidRDefault="00AB3797" w:rsidP="00AB3797">
            <w:pPr>
              <w:pStyle w:val="subitemdescription"/>
              <w:tabs>
                <w:tab w:val="left" w:pos="317"/>
              </w:tabs>
            </w:pPr>
            <w:r w:rsidRPr="00FC7720">
              <w:t>Prove that two triangles are similar</w:t>
            </w:r>
            <w:r>
              <w:t>.</w:t>
            </w:r>
          </w:p>
        </w:tc>
        <w:tc>
          <w:tcPr>
            <w:tcW w:w="3825" w:type="dxa"/>
          </w:tcPr>
          <w:p w14:paraId="48538903" w14:textId="77777777" w:rsidR="00AB3797" w:rsidRPr="00FC7720" w:rsidRDefault="00AB3797" w:rsidP="00AB3797">
            <w:pPr>
              <w:pStyle w:val="subitemdescription"/>
              <w:tabs>
                <w:tab w:val="left" w:pos="317"/>
              </w:tabs>
              <w:rPr>
                <w:b/>
              </w:rPr>
            </w:pPr>
          </w:p>
        </w:tc>
        <w:tc>
          <w:tcPr>
            <w:tcW w:w="1310" w:type="dxa"/>
          </w:tcPr>
          <w:p w14:paraId="47BC04D2" w14:textId="77777777" w:rsidR="00AB3797" w:rsidRPr="00FC7720" w:rsidRDefault="00AB3797" w:rsidP="00AB3797">
            <w:pPr>
              <w:pStyle w:val="syllabussub-item"/>
            </w:pPr>
          </w:p>
        </w:tc>
      </w:tr>
      <w:tr w:rsidR="00AB3797" w:rsidRPr="00FC7720" w14:paraId="247F03C0" w14:textId="77777777" w:rsidTr="00AB3797">
        <w:trPr>
          <w:gridAfter w:val="1"/>
          <w:wAfter w:w="6" w:type="dxa"/>
          <w:cantSplit/>
        </w:trPr>
        <w:tc>
          <w:tcPr>
            <w:tcW w:w="1274" w:type="dxa"/>
          </w:tcPr>
          <w:p w14:paraId="299D6C2C" w14:textId="77777777" w:rsidR="00AB3797" w:rsidRPr="00FC7720" w:rsidRDefault="00AB3797" w:rsidP="00AB3797">
            <w:pPr>
              <w:pStyle w:val="syllabussub-item"/>
            </w:pPr>
            <w:r w:rsidRPr="00FC7720">
              <w:t>9.04b</w:t>
            </w:r>
          </w:p>
        </w:tc>
        <w:tc>
          <w:tcPr>
            <w:tcW w:w="3085" w:type="dxa"/>
          </w:tcPr>
          <w:p w14:paraId="174BAE33" w14:textId="77777777" w:rsidR="00AB3797" w:rsidRPr="00FC7720" w:rsidRDefault="00AB3797" w:rsidP="00AB3797">
            <w:pPr>
              <w:rPr>
                <w:rFonts w:cs="Arial"/>
              </w:rPr>
            </w:pPr>
            <w:r w:rsidRPr="00FC7720">
              <w:rPr>
                <w:rFonts w:cs="Arial"/>
              </w:rPr>
              <w:t>Enlargement</w:t>
            </w:r>
          </w:p>
        </w:tc>
        <w:tc>
          <w:tcPr>
            <w:tcW w:w="3117" w:type="dxa"/>
          </w:tcPr>
          <w:p w14:paraId="4D66A8AD" w14:textId="5F24F4E6" w:rsidR="00AB3797" w:rsidRPr="00FC7720" w:rsidRDefault="00AB3797" w:rsidP="00AB3797">
            <w:pPr>
              <w:pStyle w:val="subitemdescription"/>
              <w:tabs>
                <w:tab w:val="left" w:pos="317"/>
              </w:tabs>
            </w:pPr>
            <w:r w:rsidRPr="00FC7720">
              <w:t>Enlarge a simple shape from a given centre using a whole number scale factor and identify the scale factor of an enlargement.</w:t>
            </w:r>
          </w:p>
        </w:tc>
        <w:tc>
          <w:tcPr>
            <w:tcW w:w="3118" w:type="dxa"/>
          </w:tcPr>
          <w:p w14:paraId="7661DFFE" w14:textId="5B19C0C1" w:rsidR="00AB3797" w:rsidRPr="00FC7720" w:rsidRDefault="00AB3797" w:rsidP="00AB3797">
            <w:pPr>
              <w:pStyle w:val="subitemdescription"/>
              <w:tabs>
                <w:tab w:val="left" w:pos="317"/>
              </w:tabs>
            </w:pPr>
            <w:r w:rsidRPr="00FC7720">
              <w:t>Identify the centre and scale factor (including fractional scale factors) of an enlargement of a simple shape and perform such an enlargement on a simple shape.</w:t>
            </w:r>
          </w:p>
        </w:tc>
        <w:tc>
          <w:tcPr>
            <w:tcW w:w="3825" w:type="dxa"/>
          </w:tcPr>
          <w:p w14:paraId="23DB09BD" w14:textId="77777777" w:rsidR="00AB3797" w:rsidRPr="00FC7720" w:rsidRDefault="00AB3797" w:rsidP="00AB3797">
            <w:pPr>
              <w:pStyle w:val="subitemdescription"/>
              <w:tabs>
                <w:tab w:val="left" w:pos="317"/>
              </w:tabs>
            </w:pPr>
          </w:p>
        </w:tc>
        <w:tc>
          <w:tcPr>
            <w:tcW w:w="1310" w:type="dxa"/>
          </w:tcPr>
          <w:p w14:paraId="251151E2" w14:textId="77777777" w:rsidR="00AB3797" w:rsidRPr="00FC7720" w:rsidRDefault="00AB3797" w:rsidP="00AB3797">
            <w:pPr>
              <w:pStyle w:val="syllabussub-item"/>
            </w:pPr>
          </w:p>
        </w:tc>
      </w:tr>
      <w:tr w:rsidR="00AB3797" w:rsidRPr="00FC7720" w14:paraId="0733AF8E" w14:textId="77777777" w:rsidTr="00AB3797">
        <w:trPr>
          <w:gridAfter w:val="1"/>
          <w:wAfter w:w="6" w:type="dxa"/>
          <w:cantSplit/>
        </w:trPr>
        <w:tc>
          <w:tcPr>
            <w:tcW w:w="1274" w:type="dxa"/>
          </w:tcPr>
          <w:p w14:paraId="37BF9C84" w14:textId="77777777" w:rsidR="00AB3797" w:rsidRPr="00FC7720" w:rsidRDefault="00AB3797" w:rsidP="00AB3797">
            <w:pPr>
              <w:pStyle w:val="syllabussub-item"/>
            </w:pPr>
            <w:r w:rsidRPr="00FC7720">
              <w:t>9.04c</w:t>
            </w:r>
          </w:p>
        </w:tc>
        <w:tc>
          <w:tcPr>
            <w:tcW w:w="3085" w:type="dxa"/>
          </w:tcPr>
          <w:p w14:paraId="4CE43D88" w14:textId="77777777" w:rsidR="00AB3797" w:rsidRPr="00FC7720" w:rsidRDefault="00AB3797" w:rsidP="00AB3797">
            <w:pPr>
              <w:autoSpaceDE w:val="0"/>
              <w:autoSpaceDN w:val="0"/>
              <w:adjustRightInd w:val="0"/>
              <w:spacing w:line="240" w:lineRule="atLeast"/>
              <w:rPr>
                <w:rFonts w:cs="Arial"/>
                <w:color w:val="000000"/>
              </w:rPr>
            </w:pPr>
            <w:r w:rsidRPr="00FC7720">
              <w:rPr>
                <w:rFonts w:cs="Arial"/>
                <w:color w:val="000000"/>
              </w:rPr>
              <w:t>Similar shapes</w:t>
            </w:r>
          </w:p>
        </w:tc>
        <w:tc>
          <w:tcPr>
            <w:tcW w:w="3117" w:type="dxa"/>
          </w:tcPr>
          <w:p w14:paraId="6B19727B" w14:textId="77777777" w:rsidR="00AB3797" w:rsidRPr="00FC7720" w:rsidRDefault="00AB3797" w:rsidP="00AB3797">
            <w:pPr>
              <w:pStyle w:val="subitemdescription"/>
              <w:tabs>
                <w:tab w:val="left" w:pos="317"/>
              </w:tabs>
            </w:pPr>
            <w:r w:rsidRPr="00FC7720">
              <w:t>Compare lengths, areas and volumes using ratio notation and scale factors.</w:t>
            </w:r>
          </w:p>
        </w:tc>
        <w:tc>
          <w:tcPr>
            <w:tcW w:w="3118" w:type="dxa"/>
          </w:tcPr>
          <w:p w14:paraId="4A49BDFD" w14:textId="77777777" w:rsidR="00AB3797" w:rsidRPr="00FC7720" w:rsidRDefault="00AB3797" w:rsidP="00AB3797">
            <w:pPr>
              <w:pStyle w:val="subitemdescription"/>
              <w:tabs>
                <w:tab w:val="left" w:pos="317"/>
              </w:tabs>
            </w:pPr>
            <w:r w:rsidRPr="00FC7720">
              <w:t>Apply similarity to calculate unknown lengths in similar figures.</w:t>
            </w:r>
          </w:p>
          <w:p w14:paraId="0A0A5C91" w14:textId="77777777" w:rsidR="00AB3797" w:rsidRPr="00FC7720" w:rsidRDefault="00AB3797" w:rsidP="00AB3797">
            <w:pPr>
              <w:pStyle w:val="subitemdescription"/>
              <w:tabs>
                <w:tab w:val="left" w:pos="317"/>
              </w:tabs>
              <w:rPr>
                <w:i/>
              </w:rPr>
            </w:pPr>
            <w:r w:rsidRPr="00FC7720">
              <w:rPr>
                <w:i/>
              </w:rPr>
              <w:t>[see also Direct proportion, 5.02a]</w:t>
            </w:r>
          </w:p>
        </w:tc>
        <w:tc>
          <w:tcPr>
            <w:tcW w:w="3825" w:type="dxa"/>
          </w:tcPr>
          <w:p w14:paraId="4A8DEF5B" w14:textId="77777777" w:rsidR="00AB3797" w:rsidRPr="00FC7720" w:rsidRDefault="00AB3797" w:rsidP="00AB3797">
            <w:pPr>
              <w:pStyle w:val="subitemdescription"/>
              <w:tabs>
                <w:tab w:val="left" w:pos="317"/>
              </w:tabs>
            </w:pPr>
          </w:p>
        </w:tc>
        <w:tc>
          <w:tcPr>
            <w:tcW w:w="1310" w:type="dxa"/>
          </w:tcPr>
          <w:p w14:paraId="4224573E" w14:textId="77777777" w:rsidR="00AB3797" w:rsidRPr="00FC7720" w:rsidRDefault="00AB3797" w:rsidP="00AB3797">
            <w:pPr>
              <w:pStyle w:val="syllabussub-item"/>
            </w:pPr>
          </w:p>
        </w:tc>
      </w:tr>
    </w:tbl>
    <w:p w14:paraId="12EFEF02" w14:textId="22C23200" w:rsidR="00AB3797" w:rsidRDefault="00AB3797">
      <w:pPr>
        <w:rPr>
          <w:b/>
          <w:bCs/>
        </w:rPr>
      </w:pPr>
      <w:bookmarkStart w:id="0" w:name="_Hlk50380836"/>
      <w:r>
        <w:rPr>
          <w:b/>
          <w:bCs/>
        </w:rPr>
        <w:br w:type="page"/>
      </w:r>
    </w:p>
    <w:tbl>
      <w:tblPr>
        <w:tblW w:w="15735" w:type="dxa"/>
        <w:tblBorders>
          <w:top w:val="single" w:sz="4" w:space="0" w:color="AE0025"/>
          <w:left w:val="single" w:sz="4" w:space="0" w:color="AE0025"/>
          <w:bottom w:val="single" w:sz="4" w:space="0" w:color="AE0025"/>
          <w:right w:val="single" w:sz="4" w:space="0" w:color="AE0025"/>
          <w:insideH w:val="single" w:sz="4" w:space="0" w:color="AE0025"/>
          <w:insideV w:val="single" w:sz="4" w:space="0" w:color="AE0025"/>
        </w:tblBorders>
        <w:tblLayout w:type="fixed"/>
        <w:tblLook w:val="00A0" w:firstRow="1" w:lastRow="0" w:firstColumn="1" w:lastColumn="0" w:noHBand="0" w:noVBand="0"/>
      </w:tblPr>
      <w:tblGrid>
        <w:gridCol w:w="1274"/>
        <w:gridCol w:w="3085"/>
        <w:gridCol w:w="3117"/>
        <w:gridCol w:w="3118"/>
        <w:gridCol w:w="3825"/>
        <w:gridCol w:w="1310"/>
        <w:gridCol w:w="6"/>
      </w:tblGrid>
      <w:tr w:rsidR="00AB3797" w:rsidRPr="00FC7720" w14:paraId="6EAE137B" w14:textId="77777777" w:rsidTr="00AB3797">
        <w:trPr>
          <w:cantSplit/>
          <w:tblHeader/>
        </w:trPr>
        <w:tc>
          <w:tcPr>
            <w:tcW w:w="1274" w:type="dxa"/>
            <w:shd w:val="clear" w:color="auto" w:fill="FAC8C8"/>
          </w:tcPr>
          <w:p w14:paraId="7CFB1C0B" w14:textId="77777777" w:rsidR="00AB3797" w:rsidRPr="00A36385" w:rsidRDefault="00AB3797" w:rsidP="003077B3">
            <w:pPr>
              <w:rPr>
                <w:sz w:val="20"/>
                <w:szCs w:val="20"/>
              </w:rPr>
            </w:pPr>
            <w:r w:rsidRPr="00A36385">
              <w:rPr>
                <w:sz w:val="20"/>
                <w:szCs w:val="20"/>
              </w:rPr>
              <w:lastRenderedPageBreak/>
              <w:t>GCSE (9-1) content Ref.</w:t>
            </w:r>
          </w:p>
        </w:tc>
        <w:tc>
          <w:tcPr>
            <w:tcW w:w="3085" w:type="dxa"/>
            <w:shd w:val="clear" w:color="auto" w:fill="FAC8C8"/>
          </w:tcPr>
          <w:p w14:paraId="486FDA4A" w14:textId="77777777" w:rsidR="00AB3797" w:rsidRPr="00FC7720" w:rsidRDefault="00AB3797" w:rsidP="003077B3">
            <w:pPr>
              <w:rPr>
                <w:rFonts w:cs="Arial"/>
                <w:b/>
              </w:rPr>
            </w:pPr>
            <w:r w:rsidRPr="00FC7720">
              <w:rPr>
                <w:rFonts w:cs="Arial"/>
                <w:b/>
              </w:rPr>
              <w:t>Subject content</w:t>
            </w:r>
          </w:p>
        </w:tc>
        <w:tc>
          <w:tcPr>
            <w:tcW w:w="3117" w:type="dxa"/>
            <w:shd w:val="clear" w:color="auto" w:fill="FAC8C8"/>
          </w:tcPr>
          <w:p w14:paraId="06163250" w14:textId="77777777" w:rsidR="00AB3797" w:rsidRPr="00FC7720" w:rsidRDefault="00AB3797" w:rsidP="003077B3">
            <w:pPr>
              <w:tabs>
                <w:tab w:val="left" w:pos="317"/>
              </w:tabs>
              <w:rPr>
                <w:rFonts w:cs="Arial"/>
                <w:b/>
              </w:rPr>
            </w:pPr>
            <w:r>
              <w:rPr>
                <w:rFonts w:cs="Arial"/>
                <w:b/>
              </w:rPr>
              <w:t>All GCSE maths learners should have</w:t>
            </w:r>
            <w:r w:rsidRPr="00994C09">
              <w:rPr>
                <w:rFonts w:cs="Arial"/>
                <w:b/>
              </w:rPr>
              <w:t xml:space="preserve"> confidence and competence</w:t>
            </w:r>
            <w:r>
              <w:rPr>
                <w:rFonts w:cs="Arial"/>
                <w:b/>
              </w:rPr>
              <w:t xml:space="preserve"> </w:t>
            </w:r>
            <w:r w:rsidRPr="00FC7720">
              <w:rPr>
                <w:rFonts w:cs="Arial"/>
                <w:b/>
              </w:rPr>
              <w:t>to…</w:t>
            </w:r>
          </w:p>
        </w:tc>
        <w:tc>
          <w:tcPr>
            <w:tcW w:w="3118" w:type="dxa"/>
            <w:shd w:val="clear" w:color="auto" w:fill="FAC8C8"/>
          </w:tcPr>
          <w:p w14:paraId="1C94C9FB" w14:textId="77777777" w:rsidR="00AB3797" w:rsidRPr="00FC7720" w:rsidRDefault="00AB3797" w:rsidP="003077B3">
            <w:pPr>
              <w:tabs>
                <w:tab w:val="left" w:pos="317"/>
              </w:tabs>
              <w:rPr>
                <w:rFonts w:cs="Arial"/>
                <w:b/>
              </w:rPr>
            </w:pPr>
            <w:r w:rsidRPr="00FC7720">
              <w:rPr>
                <w:rFonts w:cs="Arial"/>
                <w:b/>
              </w:rPr>
              <w:t xml:space="preserve">Foundation tier learners should also be able to… </w:t>
            </w:r>
          </w:p>
        </w:tc>
        <w:tc>
          <w:tcPr>
            <w:tcW w:w="3825" w:type="dxa"/>
            <w:shd w:val="clear" w:color="auto" w:fill="FAC8C8"/>
          </w:tcPr>
          <w:p w14:paraId="13156E64" w14:textId="77777777" w:rsidR="00AB3797" w:rsidRPr="00FC7720" w:rsidRDefault="00AB3797" w:rsidP="003077B3">
            <w:pPr>
              <w:tabs>
                <w:tab w:val="left" w:pos="317"/>
              </w:tabs>
              <w:rPr>
                <w:rFonts w:cs="Arial"/>
                <w:b/>
              </w:rPr>
            </w:pPr>
            <w:r>
              <w:rPr>
                <w:rFonts w:cs="Arial"/>
                <w:b/>
              </w:rPr>
              <w:t>Revision notes</w:t>
            </w:r>
          </w:p>
        </w:tc>
        <w:tc>
          <w:tcPr>
            <w:tcW w:w="1316" w:type="dxa"/>
            <w:gridSpan w:val="2"/>
            <w:shd w:val="clear" w:color="auto" w:fill="FAC8C8"/>
          </w:tcPr>
          <w:p w14:paraId="38389B64" w14:textId="77777777" w:rsidR="00AB3797" w:rsidRPr="00FC7720" w:rsidRDefault="00AB3797" w:rsidP="003077B3">
            <w:pPr>
              <w:pStyle w:val="subitemdescription"/>
              <w:rPr>
                <w:color w:val="104F75"/>
              </w:rPr>
            </w:pPr>
            <w:r w:rsidRPr="0005648E">
              <w:rPr>
                <w:rFonts w:eastAsia="Times New Roman"/>
                <w:b/>
                <w:sz w:val="22"/>
                <w:lang w:eastAsia="en-GB"/>
              </w:rPr>
              <w:t xml:space="preserve">Tick when </w:t>
            </w:r>
            <w:r>
              <w:rPr>
                <w:rFonts w:eastAsia="Times New Roman"/>
                <w:b/>
                <w:sz w:val="22"/>
                <w:lang w:eastAsia="en-GB"/>
              </w:rPr>
              <w:t>achieved</w:t>
            </w:r>
            <w:r w:rsidRPr="0005648E">
              <w:rPr>
                <w:rFonts w:eastAsia="Times New Roman"/>
                <w:b/>
                <w:sz w:val="22"/>
                <w:lang w:eastAsia="en-GB"/>
              </w:rPr>
              <w:t>!</w:t>
            </w:r>
          </w:p>
        </w:tc>
      </w:tr>
      <w:tr w:rsidR="00AB3797" w:rsidRPr="0087574A" w14:paraId="457185A2" w14:textId="77777777" w:rsidTr="00AB3797">
        <w:trPr>
          <w:gridAfter w:val="1"/>
          <w:wAfter w:w="6" w:type="dxa"/>
          <w:cantSplit/>
        </w:trPr>
        <w:tc>
          <w:tcPr>
            <w:tcW w:w="1274" w:type="dxa"/>
            <w:shd w:val="clear" w:color="auto" w:fill="FABF8F" w:themeFill="accent6" w:themeFillTint="99"/>
          </w:tcPr>
          <w:p w14:paraId="64E29FBE" w14:textId="165D436A" w:rsidR="00AB3797" w:rsidRPr="0087574A" w:rsidRDefault="00AB3797" w:rsidP="00AB3797">
            <w:pPr>
              <w:pStyle w:val="Heading20"/>
            </w:pPr>
            <w:r w:rsidRPr="0087574A">
              <w:t>OCR 10</w:t>
            </w:r>
          </w:p>
        </w:tc>
        <w:tc>
          <w:tcPr>
            <w:tcW w:w="14455" w:type="dxa"/>
            <w:gridSpan w:val="5"/>
            <w:shd w:val="clear" w:color="auto" w:fill="FABF8F" w:themeFill="accent6" w:themeFillTint="99"/>
          </w:tcPr>
          <w:p w14:paraId="65172EF6" w14:textId="77777777" w:rsidR="00AB3797" w:rsidRPr="0087574A" w:rsidRDefault="00AB3797" w:rsidP="00AB3797">
            <w:pPr>
              <w:pStyle w:val="Heading20"/>
            </w:pPr>
            <w:r w:rsidRPr="0087574A">
              <w:t>Mensuration</w:t>
            </w:r>
          </w:p>
        </w:tc>
      </w:tr>
      <w:bookmarkEnd w:id="0"/>
      <w:tr w:rsidR="00AB3797" w:rsidRPr="0087574A" w14:paraId="1ED10C43" w14:textId="77777777" w:rsidTr="00AB3797">
        <w:trPr>
          <w:gridAfter w:val="1"/>
          <w:wAfter w:w="6" w:type="dxa"/>
          <w:cantSplit/>
        </w:trPr>
        <w:tc>
          <w:tcPr>
            <w:tcW w:w="1274" w:type="dxa"/>
            <w:shd w:val="clear" w:color="auto" w:fill="D9D9D9" w:themeFill="background1" w:themeFillShade="D9"/>
          </w:tcPr>
          <w:p w14:paraId="2F2071C4" w14:textId="77777777" w:rsidR="00AB3797" w:rsidRPr="0087574A" w:rsidRDefault="00AB3797" w:rsidP="00AB3797">
            <w:pPr>
              <w:pStyle w:val="syllabusitem"/>
              <w:keepNext/>
              <w:rPr>
                <w:color w:val="AE0025"/>
              </w:rPr>
            </w:pPr>
            <w:r w:rsidRPr="0087574A">
              <w:rPr>
                <w:color w:val="AE0025"/>
              </w:rPr>
              <w:t>10.01</w:t>
            </w:r>
          </w:p>
        </w:tc>
        <w:tc>
          <w:tcPr>
            <w:tcW w:w="14455" w:type="dxa"/>
            <w:gridSpan w:val="5"/>
            <w:shd w:val="clear" w:color="auto" w:fill="D9D9D9" w:themeFill="background1" w:themeFillShade="D9"/>
          </w:tcPr>
          <w:p w14:paraId="0092E7BE" w14:textId="714F75E2" w:rsidR="00AB3797" w:rsidRPr="00AB3797" w:rsidRDefault="00AB3797" w:rsidP="00AB3797">
            <w:pPr>
              <w:pStyle w:val="subitemdescription"/>
              <w:keepNext/>
              <w:rPr>
                <w:b/>
                <w:bCs/>
                <w:color w:val="AE0025"/>
                <w:sz w:val="24"/>
                <w:szCs w:val="24"/>
              </w:rPr>
            </w:pPr>
            <w:r w:rsidRPr="00AB3797">
              <w:rPr>
                <w:b/>
                <w:bCs/>
                <w:color w:val="AE0025"/>
                <w:sz w:val="24"/>
                <w:szCs w:val="24"/>
              </w:rPr>
              <w:t>Units and measurement</w:t>
            </w:r>
          </w:p>
        </w:tc>
      </w:tr>
      <w:tr w:rsidR="00AB3797" w:rsidRPr="00FC7720" w14:paraId="18C9D257" w14:textId="77777777" w:rsidTr="00AB3797">
        <w:trPr>
          <w:gridAfter w:val="1"/>
          <w:wAfter w:w="6" w:type="dxa"/>
          <w:cantSplit/>
        </w:trPr>
        <w:tc>
          <w:tcPr>
            <w:tcW w:w="1274" w:type="dxa"/>
          </w:tcPr>
          <w:p w14:paraId="54D02E92" w14:textId="77777777" w:rsidR="00AB3797" w:rsidRPr="00FC7720" w:rsidRDefault="00AB3797" w:rsidP="00AB3797">
            <w:pPr>
              <w:pStyle w:val="syllabussub-item"/>
              <w:keepNext/>
              <w:rPr>
                <w:color w:val="365F91"/>
              </w:rPr>
            </w:pPr>
            <w:r w:rsidRPr="00FC7720">
              <w:t>10.01a</w:t>
            </w:r>
          </w:p>
        </w:tc>
        <w:tc>
          <w:tcPr>
            <w:tcW w:w="3085" w:type="dxa"/>
          </w:tcPr>
          <w:p w14:paraId="51978046" w14:textId="77777777" w:rsidR="00AB3797" w:rsidRPr="00FC7720" w:rsidRDefault="00AB3797" w:rsidP="00AB3797">
            <w:pPr>
              <w:pStyle w:val="syllabussub-item"/>
              <w:keepNext/>
            </w:pPr>
            <w:r w:rsidRPr="00FC7720">
              <w:t>Units of measurement</w:t>
            </w:r>
          </w:p>
        </w:tc>
        <w:tc>
          <w:tcPr>
            <w:tcW w:w="3117" w:type="dxa"/>
          </w:tcPr>
          <w:p w14:paraId="3C20EEDF" w14:textId="77777777" w:rsidR="00AB3797" w:rsidRPr="00FC7720" w:rsidRDefault="00AB3797" w:rsidP="00AB3797">
            <w:pPr>
              <w:pStyle w:val="subitemdescription"/>
              <w:keepNext/>
              <w:tabs>
                <w:tab w:val="left" w:pos="317"/>
              </w:tabs>
            </w:pPr>
            <w:r w:rsidRPr="00FC7720">
              <w:t>Use and convert standard units of measurement for length, area, volume/capacity, mass, time and money.</w:t>
            </w:r>
          </w:p>
        </w:tc>
        <w:tc>
          <w:tcPr>
            <w:tcW w:w="3118" w:type="dxa"/>
          </w:tcPr>
          <w:p w14:paraId="5678BB00" w14:textId="77777777" w:rsidR="00AB3797" w:rsidRPr="00FC7720" w:rsidRDefault="00AB3797" w:rsidP="00AB3797">
            <w:pPr>
              <w:pStyle w:val="subitemdescription"/>
              <w:keepNext/>
              <w:tabs>
                <w:tab w:val="left" w:pos="317"/>
              </w:tabs>
            </w:pPr>
            <w:r w:rsidRPr="00FC7720">
              <w:t>Use and convert standard units in algebraic contexts.</w:t>
            </w:r>
          </w:p>
        </w:tc>
        <w:tc>
          <w:tcPr>
            <w:tcW w:w="3825" w:type="dxa"/>
          </w:tcPr>
          <w:p w14:paraId="70AACE9B" w14:textId="77777777" w:rsidR="00AB3797" w:rsidRPr="00FC7720" w:rsidRDefault="00AB3797" w:rsidP="00AB3797">
            <w:pPr>
              <w:pStyle w:val="subitemdescription"/>
              <w:keepNext/>
              <w:tabs>
                <w:tab w:val="left" w:pos="317"/>
              </w:tabs>
            </w:pPr>
          </w:p>
        </w:tc>
        <w:tc>
          <w:tcPr>
            <w:tcW w:w="1310" w:type="dxa"/>
          </w:tcPr>
          <w:p w14:paraId="63C507D1" w14:textId="77777777" w:rsidR="00AB3797" w:rsidRPr="00FC7720" w:rsidRDefault="00AB3797" w:rsidP="00AB3797">
            <w:pPr>
              <w:pStyle w:val="syllabussub-item"/>
              <w:keepNext/>
            </w:pPr>
          </w:p>
        </w:tc>
      </w:tr>
      <w:tr w:rsidR="00AB3797" w:rsidRPr="00FC7720" w14:paraId="27170255" w14:textId="77777777" w:rsidTr="00AB3797">
        <w:trPr>
          <w:gridAfter w:val="1"/>
          <w:wAfter w:w="6" w:type="dxa"/>
          <w:cantSplit/>
        </w:trPr>
        <w:tc>
          <w:tcPr>
            <w:tcW w:w="1274" w:type="dxa"/>
          </w:tcPr>
          <w:p w14:paraId="11971F49" w14:textId="77777777" w:rsidR="00AB3797" w:rsidRPr="00FC7720" w:rsidRDefault="00AB3797" w:rsidP="00AB3797">
            <w:pPr>
              <w:pStyle w:val="syllabussub-item"/>
              <w:rPr>
                <w:color w:val="365F91"/>
              </w:rPr>
            </w:pPr>
            <w:r w:rsidRPr="00FC7720">
              <w:t>10.01b</w:t>
            </w:r>
          </w:p>
        </w:tc>
        <w:tc>
          <w:tcPr>
            <w:tcW w:w="3085" w:type="dxa"/>
          </w:tcPr>
          <w:p w14:paraId="6D97F887" w14:textId="77777777" w:rsidR="00AB3797" w:rsidRPr="00FC7720" w:rsidRDefault="00AB3797" w:rsidP="00AB3797">
            <w:pPr>
              <w:pStyle w:val="syllabussub-item"/>
            </w:pPr>
            <w:r w:rsidRPr="00FC7720">
              <w:t>Compound units</w:t>
            </w:r>
          </w:p>
        </w:tc>
        <w:tc>
          <w:tcPr>
            <w:tcW w:w="3117" w:type="dxa"/>
          </w:tcPr>
          <w:p w14:paraId="7A26380B" w14:textId="77777777" w:rsidR="00AB3797" w:rsidRPr="00FC7720" w:rsidRDefault="00AB3797" w:rsidP="00AB3797">
            <w:pPr>
              <w:pStyle w:val="subitemdescription"/>
              <w:tabs>
                <w:tab w:val="left" w:pos="317"/>
              </w:tabs>
            </w:pPr>
            <w:r w:rsidRPr="00FC7720">
              <w:t>Use and convert simple compound units (e.g. for speed, rates of pay, unit pricing).</w:t>
            </w:r>
          </w:p>
          <w:p w14:paraId="2740F881" w14:textId="77777777" w:rsidR="00AB3797" w:rsidRPr="00FC7720" w:rsidRDefault="00AB3797" w:rsidP="00AB3797">
            <w:pPr>
              <w:pStyle w:val="subitemdescription"/>
              <w:tabs>
                <w:tab w:val="left" w:pos="317"/>
              </w:tabs>
            </w:pPr>
          </w:p>
          <w:p w14:paraId="028A461B" w14:textId="77777777" w:rsidR="00AB3797" w:rsidRPr="00FC7720" w:rsidRDefault="00AB3797" w:rsidP="00AB3797">
            <w:pPr>
              <w:pStyle w:val="subitemdescription"/>
              <w:tabs>
                <w:tab w:val="left" w:pos="317"/>
              </w:tabs>
            </w:pPr>
            <w:r w:rsidRPr="00FC7720">
              <w:t>Know and apply in simple cases: speed = distance ÷ time</w:t>
            </w:r>
          </w:p>
        </w:tc>
        <w:tc>
          <w:tcPr>
            <w:tcW w:w="3118" w:type="dxa"/>
          </w:tcPr>
          <w:p w14:paraId="0DB03A1A" w14:textId="77777777" w:rsidR="00AB3797" w:rsidRPr="00FC7720" w:rsidRDefault="00AB3797" w:rsidP="00AB3797">
            <w:pPr>
              <w:pStyle w:val="subitemdescription"/>
              <w:tabs>
                <w:tab w:val="left" w:pos="317"/>
              </w:tabs>
            </w:pPr>
            <w:r w:rsidRPr="00FC7720">
              <w:t>Use and convert other compound units (e.g. density, pressure).</w:t>
            </w:r>
          </w:p>
          <w:p w14:paraId="3CB1A514" w14:textId="77777777" w:rsidR="00AB3797" w:rsidRPr="00FC7720" w:rsidRDefault="00AB3797" w:rsidP="00AB3797">
            <w:pPr>
              <w:pStyle w:val="subitemdescription"/>
              <w:tabs>
                <w:tab w:val="left" w:pos="317"/>
              </w:tabs>
            </w:pPr>
          </w:p>
          <w:p w14:paraId="0616D280" w14:textId="77777777" w:rsidR="00AB3797" w:rsidRPr="00FC7720" w:rsidRDefault="00AB3797" w:rsidP="00AB3797">
            <w:pPr>
              <w:pStyle w:val="subitemdescription"/>
              <w:tabs>
                <w:tab w:val="left" w:pos="317"/>
              </w:tabs>
            </w:pPr>
            <w:r w:rsidRPr="00FC7720">
              <w:t xml:space="preserve">Know and apply: </w:t>
            </w:r>
          </w:p>
          <w:p w14:paraId="349630FF" w14:textId="77777777" w:rsidR="00AB3797" w:rsidRPr="00FC7720" w:rsidRDefault="00AB3797" w:rsidP="00AB3797">
            <w:pPr>
              <w:pStyle w:val="subitemdescription"/>
              <w:tabs>
                <w:tab w:val="left" w:pos="317"/>
              </w:tabs>
            </w:pPr>
            <w:r w:rsidRPr="00FC7720">
              <w:t>density = mass ÷ volume</w:t>
            </w:r>
          </w:p>
          <w:p w14:paraId="00E27ED5" w14:textId="77777777" w:rsidR="00AB3797" w:rsidRPr="00FC7720" w:rsidRDefault="00AB3797" w:rsidP="00AB3797">
            <w:pPr>
              <w:pStyle w:val="subitemdescription"/>
              <w:tabs>
                <w:tab w:val="left" w:pos="317"/>
              </w:tabs>
            </w:pPr>
          </w:p>
          <w:p w14:paraId="0C285CD7" w14:textId="77777777" w:rsidR="00AB3797" w:rsidRPr="00FC7720" w:rsidRDefault="00AB3797" w:rsidP="00AB3797">
            <w:pPr>
              <w:pStyle w:val="subitemdescription"/>
              <w:tabs>
                <w:tab w:val="left" w:pos="317"/>
              </w:tabs>
            </w:pPr>
            <w:r w:rsidRPr="00FC7720">
              <w:t>Use and convert compound units in algebraic contexts.</w:t>
            </w:r>
          </w:p>
        </w:tc>
        <w:tc>
          <w:tcPr>
            <w:tcW w:w="3825" w:type="dxa"/>
          </w:tcPr>
          <w:p w14:paraId="037E6513" w14:textId="77777777" w:rsidR="00AB3797" w:rsidRPr="00FC7720" w:rsidRDefault="00AB3797" w:rsidP="00AB3797">
            <w:pPr>
              <w:pStyle w:val="subitemdescription"/>
              <w:tabs>
                <w:tab w:val="left" w:pos="317"/>
              </w:tabs>
            </w:pPr>
          </w:p>
        </w:tc>
        <w:tc>
          <w:tcPr>
            <w:tcW w:w="1310" w:type="dxa"/>
          </w:tcPr>
          <w:p w14:paraId="22F83507" w14:textId="77777777" w:rsidR="00AB3797" w:rsidRPr="00FC7720" w:rsidRDefault="00AB3797" w:rsidP="00AB3797">
            <w:pPr>
              <w:pStyle w:val="syllabussub-item"/>
            </w:pPr>
          </w:p>
        </w:tc>
      </w:tr>
      <w:tr w:rsidR="00AB3797" w:rsidRPr="00FC7720" w14:paraId="49FCA684" w14:textId="77777777" w:rsidTr="00AB3797">
        <w:trPr>
          <w:gridAfter w:val="1"/>
          <w:wAfter w:w="6" w:type="dxa"/>
          <w:cantSplit/>
        </w:trPr>
        <w:tc>
          <w:tcPr>
            <w:tcW w:w="1274" w:type="dxa"/>
          </w:tcPr>
          <w:p w14:paraId="38C13C3A" w14:textId="77777777" w:rsidR="00AB3797" w:rsidRPr="00FC7720" w:rsidRDefault="00AB3797" w:rsidP="00AB3797">
            <w:pPr>
              <w:pStyle w:val="syllabussub-item"/>
              <w:rPr>
                <w:color w:val="365F91"/>
              </w:rPr>
            </w:pPr>
            <w:r w:rsidRPr="00FC7720">
              <w:t>10.01c</w:t>
            </w:r>
          </w:p>
        </w:tc>
        <w:tc>
          <w:tcPr>
            <w:tcW w:w="3085" w:type="dxa"/>
          </w:tcPr>
          <w:p w14:paraId="683047E2" w14:textId="77777777" w:rsidR="00AB3797" w:rsidRPr="00FC7720" w:rsidRDefault="00AB3797" w:rsidP="00AB3797">
            <w:pPr>
              <w:pStyle w:val="syllabussub-item"/>
            </w:pPr>
            <w:r w:rsidRPr="00FC7720">
              <w:t>Maps and scale drawings</w:t>
            </w:r>
          </w:p>
        </w:tc>
        <w:tc>
          <w:tcPr>
            <w:tcW w:w="3117" w:type="dxa"/>
          </w:tcPr>
          <w:p w14:paraId="1F42A449" w14:textId="77777777" w:rsidR="00AB3797" w:rsidRPr="00FC7720" w:rsidRDefault="00AB3797" w:rsidP="00AB3797">
            <w:pPr>
              <w:pStyle w:val="subitemdescription"/>
              <w:tabs>
                <w:tab w:val="left" w:pos="317"/>
              </w:tabs>
            </w:pPr>
            <w:r w:rsidRPr="00FC7720">
              <w:t>Use the scale of a map, and work with bearings.</w:t>
            </w:r>
          </w:p>
          <w:p w14:paraId="5AA54FAC" w14:textId="77777777" w:rsidR="00AB3797" w:rsidRPr="00FC7720" w:rsidRDefault="00AB3797" w:rsidP="00AB3797">
            <w:pPr>
              <w:pStyle w:val="subitemdescription"/>
              <w:tabs>
                <w:tab w:val="left" w:pos="317"/>
              </w:tabs>
            </w:pPr>
          </w:p>
          <w:p w14:paraId="42E77E10" w14:textId="77777777" w:rsidR="00AB3797" w:rsidRDefault="00AB3797" w:rsidP="00AB3797">
            <w:pPr>
              <w:pStyle w:val="subitemdescription"/>
              <w:tabs>
                <w:tab w:val="left" w:pos="317"/>
              </w:tabs>
            </w:pPr>
            <w:r w:rsidRPr="00FC7720">
              <w:t xml:space="preserve">Construct and interpret scale drawings. </w:t>
            </w:r>
          </w:p>
          <w:p w14:paraId="12EE5A72" w14:textId="72C32175" w:rsidR="00AB3797" w:rsidRPr="00FC7720" w:rsidRDefault="00AB3797" w:rsidP="00AB3797">
            <w:pPr>
              <w:pStyle w:val="subitemdescription"/>
              <w:tabs>
                <w:tab w:val="left" w:pos="317"/>
              </w:tabs>
            </w:pPr>
          </w:p>
        </w:tc>
        <w:tc>
          <w:tcPr>
            <w:tcW w:w="3118" w:type="dxa"/>
          </w:tcPr>
          <w:p w14:paraId="5D107C89" w14:textId="77777777" w:rsidR="00AB3797" w:rsidRPr="00FC7720" w:rsidRDefault="00AB3797" w:rsidP="00AB3797">
            <w:pPr>
              <w:pStyle w:val="subitemdescription"/>
              <w:tabs>
                <w:tab w:val="left" w:pos="317"/>
              </w:tabs>
            </w:pPr>
          </w:p>
        </w:tc>
        <w:tc>
          <w:tcPr>
            <w:tcW w:w="3825" w:type="dxa"/>
          </w:tcPr>
          <w:p w14:paraId="5C868BA7" w14:textId="77777777" w:rsidR="00AB3797" w:rsidRPr="00FC7720" w:rsidRDefault="00AB3797" w:rsidP="00AB3797">
            <w:pPr>
              <w:pStyle w:val="subitemdescription"/>
              <w:tabs>
                <w:tab w:val="left" w:pos="317"/>
              </w:tabs>
            </w:pPr>
          </w:p>
        </w:tc>
        <w:tc>
          <w:tcPr>
            <w:tcW w:w="1310" w:type="dxa"/>
          </w:tcPr>
          <w:p w14:paraId="30A8777C" w14:textId="77777777" w:rsidR="00AB3797" w:rsidRPr="00FC7720" w:rsidRDefault="00AB3797" w:rsidP="00AB3797">
            <w:pPr>
              <w:pStyle w:val="syllabussub-item"/>
            </w:pPr>
          </w:p>
        </w:tc>
      </w:tr>
      <w:tr w:rsidR="00AB3797" w:rsidRPr="0087574A" w14:paraId="7B8F7A6A" w14:textId="77777777" w:rsidTr="00AB3797">
        <w:trPr>
          <w:gridAfter w:val="1"/>
          <w:wAfter w:w="6" w:type="dxa"/>
          <w:cantSplit/>
        </w:trPr>
        <w:tc>
          <w:tcPr>
            <w:tcW w:w="1274" w:type="dxa"/>
            <w:shd w:val="clear" w:color="auto" w:fill="D9D9D9" w:themeFill="background1" w:themeFillShade="D9"/>
          </w:tcPr>
          <w:p w14:paraId="7C8CE0F4" w14:textId="77777777" w:rsidR="00AB3797" w:rsidRPr="0087574A" w:rsidRDefault="00AB3797" w:rsidP="00AB3797">
            <w:pPr>
              <w:pStyle w:val="syllabusitem"/>
              <w:rPr>
                <w:color w:val="AE0025"/>
              </w:rPr>
            </w:pPr>
            <w:r w:rsidRPr="0087574A">
              <w:rPr>
                <w:color w:val="AE0025"/>
              </w:rPr>
              <w:t>10.02</w:t>
            </w:r>
          </w:p>
        </w:tc>
        <w:tc>
          <w:tcPr>
            <w:tcW w:w="13145" w:type="dxa"/>
            <w:gridSpan w:val="4"/>
            <w:shd w:val="clear" w:color="auto" w:fill="D9D9D9" w:themeFill="background1" w:themeFillShade="D9"/>
          </w:tcPr>
          <w:p w14:paraId="439EEA06" w14:textId="77777777" w:rsidR="00AB3797" w:rsidRPr="0087574A" w:rsidRDefault="00AB3797" w:rsidP="00AB3797">
            <w:pPr>
              <w:pStyle w:val="syllabusitem"/>
              <w:tabs>
                <w:tab w:val="left" w:pos="317"/>
              </w:tabs>
              <w:rPr>
                <w:color w:val="AE0025"/>
              </w:rPr>
            </w:pPr>
            <w:r w:rsidRPr="0087574A">
              <w:rPr>
                <w:color w:val="AE0025"/>
              </w:rPr>
              <w:t>Perimeter calculations</w:t>
            </w:r>
          </w:p>
        </w:tc>
        <w:tc>
          <w:tcPr>
            <w:tcW w:w="1310" w:type="dxa"/>
            <w:shd w:val="clear" w:color="auto" w:fill="D9D9D9" w:themeFill="background1" w:themeFillShade="D9"/>
          </w:tcPr>
          <w:p w14:paraId="4284CBE9" w14:textId="77777777" w:rsidR="00AB3797" w:rsidRPr="0087574A" w:rsidRDefault="00AB3797" w:rsidP="00AB3797">
            <w:pPr>
              <w:pStyle w:val="subitemdescription"/>
              <w:rPr>
                <w:color w:val="AE0025"/>
              </w:rPr>
            </w:pPr>
          </w:p>
        </w:tc>
      </w:tr>
      <w:tr w:rsidR="00AB3797" w:rsidRPr="00FC7720" w14:paraId="1C8D2BAF" w14:textId="77777777" w:rsidTr="00AB3797">
        <w:trPr>
          <w:gridAfter w:val="1"/>
          <w:wAfter w:w="6" w:type="dxa"/>
          <w:cantSplit/>
        </w:trPr>
        <w:tc>
          <w:tcPr>
            <w:tcW w:w="1274" w:type="dxa"/>
          </w:tcPr>
          <w:p w14:paraId="4A582D5E" w14:textId="77777777" w:rsidR="00AB3797" w:rsidRPr="00FC7720" w:rsidRDefault="00AB3797" w:rsidP="00AB3797">
            <w:pPr>
              <w:pStyle w:val="syllabussub-item"/>
              <w:rPr>
                <w:color w:val="365F91"/>
              </w:rPr>
            </w:pPr>
            <w:r w:rsidRPr="00FC7720">
              <w:t>10.02a</w:t>
            </w:r>
          </w:p>
        </w:tc>
        <w:tc>
          <w:tcPr>
            <w:tcW w:w="3085" w:type="dxa"/>
          </w:tcPr>
          <w:p w14:paraId="33D1488A" w14:textId="77777777" w:rsidR="00AB3797" w:rsidRPr="00FC7720" w:rsidRDefault="00AB3797" w:rsidP="00AB3797">
            <w:pPr>
              <w:pStyle w:val="syllabussub-item"/>
            </w:pPr>
            <w:r w:rsidRPr="00FC7720">
              <w:t>Perimeter of rectilinear shapes</w:t>
            </w:r>
          </w:p>
        </w:tc>
        <w:tc>
          <w:tcPr>
            <w:tcW w:w="3117" w:type="dxa"/>
          </w:tcPr>
          <w:p w14:paraId="7ED8A45B" w14:textId="77777777" w:rsidR="00AB3797" w:rsidRPr="00FC7720" w:rsidRDefault="00AB3797" w:rsidP="00AB3797">
            <w:pPr>
              <w:pStyle w:val="subitemdescription"/>
              <w:tabs>
                <w:tab w:val="left" w:pos="317"/>
              </w:tabs>
            </w:pPr>
            <w:r w:rsidRPr="00FC7720">
              <w:t>Calculate the perimeter of rectilinear shapes.</w:t>
            </w:r>
          </w:p>
        </w:tc>
        <w:tc>
          <w:tcPr>
            <w:tcW w:w="3118" w:type="dxa"/>
          </w:tcPr>
          <w:p w14:paraId="5826292C" w14:textId="77777777" w:rsidR="00AB3797" w:rsidRPr="00FC7720" w:rsidRDefault="00AB3797" w:rsidP="00AB3797">
            <w:pPr>
              <w:pStyle w:val="subitemdescription"/>
              <w:tabs>
                <w:tab w:val="left" w:pos="317"/>
              </w:tabs>
            </w:pPr>
          </w:p>
        </w:tc>
        <w:tc>
          <w:tcPr>
            <w:tcW w:w="3825" w:type="dxa"/>
          </w:tcPr>
          <w:p w14:paraId="4B066F66" w14:textId="77777777" w:rsidR="00AB3797" w:rsidRPr="00FC7720" w:rsidRDefault="00AB3797" w:rsidP="00AB3797">
            <w:pPr>
              <w:tabs>
                <w:tab w:val="left" w:pos="317"/>
              </w:tabs>
              <w:rPr>
                <w:rFonts w:cs="Arial"/>
              </w:rPr>
            </w:pPr>
          </w:p>
        </w:tc>
        <w:tc>
          <w:tcPr>
            <w:tcW w:w="1310" w:type="dxa"/>
          </w:tcPr>
          <w:p w14:paraId="50EC83E8" w14:textId="77777777" w:rsidR="00AB3797" w:rsidRPr="00FC7720" w:rsidRDefault="00AB3797" w:rsidP="00AB3797">
            <w:pPr>
              <w:pStyle w:val="syllabussub-item"/>
            </w:pPr>
          </w:p>
        </w:tc>
      </w:tr>
      <w:tr w:rsidR="00AB3797" w:rsidRPr="00FC7720" w14:paraId="63A02535" w14:textId="77777777" w:rsidTr="00AB3797">
        <w:trPr>
          <w:gridAfter w:val="1"/>
          <w:wAfter w:w="6" w:type="dxa"/>
          <w:cantSplit/>
        </w:trPr>
        <w:tc>
          <w:tcPr>
            <w:tcW w:w="1274" w:type="dxa"/>
          </w:tcPr>
          <w:p w14:paraId="6ED1883A" w14:textId="77777777" w:rsidR="00AB3797" w:rsidRPr="00FC7720" w:rsidRDefault="00AB3797" w:rsidP="00AB3797">
            <w:pPr>
              <w:pStyle w:val="syllabussub-item"/>
            </w:pPr>
            <w:r w:rsidRPr="00FC7720">
              <w:t>10.02b</w:t>
            </w:r>
          </w:p>
        </w:tc>
        <w:tc>
          <w:tcPr>
            <w:tcW w:w="3085" w:type="dxa"/>
          </w:tcPr>
          <w:p w14:paraId="776406FD" w14:textId="77777777" w:rsidR="00AB3797" w:rsidRPr="00FC7720" w:rsidRDefault="00AB3797" w:rsidP="00AB3797">
            <w:pPr>
              <w:pStyle w:val="syllabussub-item"/>
            </w:pPr>
            <w:r w:rsidRPr="00FC7720">
              <w:t>Circumference of a circle</w:t>
            </w:r>
          </w:p>
        </w:tc>
        <w:tc>
          <w:tcPr>
            <w:tcW w:w="3117" w:type="dxa"/>
          </w:tcPr>
          <w:p w14:paraId="536D03BB" w14:textId="77777777" w:rsidR="00AB3797" w:rsidRPr="00FC7720" w:rsidRDefault="00AB3797" w:rsidP="00AB3797">
            <w:pPr>
              <w:pStyle w:val="subitemdescription"/>
              <w:tabs>
                <w:tab w:val="left" w:pos="317"/>
              </w:tabs>
              <w:rPr>
                <w:i/>
                <w:iCs/>
                <w:color w:val="000000"/>
                <w:szCs w:val="20"/>
              </w:rPr>
            </w:pPr>
            <w:r w:rsidRPr="00FC7720">
              <w:rPr>
                <w:color w:val="000000"/>
                <w:szCs w:val="20"/>
              </w:rPr>
              <w:t>Know and apply the formula</w:t>
            </w:r>
            <w:r w:rsidRPr="00FC7720">
              <w:rPr>
                <w:position w:val="-6"/>
              </w:rPr>
              <w:object w:dxaOrig="2340" w:dyaOrig="260" w14:anchorId="68383AD4">
                <v:shape id="_x0000_i1128" type="#_x0000_t75" style="width:115.5pt;height:14.25pt" o:ole="">
                  <v:imagedata r:id="rId219" o:title=""/>
                </v:shape>
                <o:OLEObject Type="Embed" ProgID="Equation.DSMT4" ShapeID="_x0000_i1128" DrawAspect="Content" ObjectID="_1772358025" r:id="rId220"/>
              </w:object>
            </w:r>
            <w:r w:rsidRPr="00FC7720">
              <w:rPr>
                <w:i/>
                <w:iCs/>
                <w:color w:val="000000"/>
                <w:szCs w:val="20"/>
              </w:rPr>
              <w:t xml:space="preserve"> </w:t>
            </w:r>
            <w:r w:rsidRPr="00FC7720">
              <w:rPr>
                <w:iCs/>
                <w:color w:val="000000"/>
                <w:szCs w:val="20"/>
              </w:rPr>
              <w:t>to calculate the circumference of a circle.</w:t>
            </w:r>
          </w:p>
        </w:tc>
        <w:tc>
          <w:tcPr>
            <w:tcW w:w="3118" w:type="dxa"/>
          </w:tcPr>
          <w:p w14:paraId="18350576" w14:textId="77777777" w:rsidR="00AB3797" w:rsidRPr="00FC7720" w:rsidRDefault="00AB3797" w:rsidP="00AB3797">
            <w:pPr>
              <w:tabs>
                <w:tab w:val="left" w:pos="317"/>
              </w:tabs>
              <w:rPr>
                <w:rFonts w:cs="Arial"/>
                <w:color w:val="008000"/>
                <w:sz w:val="20"/>
                <w:szCs w:val="20"/>
              </w:rPr>
            </w:pPr>
            <w:r w:rsidRPr="00FC7720">
              <w:rPr>
                <w:rFonts w:cs="Arial"/>
                <w:sz w:val="20"/>
                <w:szCs w:val="20"/>
              </w:rPr>
              <w:t>Calculate the arc length of a sector of a circle given its angle and radius.</w:t>
            </w:r>
          </w:p>
        </w:tc>
        <w:tc>
          <w:tcPr>
            <w:tcW w:w="3825" w:type="dxa"/>
          </w:tcPr>
          <w:p w14:paraId="451F4241" w14:textId="77777777" w:rsidR="00AB3797" w:rsidRPr="00FC7720" w:rsidRDefault="00AB3797" w:rsidP="00AB3797">
            <w:pPr>
              <w:pStyle w:val="subitemdescription"/>
              <w:tabs>
                <w:tab w:val="left" w:pos="317"/>
              </w:tabs>
              <w:rPr>
                <w:szCs w:val="20"/>
              </w:rPr>
            </w:pPr>
          </w:p>
        </w:tc>
        <w:tc>
          <w:tcPr>
            <w:tcW w:w="1310" w:type="dxa"/>
          </w:tcPr>
          <w:p w14:paraId="5B3D8EE7" w14:textId="77777777" w:rsidR="00AB3797" w:rsidRPr="00FC7720" w:rsidRDefault="00AB3797" w:rsidP="00AB3797">
            <w:pPr>
              <w:pStyle w:val="subitemdescription"/>
            </w:pPr>
          </w:p>
        </w:tc>
      </w:tr>
      <w:tr w:rsidR="00AB3797" w:rsidRPr="00FC7720" w14:paraId="237A9941" w14:textId="77777777" w:rsidTr="00AB3797">
        <w:trPr>
          <w:gridAfter w:val="1"/>
          <w:wAfter w:w="6" w:type="dxa"/>
          <w:cantSplit/>
        </w:trPr>
        <w:tc>
          <w:tcPr>
            <w:tcW w:w="1274" w:type="dxa"/>
          </w:tcPr>
          <w:p w14:paraId="11C054AC" w14:textId="77777777" w:rsidR="00AB3797" w:rsidRPr="00FC7720" w:rsidRDefault="00AB3797" w:rsidP="00AB3797">
            <w:pPr>
              <w:pStyle w:val="syllabussub-item"/>
            </w:pPr>
            <w:r w:rsidRPr="00FC7720">
              <w:t>10.02c</w:t>
            </w:r>
          </w:p>
        </w:tc>
        <w:tc>
          <w:tcPr>
            <w:tcW w:w="3085" w:type="dxa"/>
          </w:tcPr>
          <w:p w14:paraId="1A7D0BF9" w14:textId="77777777" w:rsidR="00AB3797" w:rsidRPr="00FC7720" w:rsidRDefault="00AB3797" w:rsidP="00AB3797">
            <w:pPr>
              <w:pStyle w:val="syllabussub-item"/>
            </w:pPr>
            <w:r w:rsidRPr="00FC7720">
              <w:t>Perimeter of composite shapes</w:t>
            </w:r>
          </w:p>
        </w:tc>
        <w:tc>
          <w:tcPr>
            <w:tcW w:w="3117" w:type="dxa"/>
          </w:tcPr>
          <w:p w14:paraId="4A411FDB" w14:textId="77777777" w:rsidR="00AB3797" w:rsidRPr="00FC7720" w:rsidRDefault="00AB3797" w:rsidP="00AB3797">
            <w:pPr>
              <w:pStyle w:val="subitemdescription"/>
              <w:tabs>
                <w:tab w:val="left" w:pos="317"/>
              </w:tabs>
            </w:pPr>
            <w:r w:rsidRPr="00FC7720">
              <w:t>Apply perimeter formulae in calculations involving the perimeter of composite 2D shapes.</w:t>
            </w:r>
          </w:p>
        </w:tc>
        <w:tc>
          <w:tcPr>
            <w:tcW w:w="3118" w:type="dxa"/>
          </w:tcPr>
          <w:p w14:paraId="3F6FEA94" w14:textId="77777777" w:rsidR="00AB3797" w:rsidRPr="00FC7720" w:rsidRDefault="00AB3797" w:rsidP="00AB3797">
            <w:pPr>
              <w:tabs>
                <w:tab w:val="left" w:pos="317"/>
              </w:tabs>
              <w:rPr>
                <w:rFonts w:cs="Arial"/>
                <w:color w:val="008000"/>
              </w:rPr>
            </w:pPr>
          </w:p>
        </w:tc>
        <w:tc>
          <w:tcPr>
            <w:tcW w:w="3825" w:type="dxa"/>
          </w:tcPr>
          <w:p w14:paraId="4386F752" w14:textId="77777777" w:rsidR="00AB3797" w:rsidRPr="00FC7720" w:rsidRDefault="00AB3797" w:rsidP="00AB3797">
            <w:pPr>
              <w:pStyle w:val="subitemdescription"/>
              <w:tabs>
                <w:tab w:val="left" w:pos="317"/>
              </w:tabs>
            </w:pPr>
          </w:p>
        </w:tc>
        <w:tc>
          <w:tcPr>
            <w:tcW w:w="1310" w:type="dxa"/>
          </w:tcPr>
          <w:p w14:paraId="2BCAF08A" w14:textId="77777777" w:rsidR="00AB3797" w:rsidRPr="00FC7720" w:rsidRDefault="00AB3797" w:rsidP="00AB3797">
            <w:pPr>
              <w:pStyle w:val="subitemdescription"/>
            </w:pPr>
          </w:p>
        </w:tc>
      </w:tr>
      <w:tr w:rsidR="00AB3797" w:rsidRPr="0087574A" w14:paraId="2D90C2B2" w14:textId="77777777" w:rsidTr="00AB3797">
        <w:trPr>
          <w:gridAfter w:val="1"/>
          <w:wAfter w:w="6" w:type="dxa"/>
          <w:cantSplit/>
        </w:trPr>
        <w:tc>
          <w:tcPr>
            <w:tcW w:w="1274" w:type="dxa"/>
            <w:shd w:val="clear" w:color="auto" w:fill="D9D9D9" w:themeFill="background1" w:themeFillShade="D9"/>
          </w:tcPr>
          <w:p w14:paraId="31561227" w14:textId="77777777" w:rsidR="00AB3797" w:rsidRPr="0087574A" w:rsidRDefault="00AB3797" w:rsidP="00AB3797">
            <w:pPr>
              <w:pStyle w:val="syllabusitem"/>
              <w:keepNext/>
              <w:rPr>
                <w:color w:val="AE0025"/>
              </w:rPr>
            </w:pPr>
            <w:r w:rsidRPr="0087574A">
              <w:rPr>
                <w:color w:val="AE0025"/>
              </w:rPr>
              <w:lastRenderedPageBreak/>
              <w:t>10.03</w:t>
            </w:r>
          </w:p>
        </w:tc>
        <w:tc>
          <w:tcPr>
            <w:tcW w:w="13145" w:type="dxa"/>
            <w:gridSpan w:val="4"/>
            <w:shd w:val="clear" w:color="auto" w:fill="D9D9D9" w:themeFill="background1" w:themeFillShade="D9"/>
          </w:tcPr>
          <w:p w14:paraId="4E033D35" w14:textId="77777777" w:rsidR="00AB3797" w:rsidRPr="0087574A" w:rsidRDefault="00AB3797" w:rsidP="00AB3797">
            <w:pPr>
              <w:pStyle w:val="syllabusitem"/>
              <w:keepNext/>
              <w:tabs>
                <w:tab w:val="left" w:pos="317"/>
              </w:tabs>
              <w:rPr>
                <w:color w:val="AE0025"/>
              </w:rPr>
            </w:pPr>
            <w:r w:rsidRPr="0087574A">
              <w:rPr>
                <w:color w:val="AE0025"/>
              </w:rPr>
              <w:t>Area calculations</w:t>
            </w:r>
          </w:p>
        </w:tc>
        <w:tc>
          <w:tcPr>
            <w:tcW w:w="1310" w:type="dxa"/>
            <w:shd w:val="clear" w:color="auto" w:fill="D9D9D9" w:themeFill="background1" w:themeFillShade="D9"/>
          </w:tcPr>
          <w:p w14:paraId="6D4FE854" w14:textId="77777777" w:rsidR="00AB3797" w:rsidRPr="0087574A" w:rsidRDefault="00AB3797" w:rsidP="00AB3797">
            <w:pPr>
              <w:pStyle w:val="subitemdescription"/>
              <w:keepNext/>
              <w:rPr>
                <w:color w:val="AE0025"/>
              </w:rPr>
            </w:pPr>
          </w:p>
        </w:tc>
      </w:tr>
      <w:tr w:rsidR="00AB3797" w:rsidRPr="00FC7720" w14:paraId="3B620AAE" w14:textId="77777777" w:rsidTr="00AB3797">
        <w:trPr>
          <w:gridAfter w:val="1"/>
          <w:wAfter w:w="6" w:type="dxa"/>
          <w:cantSplit/>
        </w:trPr>
        <w:tc>
          <w:tcPr>
            <w:tcW w:w="1274" w:type="dxa"/>
          </w:tcPr>
          <w:p w14:paraId="2589FAF6" w14:textId="77777777" w:rsidR="00AB3797" w:rsidRPr="00FC7720" w:rsidRDefault="00AB3797" w:rsidP="00AB3797">
            <w:pPr>
              <w:pStyle w:val="syllabussub-item"/>
              <w:keepNext/>
            </w:pPr>
            <w:r w:rsidRPr="00FC7720">
              <w:t>10.03a</w:t>
            </w:r>
          </w:p>
        </w:tc>
        <w:tc>
          <w:tcPr>
            <w:tcW w:w="3085" w:type="dxa"/>
          </w:tcPr>
          <w:p w14:paraId="396D701B" w14:textId="77777777" w:rsidR="00AB3797" w:rsidRPr="00FC7720" w:rsidRDefault="00AB3797" w:rsidP="00AB3797">
            <w:pPr>
              <w:pStyle w:val="syllabussub-item"/>
              <w:keepNext/>
            </w:pPr>
            <w:r w:rsidRPr="00FC7720">
              <w:t>Area of a triangle</w:t>
            </w:r>
          </w:p>
          <w:p w14:paraId="36729340" w14:textId="77777777" w:rsidR="00AB3797" w:rsidRPr="00FC7720" w:rsidRDefault="00AB3797" w:rsidP="00AB3797">
            <w:pPr>
              <w:pStyle w:val="syllabussub-item"/>
              <w:keepNext/>
            </w:pPr>
          </w:p>
        </w:tc>
        <w:tc>
          <w:tcPr>
            <w:tcW w:w="3117" w:type="dxa"/>
          </w:tcPr>
          <w:p w14:paraId="6487D71D" w14:textId="77777777" w:rsidR="00AB3797" w:rsidRPr="00FC7720" w:rsidRDefault="00AB3797" w:rsidP="00AB3797">
            <w:pPr>
              <w:pStyle w:val="subitemdescription"/>
              <w:keepNext/>
              <w:tabs>
                <w:tab w:val="left" w:pos="317"/>
              </w:tabs>
            </w:pPr>
            <w:r w:rsidRPr="00FC7720">
              <w:t>Know and apply the formula:</w:t>
            </w:r>
            <w:r w:rsidRPr="00FC7720">
              <w:rPr>
                <w:position w:val="-20"/>
              </w:rPr>
              <w:object w:dxaOrig="2000" w:dyaOrig="540" w14:anchorId="5035C66F">
                <v:shape id="_x0000_i1129" type="#_x0000_t75" style="width:100.5pt;height:28.5pt" o:ole="">
                  <v:imagedata r:id="rId221" o:title=""/>
                </v:shape>
                <o:OLEObject Type="Embed" ProgID="Equation.DSMT4" ShapeID="_x0000_i1129" DrawAspect="Content" ObjectID="_1772358026" r:id="rId222"/>
              </w:object>
            </w:r>
            <w:r w:rsidRPr="00FC7720">
              <w:t>.</w:t>
            </w:r>
          </w:p>
        </w:tc>
        <w:tc>
          <w:tcPr>
            <w:tcW w:w="3118" w:type="dxa"/>
          </w:tcPr>
          <w:p w14:paraId="4A545DB5" w14:textId="77777777" w:rsidR="00AB3797" w:rsidRPr="00FC7720" w:rsidRDefault="00AB3797" w:rsidP="00AB3797">
            <w:pPr>
              <w:pStyle w:val="subitemdescription"/>
              <w:keepNext/>
              <w:tabs>
                <w:tab w:val="left" w:pos="317"/>
              </w:tabs>
            </w:pPr>
          </w:p>
        </w:tc>
        <w:tc>
          <w:tcPr>
            <w:tcW w:w="3825" w:type="dxa"/>
          </w:tcPr>
          <w:p w14:paraId="219BD15B" w14:textId="77777777" w:rsidR="00AB3797" w:rsidRPr="00FC7720" w:rsidRDefault="00AB3797" w:rsidP="00AB3797">
            <w:pPr>
              <w:pStyle w:val="subitemdescription"/>
              <w:keepNext/>
              <w:tabs>
                <w:tab w:val="left" w:pos="317"/>
              </w:tabs>
            </w:pPr>
          </w:p>
        </w:tc>
        <w:tc>
          <w:tcPr>
            <w:tcW w:w="1310" w:type="dxa"/>
          </w:tcPr>
          <w:p w14:paraId="71BB5969" w14:textId="77777777" w:rsidR="00AB3797" w:rsidRPr="00FC7720" w:rsidRDefault="00AB3797" w:rsidP="00AB3797">
            <w:pPr>
              <w:pStyle w:val="syllabussub-item"/>
              <w:keepNext/>
            </w:pPr>
          </w:p>
        </w:tc>
      </w:tr>
      <w:tr w:rsidR="00AB3797" w:rsidRPr="00FC7720" w14:paraId="367CAA9F" w14:textId="77777777" w:rsidTr="00AB3797">
        <w:trPr>
          <w:gridAfter w:val="1"/>
          <w:wAfter w:w="6" w:type="dxa"/>
          <w:cantSplit/>
        </w:trPr>
        <w:tc>
          <w:tcPr>
            <w:tcW w:w="1274" w:type="dxa"/>
          </w:tcPr>
          <w:p w14:paraId="3B4080AA" w14:textId="77777777" w:rsidR="00AB3797" w:rsidRPr="00FC7720" w:rsidRDefault="00AB3797" w:rsidP="00AB3797">
            <w:pPr>
              <w:pStyle w:val="syllabussub-item"/>
            </w:pPr>
            <w:r w:rsidRPr="00FC7720">
              <w:t>10.03b</w:t>
            </w:r>
          </w:p>
        </w:tc>
        <w:tc>
          <w:tcPr>
            <w:tcW w:w="3085" w:type="dxa"/>
          </w:tcPr>
          <w:p w14:paraId="3494D03A" w14:textId="77777777" w:rsidR="00AB3797" w:rsidRPr="00FC7720" w:rsidRDefault="00AB3797" w:rsidP="00AB3797">
            <w:pPr>
              <w:pStyle w:val="syllabussub-item"/>
            </w:pPr>
            <w:r w:rsidRPr="00FC7720">
              <w:t>Area of a parallelogram</w:t>
            </w:r>
          </w:p>
        </w:tc>
        <w:tc>
          <w:tcPr>
            <w:tcW w:w="3117" w:type="dxa"/>
          </w:tcPr>
          <w:p w14:paraId="4C050C13" w14:textId="77777777" w:rsidR="00AB3797" w:rsidRPr="00FC7720" w:rsidRDefault="00AB3797" w:rsidP="00AB3797">
            <w:pPr>
              <w:pStyle w:val="subitemdescription"/>
              <w:tabs>
                <w:tab w:val="left" w:pos="317"/>
              </w:tabs>
            </w:pPr>
            <w:r w:rsidRPr="00FC7720">
              <w:t>Know and apply the formula:</w:t>
            </w:r>
          </w:p>
          <w:p w14:paraId="78AD07EB" w14:textId="77777777" w:rsidR="00AB3797" w:rsidRPr="00FC7720" w:rsidRDefault="00AB3797" w:rsidP="00AB3797">
            <w:pPr>
              <w:pStyle w:val="subitemdescription"/>
              <w:tabs>
                <w:tab w:val="left" w:pos="317"/>
              </w:tabs>
            </w:pPr>
            <w:r w:rsidRPr="00FC7720">
              <w:rPr>
                <w:position w:val="-10"/>
              </w:rPr>
              <w:object w:dxaOrig="1840" w:dyaOrig="300" w14:anchorId="3A0A6DFC">
                <v:shape id="_x0000_i1130" type="#_x0000_t75" style="width:93.75pt;height:14.25pt" o:ole="">
                  <v:imagedata r:id="rId223" o:title=""/>
                </v:shape>
                <o:OLEObject Type="Embed" ProgID="Equation.DSMT4" ShapeID="_x0000_i1130" DrawAspect="Content" ObjectID="_1772358027" r:id="rId224"/>
              </w:object>
            </w:r>
            <w:r w:rsidRPr="00FC7720">
              <w:t>.</w:t>
            </w:r>
          </w:p>
          <w:p w14:paraId="2115CC77" w14:textId="77777777" w:rsidR="00AB3797" w:rsidRPr="00FC7720" w:rsidRDefault="00AB3797" w:rsidP="00AB3797">
            <w:pPr>
              <w:pStyle w:val="subitemdescription"/>
              <w:tabs>
                <w:tab w:val="left" w:pos="317"/>
              </w:tabs>
            </w:pPr>
            <w:r w:rsidRPr="00FC7720">
              <w:t>[Includes area of a rectangle]</w:t>
            </w:r>
          </w:p>
        </w:tc>
        <w:tc>
          <w:tcPr>
            <w:tcW w:w="3118" w:type="dxa"/>
          </w:tcPr>
          <w:p w14:paraId="5C51C214" w14:textId="77777777" w:rsidR="00AB3797" w:rsidRPr="00FC7720" w:rsidRDefault="00AB3797" w:rsidP="00AB3797">
            <w:pPr>
              <w:pStyle w:val="subitemdescription"/>
              <w:tabs>
                <w:tab w:val="left" w:pos="317"/>
              </w:tabs>
            </w:pPr>
          </w:p>
        </w:tc>
        <w:tc>
          <w:tcPr>
            <w:tcW w:w="3825" w:type="dxa"/>
          </w:tcPr>
          <w:p w14:paraId="478F52BB" w14:textId="77777777" w:rsidR="00AB3797" w:rsidRPr="00FC7720" w:rsidRDefault="00AB3797" w:rsidP="00AB3797">
            <w:pPr>
              <w:pStyle w:val="subitemdescription"/>
              <w:tabs>
                <w:tab w:val="left" w:pos="317"/>
              </w:tabs>
            </w:pPr>
          </w:p>
        </w:tc>
        <w:tc>
          <w:tcPr>
            <w:tcW w:w="1310" w:type="dxa"/>
          </w:tcPr>
          <w:p w14:paraId="6065A520" w14:textId="77777777" w:rsidR="00AB3797" w:rsidRPr="00FC7720" w:rsidRDefault="00AB3797" w:rsidP="00AB3797">
            <w:pPr>
              <w:pStyle w:val="syllabussub-item"/>
            </w:pPr>
          </w:p>
        </w:tc>
      </w:tr>
      <w:tr w:rsidR="00AB3797" w:rsidRPr="00FC7720" w14:paraId="6E8FF27B" w14:textId="77777777" w:rsidTr="00AB3797">
        <w:trPr>
          <w:gridAfter w:val="1"/>
          <w:wAfter w:w="6" w:type="dxa"/>
          <w:cantSplit/>
        </w:trPr>
        <w:tc>
          <w:tcPr>
            <w:tcW w:w="1274" w:type="dxa"/>
          </w:tcPr>
          <w:p w14:paraId="67AA621D" w14:textId="77777777" w:rsidR="00AB3797" w:rsidRPr="00FC7720" w:rsidRDefault="00AB3797" w:rsidP="00AB3797">
            <w:pPr>
              <w:pStyle w:val="syllabussub-item"/>
            </w:pPr>
            <w:r w:rsidRPr="00FC7720">
              <w:t>10.03c</w:t>
            </w:r>
          </w:p>
        </w:tc>
        <w:tc>
          <w:tcPr>
            <w:tcW w:w="3085" w:type="dxa"/>
          </w:tcPr>
          <w:p w14:paraId="0E82CFE6" w14:textId="77777777" w:rsidR="00AB3797" w:rsidRPr="00FC7720" w:rsidRDefault="00AB3797" w:rsidP="00AB3797">
            <w:pPr>
              <w:pStyle w:val="syllabussub-item"/>
            </w:pPr>
            <w:r w:rsidRPr="00FC7720">
              <w:t>Area of a trapezium</w:t>
            </w:r>
          </w:p>
        </w:tc>
        <w:tc>
          <w:tcPr>
            <w:tcW w:w="3117" w:type="dxa"/>
          </w:tcPr>
          <w:p w14:paraId="4B6E6A78" w14:textId="77777777" w:rsidR="00AB3797" w:rsidRPr="00FC7720" w:rsidRDefault="00AB3797" w:rsidP="00AB3797">
            <w:pPr>
              <w:pStyle w:val="subitemdescription"/>
              <w:tabs>
                <w:tab w:val="left" w:pos="317"/>
              </w:tabs>
            </w:pPr>
            <w:r w:rsidRPr="00FC7720">
              <w:t xml:space="preserve">Calculate the area of a trapezium. </w:t>
            </w:r>
          </w:p>
        </w:tc>
        <w:tc>
          <w:tcPr>
            <w:tcW w:w="3118" w:type="dxa"/>
          </w:tcPr>
          <w:p w14:paraId="65F7551C" w14:textId="77777777" w:rsidR="00AB3797" w:rsidRPr="00FC7720" w:rsidRDefault="00AB3797" w:rsidP="00AB3797">
            <w:pPr>
              <w:pStyle w:val="subitemdescription"/>
              <w:tabs>
                <w:tab w:val="left" w:pos="317"/>
              </w:tabs>
            </w:pPr>
          </w:p>
        </w:tc>
        <w:tc>
          <w:tcPr>
            <w:tcW w:w="3825" w:type="dxa"/>
          </w:tcPr>
          <w:p w14:paraId="5C88F301" w14:textId="77777777" w:rsidR="00AB3797" w:rsidRPr="00FC7720" w:rsidRDefault="00AB3797" w:rsidP="00AB3797">
            <w:pPr>
              <w:pStyle w:val="subitemdescription"/>
              <w:tabs>
                <w:tab w:val="left" w:pos="317"/>
              </w:tabs>
            </w:pPr>
          </w:p>
        </w:tc>
        <w:tc>
          <w:tcPr>
            <w:tcW w:w="1310" w:type="dxa"/>
          </w:tcPr>
          <w:p w14:paraId="0CDF536B" w14:textId="77777777" w:rsidR="00AB3797" w:rsidRPr="00FC7720" w:rsidRDefault="00AB3797" w:rsidP="00AB3797">
            <w:pPr>
              <w:pStyle w:val="syllabussub-item"/>
            </w:pPr>
          </w:p>
        </w:tc>
      </w:tr>
      <w:tr w:rsidR="00AB3797" w:rsidRPr="00FC7720" w14:paraId="7AC4BD2C" w14:textId="77777777" w:rsidTr="00AB3797">
        <w:trPr>
          <w:gridAfter w:val="1"/>
          <w:wAfter w:w="6" w:type="dxa"/>
          <w:cantSplit/>
        </w:trPr>
        <w:tc>
          <w:tcPr>
            <w:tcW w:w="1274" w:type="dxa"/>
          </w:tcPr>
          <w:p w14:paraId="235644E2" w14:textId="77777777" w:rsidR="00AB3797" w:rsidRPr="00FC7720" w:rsidRDefault="00AB3797" w:rsidP="00AB3797">
            <w:pPr>
              <w:pStyle w:val="syllabussub-item"/>
            </w:pPr>
            <w:r w:rsidRPr="00FC7720">
              <w:t>10.03d</w:t>
            </w:r>
          </w:p>
        </w:tc>
        <w:tc>
          <w:tcPr>
            <w:tcW w:w="3085" w:type="dxa"/>
          </w:tcPr>
          <w:p w14:paraId="3F9D50AB" w14:textId="77777777" w:rsidR="00AB3797" w:rsidRPr="00FC7720" w:rsidRDefault="00AB3797" w:rsidP="00AB3797">
            <w:pPr>
              <w:pStyle w:val="syllabussub-item"/>
            </w:pPr>
            <w:r w:rsidRPr="00FC7720">
              <w:t>Area of a circle</w:t>
            </w:r>
          </w:p>
        </w:tc>
        <w:tc>
          <w:tcPr>
            <w:tcW w:w="3117" w:type="dxa"/>
          </w:tcPr>
          <w:p w14:paraId="112C7D4D" w14:textId="77777777" w:rsidR="00AB3797" w:rsidRPr="00FC7720" w:rsidRDefault="00AB3797" w:rsidP="00AB3797">
            <w:pPr>
              <w:pStyle w:val="subitemdescription"/>
              <w:tabs>
                <w:tab w:val="left" w:pos="317"/>
              </w:tabs>
              <w:rPr>
                <w:iCs/>
                <w:color w:val="000000"/>
              </w:rPr>
            </w:pPr>
            <w:r w:rsidRPr="00FC7720">
              <w:rPr>
                <w:color w:val="000000"/>
              </w:rPr>
              <w:t xml:space="preserve">Know and apply the formula </w:t>
            </w:r>
            <w:r w:rsidRPr="00FC7720">
              <w:rPr>
                <w:position w:val="-6"/>
              </w:rPr>
              <w:object w:dxaOrig="980" w:dyaOrig="279" w14:anchorId="3D2A3856">
                <v:shape id="_x0000_i1131" type="#_x0000_t75" style="width:50.25pt;height:14.25pt" o:ole="">
                  <v:imagedata r:id="rId225" o:title=""/>
                </v:shape>
                <o:OLEObject Type="Embed" ProgID="Equation.DSMT4" ShapeID="_x0000_i1131" DrawAspect="Content" ObjectID="_1772358028" r:id="rId226"/>
              </w:object>
            </w:r>
            <w:r w:rsidRPr="00FC7720">
              <w:rPr>
                <w:iCs/>
                <w:color w:val="000000"/>
              </w:rPr>
              <w:t xml:space="preserve"> to calculate the area of a circle.</w:t>
            </w:r>
          </w:p>
        </w:tc>
        <w:tc>
          <w:tcPr>
            <w:tcW w:w="3118" w:type="dxa"/>
          </w:tcPr>
          <w:p w14:paraId="72CFA9E4" w14:textId="77777777" w:rsidR="00AB3797" w:rsidRPr="00FC7720" w:rsidRDefault="00AB3797" w:rsidP="00AB3797">
            <w:pPr>
              <w:pStyle w:val="subitemdescription"/>
              <w:tabs>
                <w:tab w:val="left" w:pos="317"/>
              </w:tabs>
              <w:rPr>
                <w:color w:val="000000"/>
              </w:rPr>
            </w:pPr>
            <w:r w:rsidRPr="00FC7720">
              <w:rPr>
                <w:color w:val="000000"/>
              </w:rPr>
              <w:t>Calculate the area of a sector of a circle given its angle and radius.</w:t>
            </w:r>
          </w:p>
        </w:tc>
        <w:tc>
          <w:tcPr>
            <w:tcW w:w="3825" w:type="dxa"/>
          </w:tcPr>
          <w:p w14:paraId="23B59581" w14:textId="77777777" w:rsidR="00AB3797" w:rsidRPr="00FC7720" w:rsidRDefault="00AB3797" w:rsidP="00AB3797">
            <w:pPr>
              <w:pStyle w:val="subitemdescription"/>
              <w:tabs>
                <w:tab w:val="left" w:pos="317"/>
              </w:tabs>
            </w:pPr>
          </w:p>
        </w:tc>
        <w:tc>
          <w:tcPr>
            <w:tcW w:w="1310" w:type="dxa"/>
          </w:tcPr>
          <w:p w14:paraId="08352B24" w14:textId="77777777" w:rsidR="00AB3797" w:rsidRPr="00FC7720" w:rsidRDefault="00AB3797" w:rsidP="00AB3797">
            <w:pPr>
              <w:pStyle w:val="syllabussub-item"/>
            </w:pPr>
          </w:p>
        </w:tc>
      </w:tr>
      <w:tr w:rsidR="00AB3797" w:rsidRPr="00FC7720" w14:paraId="6BB5FA31" w14:textId="77777777" w:rsidTr="00AB3797">
        <w:trPr>
          <w:gridAfter w:val="1"/>
          <w:wAfter w:w="6" w:type="dxa"/>
          <w:cantSplit/>
        </w:trPr>
        <w:tc>
          <w:tcPr>
            <w:tcW w:w="1274" w:type="dxa"/>
          </w:tcPr>
          <w:p w14:paraId="689A2A8E" w14:textId="77777777" w:rsidR="00AB3797" w:rsidRPr="00FC7720" w:rsidRDefault="00AB3797" w:rsidP="00AB3797">
            <w:pPr>
              <w:pStyle w:val="syllabussub-item"/>
            </w:pPr>
            <w:r w:rsidRPr="00FC7720">
              <w:t>10.03e</w:t>
            </w:r>
          </w:p>
        </w:tc>
        <w:tc>
          <w:tcPr>
            <w:tcW w:w="3085" w:type="dxa"/>
          </w:tcPr>
          <w:p w14:paraId="7D5F873D" w14:textId="77777777" w:rsidR="00AB3797" w:rsidRPr="00FC7720" w:rsidRDefault="00AB3797" w:rsidP="00AB3797">
            <w:pPr>
              <w:pStyle w:val="syllabussub-item"/>
            </w:pPr>
            <w:r w:rsidRPr="00FC7720">
              <w:t>Area of composite shapes</w:t>
            </w:r>
          </w:p>
        </w:tc>
        <w:tc>
          <w:tcPr>
            <w:tcW w:w="3117" w:type="dxa"/>
          </w:tcPr>
          <w:p w14:paraId="54D42073" w14:textId="77777777" w:rsidR="00AB3797" w:rsidRPr="00FC7720" w:rsidRDefault="00AB3797" w:rsidP="00AB3797">
            <w:pPr>
              <w:pStyle w:val="subitemdescription"/>
              <w:tabs>
                <w:tab w:val="left" w:pos="317"/>
              </w:tabs>
              <w:rPr>
                <w:color w:val="000000"/>
              </w:rPr>
            </w:pPr>
            <w:r w:rsidRPr="00FC7720">
              <w:t xml:space="preserve">Apply area formulae in calculations involving </w:t>
            </w:r>
            <w:r w:rsidRPr="00FC7720">
              <w:rPr>
                <w:color w:val="000000"/>
              </w:rPr>
              <w:t>the area of composite 2D shapes.</w:t>
            </w:r>
          </w:p>
        </w:tc>
        <w:tc>
          <w:tcPr>
            <w:tcW w:w="3118" w:type="dxa"/>
          </w:tcPr>
          <w:p w14:paraId="68EDCE31" w14:textId="77777777" w:rsidR="00AB3797" w:rsidRPr="00FC7720" w:rsidRDefault="00AB3797" w:rsidP="00AB3797">
            <w:pPr>
              <w:pStyle w:val="subitemdescription"/>
              <w:tabs>
                <w:tab w:val="left" w:pos="317"/>
              </w:tabs>
              <w:rPr>
                <w:color w:val="000000"/>
              </w:rPr>
            </w:pPr>
          </w:p>
        </w:tc>
        <w:tc>
          <w:tcPr>
            <w:tcW w:w="3825" w:type="dxa"/>
          </w:tcPr>
          <w:p w14:paraId="060C15A8" w14:textId="77777777" w:rsidR="00AB3797" w:rsidRPr="00FC7720" w:rsidRDefault="00AB3797" w:rsidP="00AB3797">
            <w:pPr>
              <w:pStyle w:val="subitemdescription"/>
              <w:tabs>
                <w:tab w:val="left" w:pos="317"/>
              </w:tabs>
            </w:pPr>
          </w:p>
        </w:tc>
        <w:tc>
          <w:tcPr>
            <w:tcW w:w="1310" w:type="dxa"/>
          </w:tcPr>
          <w:p w14:paraId="18A77812" w14:textId="77777777" w:rsidR="00AB3797" w:rsidRPr="00FC7720" w:rsidRDefault="00AB3797" w:rsidP="00AB3797">
            <w:pPr>
              <w:pStyle w:val="syllabussub-item"/>
            </w:pPr>
          </w:p>
        </w:tc>
      </w:tr>
      <w:tr w:rsidR="00AB3797" w:rsidRPr="0087574A" w14:paraId="07D7CE0A" w14:textId="77777777" w:rsidTr="00AB3797">
        <w:trPr>
          <w:gridAfter w:val="1"/>
          <w:wAfter w:w="6" w:type="dxa"/>
          <w:cantSplit/>
        </w:trPr>
        <w:tc>
          <w:tcPr>
            <w:tcW w:w="1274" w:type="dxa"/>
            <w:shd w:val="clear" w:color="auto" w:fill="D9D9D9" w:themeFill="background1" w:themeFillShade="D9"/>
          </w:tcPr>
          <w:p w14:paraId="3F4C17B9" w14:textId="77777777" w:rsidR="00AB3797" w:rsidRPr="0087574A" w:rsidRDefault="00AB3797" w:rsidP="00AB3797">
            <w:pPr>
              <w:pStyle w:val="syllabusitem"/>
              <w:rPr>
                <w:color w:val="AE0025"/>
              </w:rPr>
            </w:pPr>
            <w:r w:rsidRPr="0087574A">
              <w:rPr>
                <w:color w:val="AE0025"/>
              </w:rPr>
              <w:t>10.04</w:t>
            </w:r>
          </w:p>
        </w:tc>
        <w:tc>
          <w:tcPr>
            <w:tcW w:w="13145" w:type="dxa"/>
            <w:gridSpan w:val="4"/>
            <w:shd w:val="clear" w:color="auto" w:fill="D9D9D9" w:themeFill="background1" w:themeFillShade="D9"/>
          </w:tcPr>
          <w:p w14:paraId="6536D9AA" w14:textId="77777777" w:rsidR="00AB3797" w:rsidRPr="0087574A" w:rsidRDefault="00AB3797" w:rsidP="00AB3797">
            <w:pPr>
              <w:pStyle w:val="syllabusitem"/>
              <w:pageBreakBefore/>
              <w:tabs>
                <w:tab w:val="left" w:pos="317"/>
              </w:tabs>
              <w:rPr>
                <w:color w:val="AE0025"/>
              </w:rPr>
            </w:pPr>
            <w:r w:rsidRPr="0087574A">
              <w:rPr>
                <w:color w:val="AE0025"/>
              </w:rPr>
              <w:t>Volume and surface area calculations</w:t>
            </w:r>
          </w:p>
        </w:tc>
        <w:tc>
          <w:tcPr>
            <w:tcW w:w="1310" w:type="dxa"/>
            <w:shd w:val="clear" w:color="auto" w:fill="D9D9D9" w:themeFill="background1" w:themeFillShade="D9"/>
          </w:tcPr>
          <w:p w14:paraId="04493736" w14:textId="77777777" w:rsidR="00AB3797" w:rsidRPr="0087574A" w:rsidRDefault="00AB3797" w:rsidP="00AB3797">
            <w:pPr>
              <w:pStyle w:val="subitemdescription"/>
              <w:pageBreakBefore/>
              <w:rPr>
                <w:color w:val="AE0025"/>
              </w:rPr>
            </w:pPr>
          </w:p>
        </w:tc>
      </w:tr>
      <w:tr w:rsidR="00AB3797" w:rsidRPr="00FC7720" w14:paraId="13E34698" w14:textId="77777777" w:rsidTr="00AB3797">
        <w:trPr>
          <w:gridAfter w:val="1"/>
          <w:wAfter w:w="6" w:type="dxa"/>
          <w:cantSplit/>
        </w:trPr>
        <w:tc>
          <w:tcPr>
            <w:tcW w:w="1274" w:type="dxa"/>
          </w:tcPr>
          <w:p w14:paraId="7D080AAE" w14:textId="77777777" w:rsidR="00AB3797" w:rsidRPr="00FC7720" w:rsidRDefault="00AB3797" w:rsidP="00AB3797">
            <w:pPr>
              <w:pStyle w:val="syllabussub-item"/>
            </w:pPr>
            <w:r w:rsidRPr="00FC7720">
              <w:t>10.04a</w:t>
            </w:r>
          </w:p>
        </w:tc>
        <w:tc>
          <w:tcPr>
            <w:tcW w:w="3085" w:type="dxa"/>
          </w:tcPr>
          <w:p w14:paraId="388EA621" w14:textId="77777777" w:rsidR="00AB3797" w:rsidRPr="00FC7720" w:rsidRDefault="00AB3797" w:rsidP="00AB3797">
            <w:pPr>
              <w:pStyle w:val="syllabussub-item"/>
            </w:pPr>
            <w:r w:rsidRPr="00FC7720">
              <w:t>Polyhedra</w:t>
            </w:r>
          </w:p>
        </w:tc>
        <w:tc>
          <w:tcPr>
            <w:tcW w:w="3117" w:type="dxa"/>
          </w:tcPr>
          <w:p w14:paraId="53880FA3" w14:textId="77777777" w:rsidR="00AB3797" w:rsidRPr="00F02758" w:rsidRDefault="00AB3797" w:rsidP="00AB3797">
            <w:pPr>
              <w:pStyle w:val="subitemdescription"/>
              <w:tabs>
                <w:tab w:val="left" w:pos="317"/>
              </w:tabs>
            </w:pPr>
            <w:r w:rsidRPr="00FC7720">
              <w:t>Calculate the surface area and volume of cuboids and other righ</w:t>
            </w:r>
            <w:r>
              <w:t>t prisms (including cylinders).</w:t>
            </w:r>
          </w:p>
        </w:tc>
        <w:tc>
          <w:tcPr>
            <w:tcW w:w="3118" w:type="dxa"/>
          </w:tcPr>
          <w:p w14:paraId="25CCBD47" w14:textId="77777777" w:rsidR="00AB3797" w:rsidRPr="00FC7720" w:rsidRDefault="00AB3797" w:rsidP="00AB3797">
            <w:pPr>
              <w:pStyle w:val="subitemdescription"/>
              <w:tabs>
                <w:tab w:val="left" w:pos="317"/>
              </w:tabs>
            </w:pPr>
          </w:p>
        </w:tc>
        <w:tc>
          <w:tcPr>
            <w:tcW w:w="3825" w:type="dxa"/>
          </w:tcPr>
          <w:p w14:paraId="3A861733" w14:textId="77777777" w:rsidR="00AB3797" w:rsidRPr="00FC7720" w:rsidRDefault="00AB3797" w:rsidP="00AB3797">
            <w:pPr>
              <w:tabs>
                <w:tab w:val="left" w:pos="317"/>
              </w:tabs>
              <w:rPr>
                <w:rFonts w:cs="Arial"/>
              </w:rPr>
            </w:pPr>
          </w:p>
        </w:tc>
        <w:tc>
          <w:tcPr>
            <w:tcW w:w="1310" w:type="dxa"/>
          </w:tcPr>
          <w:p w14:paraId="4534C12A" w14:textId="77777777" w:rsidR="00AB3797" w:rsidRPr="00FC7720" w:rsidRDefault="00AB3797" w:rsidP="00AB3797">
            <w:pPr>
              <w:pStyle w:val="syllabussub-item"/>
            </w:pPr>
          </w:p>
        </w:tc>
      </w:tr>
      <w:tr w:rsidR="00AB3797" w:rsidRPr="00FC7720" w14:paraId="4226EED9" w14:textId="77777777" w:rsidTr="00AB3797">
        <w:trPr>
          <w:gridAfter w:val="1"/>
          <w:wAfter w:w="6" w:type="dxa"/>
          <w:cantSplit/>
        </w:trPr>
        <w:tc>
          <w:tcPr>
            <w:tcW w:w="1274" w:type="dxa"/>
          </w:tcPr>
          <w:p w14:paraId="111802FF" w14:textId="77777777" w:rsidR="00AB3797" w:rsidRPr="00FC7720" w:rsidRDefault="00AB3797" w:rsidP="00AB3797">
            <w:pPr>
              <w:pStyle w:val="syllabussub-item"/>
            </w:pPr>
            <w:r w:rsidRPr="00FC7720">
              <w:t>10.04b</w:t>
            </w:r>
          </w:p>
        </w:tc>
        <w:tc>
          <w:tcPr>
            <w:tcW w:w="3085" w:type="dxa"/>
          </w:tcPr>
          <w:p w14:paraId="6137B8F1" w14:textId="77777777" w:rsidR="00AB3797" w:rsidRPr="00FC7720" w:rsidRDefault="00AB3797" w:rsidP="00AB3797">
            <w:pPr>
              <w:pStyle w:val="syllabussub-item"/>
            </w:pPr>
            <w:r w:rsidRPr="00FC7720">
              <w:t>Cones and spheres</w:t>
            </w:r>
          </w:p>
        </w:tc>
        <w:tc>
          <w:tcPr>
            <w:tcW w:w="3117" w:type="dxa"/>
          </w:tcPr>
          <w:p w14:paraId="31BEDA41" w14:textId="77777777" w:rsidR="00AB3797" w:rsidRPr="00FC7720" w:rsidRDefault="00AB3797" w:rsidP="00AB3797">
            <w:pPr>
              <w:pStyle w:val="subitemdescription"/>
              <w:tabs>
                <w:tab w:val="left" w:pos="317"/>
              </w:tabs>
            </w:pPr>
          </w:p>
        </w:tc>
        <w:tc>
          <w:tcPr>
            <w:tcW w:w="3118" w:type="dxa"/>
          </w:tcPr>
          <w:p w14:paraId="01C7CE40" w14:textId="77777777" w:rsidR="00AB3797" w:rsidRPr="00FC7720" w:rsidRDefault="00AB3797" w:rsidP="00AB3797">
            <w:pPr>
              <w:pStyle w:val="subitemdescription"/>
              <w:tabs>
                <w:tab w:val="left" w:pos="317"/>
              </w:tabs>
              <w:rPr>
                <w:color w:val="000000"/>
              </w:rPr>
            </w:pPr>
            <w:r w:rsidRPr="00FC7720">
              <w:rPr>
                <w:color w:val="000000"/>
              </w:rPr>
              <w:t>Calculate the surface area and volume of spheres, cones and simple composite solids (formulae will be given).</w:t>
            </w:r>
          </w:p>
        </w:tc>
        <w:tc>
          <w:tcPr>
            <w:tcW w:w="3825" w:type="dxa"/>
          </w:tcPr>
          <w:p w14:paraId="69403089" w14:textId="77777777" w:rsidR="00AB3797" w:rsidRPr="00FC7720" w:rsidRDefault="00AB3797" w:rsidP="00AB3797">
            <w:pPr>
              <w:tabs>
                <w:tab w:val="left" w:pos="317"/>
              </w:tabs>
              <w:rPr>
                <w:rFonts w:cs="Arial"/>
              </w:rPr>
            </w:pPr>
          </w:p>
        </w:tc>
        <w:tc>
          <w:tcPr>
            <w:tcW w:w="1310" w:type="dxa"/>
          </w:tcPr>
          <w:p w14:paraId="5E92D5F5" w14:textId="77777777" w:rsidR="00AB3797" w:rsidRPr="00FC7720" w:rsidRDefault="00AB3797" w:rsidP="00AB3797">
            <w:pPr>
              <w:pStyle w:val="syllabussub-item"/>
            </w:pPr>
          </w:p>
        </w:tc>
      </w:tr>
      <w:tr w:rsidR="00AB3797" w:rsidRPr="00FC7720" w14:paraId="03971118" w14:textId="77777777" w:rsidTr="00AB3797">
        <w:trPr>
          <w:gridAfter w:val="1"/>
          <w:wAfter w:w="6" w:type="dxa"/>
          <w:cantSplit/>
        </w:trPr>
        <w:tc>
          <w:tcPr>
            <w:tcW w:w="1274" w:type="dxa"/>
          </w:tcPr>
          <w:p w14:paraId="6AA5C250" w14:textId="77777777" w:rsidR="00AB3797" w:rsidRPr="00FC7720" w:rsidRDefault="00AB3797" w:rsidP="00AB3797">
            <w:pPr>
              <w:pStyle w:val="syllabussub-item"/>
            </w:pPr>
            <w:r w:rsidRPr="00FC7720">
              <w:t>10.04c</w:t>
            </w:r>
          </w:p>
        </w:tc>
        <w:tc>
          <w:tcPr>
            <w:tcW w:w="3085" w:type="dxa"/>
          </w:tcPr>
          <w:p w14:paraId="741C5BD7" w14:textId="77777777" w:rsidR="00AB3797" w:rsidRPr="00FC7720" w:rsidRDefault="00AB3797" w:rsidP="00AB3797">
            <w:pPr>
              <w:rPr>
                <w:rFonts w:cs="Arial"/>
                <w:color w:val="000000"/>
              </w:rPr>
            </w:pPr>
            <w:r w:rsidRPr="00FC7720">
              <w:rPr>
                <w:rFonts w:cs="Arial"/>
                <w:color w:val="000000"/>
              </w:rPr>
              <w:t>Pyramids</w:t>
            </w:r>
          </w:p>
        </w:tc>
        <w:tc>
          <w:tcPr>
            <w:tcW w:w="3117" w:type="dxa"/>
          </w:tcPr>
          <w:p w14:paraId="7EFC2CB4" w14:textId="77777777" w:rsidR="00AB3797" w:rsidRPr="00FC7720" w:rsidRDefault="00AB3797" w:rsidP="00AB3797">
            <w:pPr>
              <w:pStyle w:val="subitemdescription"/>
              <w:tabs>
                <w:tab w:val="left" w:pos="317"/>
              </w:tabs>
            </w:pPr>
          </w:p>
        </w:tc>
        <w:tc>
          <w:tcPr>
            <w:tcW w:w="3118" w:type="dxa"/>
          </w:tcPr>
          <w:p w14:paraId="2B4C0149" w14:textId="77777777" w:rsidR="00AB3797" w:rsidRPr="00FC7720" w:rsidRDefault="00AB3797" w:rsidP="00AB3797">
            <w:pPr>
              <w:pStyle w:val="subitemdescription"/>
              <w:tabs>
                <w:tab w:val="left" w:pos="317"/>
              </w:tabs>
              <w:rPr>
                <w:iCs/>
                <w:color w:val="000000"/>
              </w:rPr>
            </w:pPr>
            <w:r w:rsidRPr="00FC7720">
              <w:rPr>
                <w:color w:val="000000"/>
              </w:rPr>
              <w:t xml:space="preserve">Calculate the surface area and volume of a pyramid (the formula </w:t>
            </w:r>
            <w:r w:rsidRPr="00FC7720">
              <w:rPr>
                <w:iCs/>
                <w:color w:val="000000"/>
                <w:position w:val="-22"/>
              </w:rPr>
              <w:object w:dxaOrig="220" w:dyaOrig="560" w14:anchorId="17C00247">
                <v:shape id="_x0000_i1132" type="#_x0000_t75" style="width:14.25pt;height:28.5pt" o:ole="">
                  <v:imagedata r:id="rId227" o:title=""/>
                </v:shape>
                <o:OLEObject Type="Embed" ProgID="Equation.DSMT4" ShapeID="_x0000_i1132" DrawAspect="Content" ObjectID="_1772358029" r:id="rId228"/>
              </w:object>
            </w:r>
            <w:r w:rsidRPr="00FC7720">
              <w:rPr>
                <w:color w:val="000000"/>
              </w:rPr>
              <w:t>area of base × height will be given).</w:t>
            </w:r>
          </w:p>
        </w:tc>
        <w:tc>
          <w:tcPr>
            <w:tcW w:w="3825" w:type="dxa"/>
          </w:tcPr>
          <w:p w14:paraId="1DDA05CB" w14:textId="77777777" w:rsidR="00AB3797" w:rsidRPr="00FC7720" w:rsidRDefault="00AB3797" w:rsidP="00AB3797">
            <w:pPr>
              <w:tabs>
                <w:tab w:val="left" w:pos="317"/>
              </w:tabs>
              <w:rPr>
                <w:rFonts w:cs="Arial"/>
              </w:rPr>
            </w:pPr>
          </w:p>
        </w:tc>
        <w:tc>
          <w:tcPr>
            <w:tcW w:w="1310" w:type="dxa"/>
          </w:tcPr>
          <w:p w14:paraId="501D0008" w14:textId="77777777" w:rsidR="00AB3797" w:rsidRPr="00FC7720" w:rsidRDefault="00AB3797" w:rsidP="00AB3797">
            <w:pPr>
              <w:pStyle w:val="syllabussub-item"/>
            </w:pPr>
          </w:p>
        </w:tc>
      </w:tr>
      <w:tr w:rsidR="00AB3797" w:rsidRPr="0069369E" w14:paraId="34975B09" w14:textId="77777777" w:rsidTr="00AB3797">
        <w:trPr>
          <w:gridAfter w:val="1"/>
          <w:wAfter w:w="6" w:type="dxa"/>
          <w:cantSplit/>
          <w:trHeight w:val="210"/>
        </w:trPr>
        <w:tc>
          <w:tcPr>
            <w:tcW w:w="1274" w:type="dxa"/>
            <w:shd w:val="clear" w:color="auto" w:fill="D9D9D9" w:themeFill="background1" w:themeFillShade="D9"/>
          </w:tcPr>
          <w:p w14:paraId="5577858F" w14:textId="77777777" w:rsidR="00AB3797" w:rsidRPr="0069369E" w:rsidRDefault="00AB3797" w:rsidP="00AB3797">
            <w:pPr>
              <w:pStyle w:val="syllabusitem"/>
              <w:keepNext/>
              <w:rPr>
                <w:color w:val="AE0025"/>
                <w:szCs w:val="24"/>
              </w:rPr>
            </w:pPr>
            <w:r>
              <w:rPr>
                <w:color w:val="AE0025"/>
                <w:szCs w:val="24"/>
              </w:rPr>
              <w:lastRenderedPageBreak/>
              <w:t>10.05</w:t>
            </w:r>
          </w:p>
        </w:tc>
        <w:tc>
          <w:tcPr>
            <w:tcW w:w="13145" w:type="dxa"/>
            <w:gridSpan w:val="4"/>
            <w:shd w:val="clear" w:color="auto" w:fill="D9D9D9" w:themeFill="background1" w:themeFillShade="D9"/>
          </w:tcPr>
          <w:p w14:paraId="654B8F7F" w14:textId="77777777" w:rsidR="00AB3797" w:rsidRPr="0069369E" w:rsidRDefault="00AB3797" w:rsidP="00AB3797">
            <w:pPr>
              <w:pStyle w:val="subitemdescription"/>
              <w:keepNext/>
              <w:tabs>
                <w:tab w:val="left" w:pos="317"/>
              </w:tabs>
              <w:rPr>
                <w:b/>
                <w:color w:val="AE0025"/>
                <w:sz w:val="24"/>
                <w:szCs w:val="24"/>
              </w:rPr>
            </w:pPr>
            <w:r>
              <w:rPr>
                <w:b/>
                <w:bCs/>
                <w:color w:val="AE0025"/>
                <w:sz w:val="24"/>
                <w:szCs w:val="24"/>
              </w:rPr>
              <w:t>Triangle mensuration</w:t>
            </w:r>
          </w:p>
        </w:tc>
        <w:tc>
          <w:tcPr>
            <w:tcW w:w="1310" w:type="dxa"/>
            <w:shd w:val="clear" w:color="auto" w:fill="D9D9D9" w:themeFill="background1" w:themeFillShade="D9"/>
          </w:tcPr>
          <w:p w14:paraId="1ECCDF18" w14:textId="77777777" w:rsidR="00AB3797" w:rsidRPr="0069369E" w:rsidRDefault="00AB3797" w:rsidP="00AB3797">
            <w:pPr>
              <w:pStyle w:val="syllabussub-item"/>
              <w:keepNext/>
              <w:rPr>
                <w:color w:val="AE0025"/>
                <w:sz w:val="24"/>
                <w:szCs w:val="24"/>
              </w:rPr>
            </w:pPr>
          </w:p>
        </w:tc>
      </w:tr>
      <w:tr w:rsidR="00AB3797" w:rsidRPr="00FC7720" w14:paraId="58FF45AA" w14:textId="77777777" w:rsidTr="00AB3797">
        <w:trPr>
          <w:gridAfter w:val="1"/>
          <w:wAfter w:w="6" w:type="dxa"/>
          <w:cantSplit/>
          <w:trHeight w:val="1164"/>
        </w:trPr>
        <w:tc>
          <w:tcPr>
            <w:tcW w:w="1274" w:type="dxa"/>
          </w:tcPr>
          <w:p w14:paraId="2D8C2E67" w14:textId="77777777" w:rsidR="00AB3797" w:rsidRPr="00FC7720" w:rsidRDefault="00AB3797" w:rsidP="00AB3797">
            <w:pPr>
              <w:pStyle w:val="syllabussub-item"/>
            </w:pPr>
            <w:r w:rsidRPr="00FC7720">
              <w:t>10.05a</w:t>
            </w:r>
          </w:p>
        </w:tc>
        <w:tc>
          <w:tcPr>
            <w:tcW w:w="3085" w:type="dxa"/>
          </w:tcPr>
          <w:p w14:paraId="75DCFFDA" w14:textId="77777777" w:rsidR="00AB3797" w:rsidRPr="00FC7720" w:rsidRDefault="00AB3797" w:rsidP="00AB3797">
            <w:pPr>
              <w:pStyle w:val="syllabussub-item"/>
              <w:rPr>
                <w:color w:val="000000"/>
              </w:rPr>
            </w:pPr>
            <w:r w:rsidRPr="00FC7720">
              <w:rPr>
                <w:color w:val="000000"/>
              </w:rPr>
              <w:t>Pythagoras’ theorem</w:t>
            </w:r>
          </w:p>
          <w:p w14:paraId="3A50579D" w14:textId="77777777" w:rsidR="00AB3797" w:rsidRPr="00FC7720" w:rsidRDefault="00AB3797" w:rsidP="00AB3797">
            <w:pPr>
              <w:pStyle w:val="syllabussub-item"/>
              <w:rPr>
                <w:color w:val="000000"/>
              </w:rPr>
            </w:pPr>
          </w:p>
        </w:tc>
        <w:tc>
          <w:tcPr>
            <w:tcW w:w="3117" w:type="dxa"/>
          </w:tcPr>
          <w:p w14:paraId="373E00F8" w14:textId="77777777" w:rsidR="00AB3797" w:rsidRPr="00FC7720" w:rsidRDefault="00AB3797" w:rsidP="00AB3797">
            <w:pPr>
              <w:tabs>
                <w:tab w:val="left" w:pos="317"/>
              </w:tabs>
              <w:rPr>
                <w:rFonts w:cs="Arial"/>
              </w:rPr>
            </w:pPr>
          </w:p>
        </w:tc>
        <w:tc>
          <w:tcPr>
            <w:tcW w:w="3118" w:type="dxa"/>
          </w:tcPr>
          <w:p w14:paraId="60B80940" w14:textId="77777777" w:rsidR="00AB3797" w:rsidRPr="00FC7720" w:rsidRDefault="00AB3797" w:rsidP="00AB3797">
            <w:pPr>
              <w:pStyle w:val="subitemdescription"/>
              <w:tabs>
                <w:tab w:val="left" w:pos="317"/>
              </w:tabs>
            </w:pPr>
            <w:r w:rsidRPr="00FC7720">
              <w:t xml:space="preserve">Know, </w:t>
            </w:r>
            <w:proofErr w:type="gramStart"/>
            <w:r w:rsidRPr="00FC7720">
              <w:t>derive</w:t>
            </w:r>
            <w:proofErr w:type="gramEnd"/>
            <w:r w:rsidRPr="00FC7720">
              <w:t xml:space="preserve"> and apply Pythagoras’ theorem </w:t>
            </w:r>
            <w:r w:rsidRPr="00FC7720">
              <w:rPr>
                <w:iCs/>
                <w:color w:val="000000"/>
                <w:position w:val="-6"/>
              </w:rPr>
              <w:object w:dxaOrig="1080" w:dyaOrig="279" w14:anchorId="3C2418C3">
                <v:shape id="_x0000_i1133" type="#_x0000_t75" style="width:50.25pt;height:14.25pt" o:ole="">
                  <v:imagedata r:id="rId229" o:title=""/>
                </v:shape>
                <o:OLEObject Type="Embed" ProgID="Equation.DSMT4" ShapeID="_x0000_i1133" DrawAspect="Content" ObjectID="_1772358030" r:id="rId230"/>
              </w:object>
            </w:r>
            <w:r w:rsidRPr="00FC7720">
              <w:t xml:space="preserve"> to find lengths in right-angled triangles in 2D figures.</w:t>
            </w:r>
          </w:p>
        </w:tc>
        <w:tc>
          <w:tcPr>
            <w:tcW w:w="3825" w:type="dxa"/>
          </w:tcPr>
          <w:p w14:paraId="0F47D051" w14:textId="77777777" w:rsidR="00AB3797" w:rsidRPr="00FC7720" w:rsidRDefault="00AB3797" w:rsidP="00AB3797">
            <w:pPr>
              <w:pStyle w:val="subitemdescription"/>
              <w:tabs>
                <w:tab w:val="left" w:pos="317"/>
              </w:tabs>
            </w:pPr>
          </w:p>
        </w:tc>
        <w:tc>
          <w:tcPr>
            <w:tcW w:w="1310" w:type="dxa"/>
          </w:tcPr>
          <w:p w14:paraId="510F74C3" w14:textId="77777777" w:rsidR="00AB3797" w:rsidRPr="00FC7720" w:rsidRDefault="00AB3797" w:rsidP="00AB3797">
            <w:pPr>
              <w:pStyle w:val="syllabussub-item"/>
            </w:pPr>
          </w:p>
        </w:tc>
      </w:tr>
      <w:tr w:rsidR="00AB3797" w:rsidRPr="00FC7720" w14:paraId="59C07F6B" w14:textId="77777777" w:rsidTr="00AB3797">
        <w:trPr>
          <w:gridAfter w:val="1"/>
          <w:wAfter w:w="6" w:type="dxa"/>
          <w:cantSplit/>
        </w:trPr>
        <w:tc>
          <w:tcPr>
            <w:tcW w:w="1274" w:type="dxa"/>
          </w:tcPr>
          <w:p w14:paraId="54206904" w14:textId="77777777" w:rsidR="00AB3797" w:rsidRPr="00FC7720" w:rsidRDefault="00AB3797" w:rsidP="00AB3797">
            <w:pPr>
              <w:pStyle w:val="syllabussub-item"/>
            </w:pPr>
            <w:r w:rsidRPr="00FC7720">
              <w:t>10.05b</w:t>
            </w:r>
          </w:p>
        </w:tc>
        <w:tc>
          <w:tcPr>
            <w:tcW w:w="3085" w:type="dxa"/>
          </w:tcPr>
          <w:p w14:paraId="7A69AB9F" w14:textId="77777777" w:rsidR="00AB3797" w:rsidRPr="00FC7720" w:rsidRDefault="00AB3797" w:rsidP="00AB3797">
            <w:pPr>
              <w:pStyle w:val="syllabussub-item"/>
              <w:rPr>
                <w:color w:val="000000"/>
              </w:rPr>
            </w:pPr>
            <w:r w:rsidRPr="00FC7720">
              <w:rPr>
                <w:color w:val="000000"/>
              </w:rPr>
              <w:t>Trigonometry in right-angled triangles</w:t>
            </w:r>
          </w:p>
        </w:tc>
        <w:tc>
          <w:tcPr>
            <w:tcW w:w="3117" w:type="dxa"/>
            <w:vAlign w:val="center"/>
          </w:tcPr>
          <w:p w14:paraId="42E9E58D" w14:textId="77777777" w:rsidR="00AB3797" w:rsidRPr="00FC7720" w:rsidRDefault="00AB3797" w:rsidP="00AB3797">
            <w:pPr>
              <w:tabs>
                <w:tab w:val="left" w:pos="317"/>
              </w:tabs>
              <w:rPr>
                <w:rFonts w:cs="Arial"/>
              </w:rPr>
            </w:pPr>
          </w:p>
        </w:tc>
        <w:tc>
          <w:tcPr>
            <w:tcW w:w="3118" w:type="dxa"/>
          </w:tcPr>
          <w:p w14:paraId="2218368E" w14:textId="45DC0FB1" w:rsidR="00AB3797" w:rsidRPr="00FC7720" w:rsidRDefault="00AB3797" w:rsidP="00AB3797">
            <w:pPr>
              <w:pStyle w:val="subitemdescription"/>
              <w:tabs>
                <w:tab w:val="left" w:pos="317"/>
              </w:tabs>
            </w:pPr>
            <w:r w:rsidRPr="00FC7720">
              <w:t xml:space="preserve">Know and apply the trigonometric ratios, </w:t>
            </w:r>
            <w:proofErr w:type="spellStart"/>
            <w:r w:rsidRPr="00FC7720">
              <w:t>sin</w:t>
            </w:r>
            <w:r w:rsidRPr="00FC7720">
              <w:rPr>
                <w:i/>
              </w:rPr>
              <w:t>θ</w:t>
            </w:r>
            <w:proofErr w:type="spellEnd"/>
            <w:r w:rsidRPr="00FC7720">
              <w:t xml:space="preserve">, </w:t>
            </w:r>
            <w:proofErr w:type="spellStart"/>
            <w:r w:rsidRPr="00FC7720">
              <w:t>cos</w:t>
            </w:r>
            <w:r w:rsidRPr="00FC7720">
              <w:rPr>
                <w:i/>
              </w:rPr>
              <w:t>θ</w:t>
            </w:r>
            <w:proofErr w:type="spellEnd"/>
            <w:r w:rsidRPr="00FC7720">
              <w:rPr>
                <w:i/>
              </w:rPr>
              <w:t xml:space="preserve"> </w:t>
            </w:r>
            <w:r w:rsidRPr="00FC7720">
              <w:t xml:space="preserve">and </w:t>
            </w:r>
            <w:proofErr w:type="spellStart"/>
            <w:r w:rsidRPr="00FC7720">
              <w:t>tan</w:t>
            </w:r>
            <w:r w:rsidRPr="00FC7720">
              <w:rPr>
                <w:i/>
              </w:rPr>
              <w:t>θ</w:t>
            </w:r>
            <w:proofErr w:type="spellEnd"/>
            <w:r w:rsidRPr="00FC7720">
              <w:t xml:space="preserve"> and apply them to find angles and lengths in right-angled triangles in 2D figures.</w:t>
            </w:r>
          </w:p>
          <w:p w14:paraId="15F1A162" w14:textId="77777777" w:rsidR="00AB3797" w:rsidRPr="00FC7720" w:rsidRDefault="00AB3797" w:rsidP="00AB3797">
            <w:pPr>
              <w:pStyle w:val="subitemdescription"/>
              <w:tabs>
                <w:tab w:val="left" w:pos="317"/>
              </w:tabs>
              <w:rPr>
                <w:i/>
              </w:rPr>
            </w:pPr>
            <w:r w:rsidRPr="00FC7720">
              <w:rPr>
                <w:i/>
              </w:rPr>
              <w:t>[see also Similar shapes, 9.04c]</w:t>
            </w:r>
          </w:p>
        </w:tc>
        <w:tc>
          <w:tcPr>
            <w:tcW w:w="3825" w:type="dxa"/>
          </w:tcPr>
          <w:p w14:paraId="71C8DE20" w14:textId="77777777" w:rsidR="00AB3797" w:rsidRPr="00FC7720" w:rsidRDefault="00AB3797" w:rsidP="00AB3797">
            <w:pPr>
              <w:pStyle w:val="subitemdescription"/>
              <w:tabs>
                <w:tab w:val="left" w:pos="317"/>
              </w:tabs>
            </w:pPr>
          </w:p>
        </w:tc>
        <w:tc>
          <w:tcPr>
            <w:tcW w:w="1310" w:type="dxa"/>
          </w:tcPr>
          <w:p w14:paraId="41FE744D" w14:textId="77777777" w:rsidR="00AB3797" w:rsidRPr="00FC7720" w:rsidRDefault="00AB3797" w:rsidP="00AB3797">
            <w:pPr>
              <w:pStyle w:val="syllabussub-item"/>
            </w:pPr>
          </w:p>
        </w:tc>
      </w:tr>
      <w:tr w:rsidR="00AB3797" w:rsidRPr="00FC7720" w14:paraId="116324E2" w14:textId="77777777" w:rsidTr="00AB3797">
        <w:trPr>
          <w:gridAfter w:val="1"/>
          <w:wAfter w:w="6" w:type="dxa"/>
          <w:cantSplit/>
          <w:trHeight w:val="1004"/>
        </w:trPr>
        <w:tc>
          <w:tcPr>
            <w:tcW w:w="1274" w:type="dxa"/>
          </w:tcPr>
          <w:p w14:paraId="48E516B8" w14:textId="77777777" w:rsidR="00AB3797" w:rsidRPr="00FC7720" w:rsidRDefault="00AB3797" w:rsidP="00AB3797">
            <w:pPr>
              <w:pStyle w:val="syllabussub-item"/>
            </w:pPr>
            <w:r w:rsidRPr="00FC7720">
              <w:t>10.05c</w:t>
            </w:r>
          </w:p>
        </w:tc>
        <w:tc>
          <w:tcPr>
            <w:tcW w:w="3085" w:type="dxa"/>
          </w:tcPr>
          <w:p w14:paraId="17A56B6F" w14:textId="77777777" w:rsidR="00AB3797" w:rsidRPr="00FC7720" w:rsidRDefault="00AB3797" w:rsidP="00AB3797">
            <w:pPr>
              <w:pStyle w:val="syllabussub-item"/>
              <w:rPr>
                <w:color w:val="000000"/>
              </w:rPr>
            </w:pPr>
            <w:r w:rsidRPr="00FC7720">
              <w:rPr>
                <w:color w:val="000000"/>
              </w:rPr>
              <w:t>Exact trigonometric ratios</w:t>
            </w:r>
          </w:p>
        </w:tc>
        <w:tc>
          <w:tcPr>
            <w:tcW w:w="3117" w:type="dxa"/>
          </w:tcPr>
          <w:p w14:paraId="40174BF4" w14:textId="77777777" w:rsidR="00AB3797" w:rsidRPr="00FC7720" w:rsidRDefault="00AB3797" w:rsidP="00AB3797">
            <w:pPr>
              <w:tabs>
                <w:tab w:val="left" w:pos="317"/>
              </w:tabs>
              <w:rPr>
                <w:rFonts w:cs="Arial"/>
              </w:rPr>
            </w:pPr>
          </w:p>
        </w:tc>
        <w:tc>
          <w:tcPr>
            <w:tcW w:w="3118" w:type="dxa"/>
          </w:tcPr>
          <w:p w14:paraId="58C9A62E" w14:textId="77777777" w:rsidR="00AB3797" w:rsidRPr="00FC7720" w:rsidRDefault="00AB3797" w:rsidP="00AB3797">
            <w:pPr>
              <w:pStyle w:val="subitemdescription"/>
              <w:tabs>
                <w:tab w:val="left" w:pos="317"/>
              </w:tabs>
            </w:pPr>
            <w:r w:rsidRPr="00FC7720">
              <w:t xml:space="preserve">Know the exact values of </w:t>
            </w:r>
            <w:proofErr w:type="spellStart"/>
            <w:r w:rsidRPr="00FC7720">
              <w:t>sin</w:t>
            </w:r>
            <w:r w:rsidRPr="00FC7720">
              <w:rPr>
                <w:i/>
              </w:rPr>
              <w:t>θ</w:t>
            </w:r>
            <w:proofErr w:type="spellEnd"/>
            <w:r w:rsidRPr="00FC7720">
              <w:rPr>
                <w:i/>
              </w:rPr>
              <w:t xml:space="preserve"> </w:t>
            </w:r>
            <w:r w:rsidRPr="00FC7720">
              <w:t xml:space="preserve">and </w:t>
            </w:r>
            <w:proofErr w:type="spellStart"/>
            <w:r w:rsidRPr="00FC7720">
              <w:t>cos</w:t>
            </w:r>
            <w:r w:rsidRPr="00FC7720">
              <w:rPr>
                <w:i/>
              </w:rPr>
              <w:t>θ</w:t>
            </w:r>
            <w:proofErr w:type="spellEnd"/>
            <w:r w:rsidRPr="00FC7720">
              <w:rPr>
                <w:i/>
              </w:rPr>
              <w:t xml:space="preserve"> </w:t>
            </w:r>
            <w:r w:rsidRPr="00FC7720">
              <w:t xml:space="preserve">for </w:t>
            </w:r>
            <w:r w:rsidRPr="00FC7720">
              <w:rPr>
                <w:i/>
              </w:rPr>
              <w:t xml:space="preserve">θ = </w:t>
            </w:r>
            <w:r w:rsidRPr="00FC7720">
              <w:t>0°, 30°, 45°, 60°</w:t>
            </w:r>
            <w:r w:rsidRPr="00FC7720">
              <w:rPr>
                <w:position w:val="8"/>
                <w:vertAlign w:val="superscript"/>
              </w:rPr>
              <w:t xml:space="preserve"> </w:t>
            </w:r>
            <w:r w:rsidRPr="00FC7720">
              <w:t>and 90°.</w:t>
            </w:r>
          </w:p>
          <w:p w14:paraId="4AF92B0C" w14:textId="77777777" w:rsidR="00AB3797" w:rsidRPr="00FC7720" w:rsidRDefault="00AB3797" w:rsidP="00AB3797">
            <w:pPr>
              <w:pStyle w:val="subitemdescription"/>
              <w:tabs>
                <w:tab w:val="left" w:pos="317"/>
              </w:tabs>
            </w:pPr>
            <w:r w:rsidRPr="00FC7720">
              <w:t xml:space="preserve">Know the exact value of </w:t>
            </w:r>
            <w:proofErr w:type="spellStart"/>
            <w:r w:rsidRPr="00FC7720">
              <w:t>tan</w:t>
            </w:r>
            <w:r w:rsidRPr="00FC7720">
              <w:rPr>
                <w:i/>
              </w:rPr>
              <w:t>θ</w:t>
            </w:r>
            <w:proofErr w:type="spellEnd"/>
            <w:r w:rsidRPr="00FC7720">
              <w:rPr>
                <w:i/>
              </w:rPr>
              <w:t xml:space="preserve"> </w:t>
            </w:r>
            <w:r w:rsidRPr="00FC7720">
              <w:t xml:space="preserve">for </w:t>
            </w:r>
            <w:r w:rsidRPr="00FC7720">
              <w:rPr>
                <w:i/>
              </w:rPr>
              <w:t xml:space="preserve">θ = </w:t>
            </w:r>
            <w:r w:rsidRPr="00FC7720">
              <w:t>0°, 30°, 45°</w:t>
            </w:r>
            <w:r w:rsidRPr="00FC7720">
              <w:rPr>
                <w:position w:val="8"/>
                <w:vertAlign w:val="superscript"/>
              </w:rPr>
              <w:t xml:space="preserve"> </w:t>
            </w:r>
            <w:r w:rsidRPr="00FC7720">
              <w:t>and 60°.</w:t>
            </w:r>
          </w:p>
        </w:tc>
        <w:tc>
          <w:tcPr>
            <w:tcW w:w="3825" w:type="dxa"/>
          </w:tcPr>
          <w:p w14:paraId="53F53A42" w14:textId="77777777" w:rsidR="00AB3797" w:rsidRPr="00FC7720" w:rsidRDefault="00AB3797" w:rsidP="00AB3797">
            <w:pPr>
              <w:pStyle w:val="subitemdescription"/>
              <w:tabs>
                <w:tab w:val="left" w:pos="317"/>
              </w:tabs>
            </w:pPr>
          </w:p>
        </w:tc>
        <w:tc>
          <w:tcPr>
            <w:tcW w:w="1310" w:type="dxa"/>
          </w:tcPr>
          <w:p w14:paraId="01C8DA16" w14:textId="77777777" w:rsidR="00AB3797" w:rsidRPr="00FC7720" w:rsidRDefault="00AB3797" w:rsidP="00AB3797">
            <w:pPr>
              <w:pStyle w:val="syllabussub-item"/>
            </w:pPr>
          </w:p>
        </w:tc>
      </w:tr>
    </w:tbl>
    <w:p w14:paraId="238AAFFF" w14:textId="77777777" w:rsidR="00DC043B" w:rsidRDefault="00DC043B">
      <w:r>
        <w:rPr>
          <w:b/>
          <w:bCs/>
        </w:rPr>
        <w:br w:type="page"/>
      </w:r>
    </w:p>
    <w:tbl>
      <w:tblPr>
        <w:tblW w:w="15735" w:type="dxa"/>
        <w:tblBorders>
          <w:top w:val="single" w:sz="4" w:space="0" w:color="AE0025"/>
          <w:left w:val="single" w:sz="4" w:space="0" w:color="AE0025"/>
          <w:bottom w:val="single" w:sz="4" w:space="0" w:color="AE0025"/>
          <w:right w:val="single" w:sz="4" w:space="0" w:color="AE0025"/>
          <w:insideH w:val="single" w:sz="4" w:space="0" w:color="AE0025"/>
          <w:insideV w:val="single" w:sz="4" w:space="0" w:color="AE0025"/>
        </w:tblBorders>
        <w:tblLayout w:type="fixed"/>
        <w:tblLook w:val="00A0" w:firstRow="1" w:lastRow="0" w:firstColumn="1" w:lastColumn="0" w:noHBand="0" w:noVBand="0"/>
      </w:tblPr>
      <w:tblGrid>
        <w:gridCol w:w="1275"/>
        <w:gridCol w:w="3086"/>
        <w:gridCol w:w="3118"/>
        <w:gridCol w:w="3119"/>
        <w:gridCol w:w="3827"/>
        <w:gridCol w:w="1310"/>
      </w:tblGrid>
      <w:tr w:rsidR="00DC043B" w:rsidRPr="00FC7720" w14:paraId="6D6662C1" w14:textId="77777777" w:rsidTr="00F84742">
        <w:trPr>
          <w:cantSplit/>
          <w:tblHeader/>
        </w:trPr>
        <w:tc>
          <w:tcPr>
            <w:tcW w:w="1275" w:type="dxa"/>
            <w:shd w:val="clear" w:color="auto" w:fill="FAC8C8"/>
          </w:tcPr>
          <w:p w14:paraId="1A8E9577" w14:textId="77777777" w:rsidR="00DC043B" w:rsidRPr="00FC7720" w:rsidRDefault="00DC043B" w:rsidP="00F84742">
            <w:pPr>
              <w:rPr>
                <w:sz w:val="20"/>
                <w:szCs w:val="20"/>
              </w:rPr>
            </w:pPr>
            <w:r w:rsidRPr="00FC7720">
              <w:rPr>
                <w:sz w:val="20"/>
                <w:szCs w:val="20"/>
              </w:rPr>
              <w:lastRenderedPageBreak/>
              <w:t>GCSE (9-1) content Ref.</w:t>
            </w:r>
          </w:p>
        </w:tc>
        <w:tc>
          <w:tcPr>
            <w:tcW w:w="3086" w:type="dxa"/>
            <w:shd w:val="clear" w:color="auto" w:fill="FAC8C8"/>
          </w:tcPr>
          <w:p w14:paraId="6B08C92C" w14:textId="77777777" w:rsidR="00DC043B" w:rsidRPr="00FC7720" w:rsidRDefault="00DC043B" w:rsidP="00F84742">
            <w:pPr>
              <w:rPr>
                <w:rFonts w:cs="Arial"/>
                <w:b/>
              </w:rPr>
            </w:pPr>
            <w:r w:rsidRPr="00FC7720">
              <w:rPr>
                <w:rFonts w:cs="Arial"/>
                <w:b/>
              </w:rPr>
              <w:t>Subject content</w:t>
            </w:r>
          </w:p>
        </w:tc>
        <w:tc>
          <w:tcPr>
            <w:tcW w:w="3118" w:type="dxa"/>
            <w:shd w:val="clear" w:color="auto" w:fill="FAC8C8"/>
          </w:tcPr>
          <w:p w14:paraId="4B1AA01C" w14:textId="77777777" w:rsidR="00DC043B" w:rsidRPr="00FC7720" w:rsidRDefault="00DC043B" w:rsidP="00F84742">
            <w:pPr>
              <w:tabs>
                <w:tab w:val="left" w:pos="317"/>
              </w:tabs>
              <w:rPr>
                <w:rFonts w:cs="Arial"/>
                <w:b/>
              </w:rPr>
            </w:pPr>
            <w:r>
              <w:rPr>
                <w:rFonts w:cs="Arial"/>
                <w:b/>
              </w:rPr>
              <w:t>All GCSE maths learners should have</w:t>
            </w:r>
            <w:r w:rsidRPr="00994C09">
              <w:rPr>
                <w:rFonts w:cs="Arial"/>
                <w:b/>
              </w:rPr>
              <w:t xml:space="preserve"> confidence and competence</w:t>
            </w:r>
            <w:r>
              <w:rPr>
                <w:rFonts w:cs="Arial"/>
                <w:b/>
              </w:rPr>
              <w:t xml:space="preserve"> </w:t>
            </w:r>
            <w:r w:rsidRPr="00FC7720">
              <w:rPr>
                <w:rFonts w:cs="Arial"/>
                <w:b/>
              </w:rPr>
              <w:t>to…</w:t>
            </w:r>
          </w:p>
        </w:tc>
        <w:tc>
          <w:tcPr>
            <w:tcW w:w="3119" w:type="dxa"/>
            <w:shd w:val="clear" w:color="auto" w:fill="FAC8C8"/>
          </w:tcPr>
          <w:p w14:paraId="577D2737" w14:textId="77777777" w:rsidR="00DC043B" w:rsidRPr="00FC7720" w:rsidRDefault="00DC043B" w:rsidP="00F84742">
            <w:pPr>
              <w:tabs>
                <w:tab w:val="left" w:pos="317"/>
              </w:tabs>
              <w:rPr>
                <w:rFonts w:cs="Arial"/>
                <w:b/>
              </w:rPr>
            </w:pPr>
            <w:r w:rsidRPr="00FC7720">
              <w:rPr>
                <w:rFonts w:cs="Arial"/>
                <w:b/>
              </w:rPr>
              <w:t xml:space="preserve">Foundation tier learners should also be able to… </w:t>
            </w:r>
          </w:p>
        </w:tc>
        <w:tc>
          <w:tcPr>
            <w:tcW w:w="3827" w:type="dxa"/>
            <w:shd w:val="clear" w:color="auto" w:fill="FAC8C8"/>
          </w:tcPr>
          <w:p w14:paraId="77564909" w14:textId="77777777" w:rsidR="00DC043B" w:rsidRPr="00FC7720" w:rsidRDefault="00DC043B" w:rsidP="00F84742">
            <w:pPr>
              <w:tabs>
                <w:tab w:val="left" w:pos="317"/>
              </w:tabs>
              <w:rPr>
                <w:rFonts w:cs="Arial"/>
                <w:b/>
              </w:rPr>
            </w:pPr>
            <w:r>
              <w:rPr>
                <w:rFonts w:cs="Arial"/>
                <w:b/>
              </w:rPr>
              <w:t>Revision notes</w:t>
            </w:r>
          </w:p>
        </w:tc>
        <w:tc>
          <w:tcPr>
            <w:tcW w:w="1310" w:type="dxa"/>
            <w:shd w:val="clear" w:color="auto" w:fill="FAC8C8"/>
          </w:tcPr>
          <w:p w14:paraId="443CD93A" w14:textId="77777777" w:rsidR="00DC043B" w:rsidRPr="00FC7720" w:rsidRDefault="00DC043B" w:rsidP="00F84742">
            <w:pPr>
              <w:pStyle w:val="subitemdescription"/>
              <w:rPr>
                <w:color w:val="104F75"/>
              </w:rPr>
            </w:pPr>
            <w:r w:rsidRPr="0005648E">
              <w:rPr>
                <w:rFonts w:eastAsia="Times New Roman"/>
                <w:b/>
                <w:sz w:val="22"/>
                <w:lang w:eastAsia="en-GB"/>
              </w:rPr>
              <w:t xml:space="preserve">Tick when </w:t>
            </w:r>
            <w:r>
              <w:rPr>
                <w:rFonts w:eastAsia="Times New Roman"/>
                <w:b/>
                <w:sz w:val="22"/>
                <w:lang w:eastAsia="en-GB"/>
              </w:rPr>
              <w:t>achieved</w:t>
            </w:r>
            <w:r w:rsidRPr="0005648E">
              <w:rPr>
                <w:rFonts w:eastAsia="Times New Roman"/>
                <w:b/>
                <w:sz w:val="22"/>
                <w:lang w:eastAsia="en-GB"/>
              </w:rPr>
              <w:t>!</w:t>
            </w:r>
          </w:p>
        </w:tc>
      </w:tr>
      <w:tr w:rsidR="0087574A" w:rsidRPr="0087574A" w14:paraId="6A7A0ADB" w14:textId="77777777" w:rsidTr="00E02D96">
        <w:trPr>
          <w:cantSplit/>
          <w:trHeight w:val="70"/>
        </w:trPr>
        <w:tc>
          <w:tcPr>
            <w:tcW w:w="1275" w:type="dxa"/>
            <w:shd w:val="clear" w:color="auto" w:fill="FABF8F" w:themeFill="accent6" w:themeFillTint="99"/>
          </w:tcPr>
          <w:p w14:paraId="0BE77A68" w14:textId="77777777" w:rsidR="00A140DC" w:rsidRPr="0087574A" w:rsidRDefault="00A140DC" w:rsidP="00DC043B">
            <w:pPr>
              <w:pStyle w:val="Heading20"/>
            </w:pPr>
            <w:r w:rsidRPr="0087574A">
              <w:t xml:space="preserve">OCR 11 </w:t>
            </w:r>
          </w:p>
        </w:tc>
        <w:tc>
          <w:tcPr>
            <w:tcW w:w="14460" w:type="dxa"/>
            <w:gridSpan w:val="5"/>
            <w:shd w:val="clear" w:color="auto" w:fill="FABF8F" w:themeFill="accent6" w:themeFillTint="99"/>
          </w:tcPr>
          <w:p w14:paraId="4A4F97A9" w14:textId="77777777" w:rsidR="00A140DC" w:rsidRPr="0087574A" w:rsidRDefault="00A140DC" w:rsidP="00DC043B">
            <w:pPr>
              <w:pStyle w:val="Heading20"/>
            </w:pPr>
            <w:r w:rsidRPr="0087574A">
              <w:t>Probability</w:t>
            </w:r>
          </w:p>
        </w:tc>
      </w:tr>
      <w:tr w:rsidR="0069369E" w:rsidRPr="0069369E" w14:paraId="54C29DAC" w14:textId="77777777" w:rsidTr="0069369E">
        <w:trPr>
          <w:cantSplit/>
        </w:trPr>
        <w:tc>
          <w:tcPr>
            <w:tcW w:w="1275" w:type="dxa"/>
            <w:shd w:val="clear" w:color="auto" w:fill="D9D9D9" w:themeFill="background1" w:themeFillShade="D9"/>
          </w:tcPr>
          <w:p w14:paraId="66FF52F1" w14:textId="77777777" w:rsidR="0069369E" w:rsidRPr="0069369E" w:rsidRDefault="0069369E" w:rsidP="00AB7B02">
            <w:pPr>
              <w:pStyle w:val="syllabusitem"/>
              <w:keepNext/>
              <w:rPr>
                <w:color w:val="AE0025"/>
                <w:szCs w:val="24"/>
              </w:rPr>
            </w:pPr>
            <w:r w:rsidRPr="0069369E">
              <w:rPr>
                <w:color w:val="AE0025"/>
                <w:szCs w:val="24"/>
              </w:rPr>
              <w:t>11.01</w:t>
            </w:r>
          </w:p>
        </w:tc>
        <w:tc>
          <w:tcPr>
            <w:tcW w:w="13150" w:type="dxa"/>
            <w:gridSpan w:val="4"/>
            <w:shd w:val="clear" w:color="auto" w:fill="D9D9D9" w:themeFill="background1" w:themeFillShade="D9"/>
          </w:tcPr>
          <w:p w14:paraId="6C1DCA27" w14:textId="77777777" w:rsidR="0069369E" w:rsidRPr="0069369E" w:rsidRDefault="0069369E" w:rsidP="00AB7B02">
            <w:pPr>
              <w:pStyle w:val="subitemdescription"/>
              <w:keepNext/>
              <w:tabs>
                <w:tab w:val="left" w:pos="317"/>
              </w:tabs>
              <w:rPr>
                <w:b/>
                <w:color w:val="AE0025"/>
                <w:sz w:val="24"/>
                <w:szCs w:val="24"/>
              </w:rPr>
            </w:pPr>
            <w:r w:rsidRPr="0069369E">
              <w:rPr>
                <w:b/>
                <w:bCs/>
                <w:color w:val="AE0025"/>
                <w:sz w:val="24"/>
                <w:szCs w:val="24"/>
              </w:rPr>
              <w:t>Basic probability and experiments</w:t>
            </w:r>
          </w:p>
        </w:tc>
        <w:tc>
          <w:tcPr>
            <w:tcW w:w="1310" w:type="dxa"/>
            <w:shd w:val="clear" w:color="auto" w:fill="D9D9D9" w:themeFill="background1" w:themeFillShade="D9"/>
          </w:tcPr>
          <w:p w14:paraId="4DE13BDE" w14:textId="77777777" w:rsidR="0069369E" w:rsidRPr="0069369E" w:rsidRDefault="0069369E" w:rsidP="00AB7B02">
            <w:pPr>
              <w:pStyle w:val="syllabussub-item"/>
              <w:keepNext/>
              <w:rPr>
                <w:color w:val="AE0025"/>
                <w:sz w:val="24"/>
                <w:szCs w:val="24"/>
              </w:rPr>
            </w:pPr>
          </w:p>
        </w:tc>
      </w:tr>
      <w:tr w:rsidR="00A140DC" w:rsidRPr="00FC7720" w14:paraId="7049430C" w14:textId="77777777" w:rsidTr="0069369E">
        <w:trPr>
          <w:cantSplit/>
        </w:trPr>
        <w:tc>
          <w:tcPr>
            <w:tcW w:w="1275" w:type="dxa"/>
          </w:tcPr>
          <w:p w14:paraId="4927AA26" w14:textId="77777777" w:rsidR="00A140DC" w:rsidRPr="00FC7720" w:rsidRDefault="00A140DC" w:rsidP="00AB7B02">
            <w:pPr>
              <w:pStyle w:val="syllabussub-item"/>
              <w:keepNext/>
            </w:pPr>
            <w:r w:rsidRPr="00FC7720">
              <w:t>11.01a</w:t>
            </w:r>
          </w:p>
        </w:tc>
        <w:tc>
          <w:tcPr>
            <w:tcW w:w="3086" w:type="dxa"/>
          </w:tcPr>
          <w:p w14:paraId="11B74568" w14:textId="77777777" w:rsidR="00A140DC" w:rsidRPr="00FC7720" w:rsidRDefault="00A140DC" w:rsidP="00AB7B02">
            <w:pPr>
              <w:pStyle w:val="syllabussub-item"/>
              <w:keepNext/>
            </w:pPr>
            <w:r w:rsidRPr="00FC7720">
              <w:t>The probability scale</w:t>
            </w:r>
          </w:p>
        </w:tc>
        <w:tc>
          <w:tcPr>
            <w:tcW w:w="3118" w:type="dxa"/>
          </w:tcPr>
          <w:p w14:paraId="3EEE52D7" w14:textId="77777777" w:rsidR="00A140DC" w:rsidRPr="00FC7720" w:rsidRDefault="00A140DC" w:rsidP="00AB7B02">
            <w:pPr>
              <w:pStyle w:val="subitemdescription"/>
              <w:keepNext/>
              <w:tabs>
                <w:tab w:val="left" w:pos="317"/>
              </w:tabs>
            </w:pPr>
            <w:r w:rsidRPr="00FC7720">
              <w:t>Use the 0-1 probability scale as a measure of likelihood of random events, for example, ‘impossible’ with 0, ‘evens’ with 0.5, ‘certain’ with 1.</w:t>
            </w:r>
          </w:p>
        </w:tc>
        <w:tc>
          <w:tcPr>
            <w:tcW w:w="3119" w:type="dxa"/>
          </w:tcPr>
          <w:p w14:paraId="57ECD473" w14:textId="77777777" w:rsidR="00A140DC" w:rsidRPr="00FC7720" w:rsidRDefault="00A140DC" w:rsidP="00AB7B02">
            <w:pPr>
              <w:pStyle w:val="subitemdescription"/>
              <w:keepNext/>
              <w:tabs>
                <w:tab w:val="left" w:pos="317"/>
              </w:tabs>
            </w:pPr>
          </w:p>
        </w:tc>
        <w:tc>
          <w:tcPr>
            <w:tcW w:w="3827" w:type="dxa"/>
          </w:tcPr>
          <w:p w14:paraId="339F3185" w14:textId="77777777" w:rsidR="00A140DC" w:rsidRPr="00FC7720" w:rsidRDefault="00A140DC" w:rsidP="00AB7B02">
            <w:pPr>
              <w:keepNext/>
              <w:tabs>
                <w:tab w:val="left" w:pos="317"/>
              </w:tabs>
              <w:rPr>
                <w:rFonts w:cs="Arial"/>
              </w:rPr>
            </w:pPr>
          </w:p>
        </w:tc>
        <w:tc>
          <w:tcPr>
            <w:tcW w:w="1310" w:type="dxa"/>
          </w:tcPr>
          <w:p w14:paraId="7D3B8AD0" w14:textId="77777777" w:rsidR="00A140DC" w:rsidRPr="00FC7720" w:rsidRDefault="00A140DC" w:rsidP="00AB7B02">
            <w:pPr>
              <w:pStyle w:val="syllabussub-item"/>
              <w:keepNext/>
            </w:pPr>
          </w:p>
        </w:tc>
      </w:tr>
      <w:tr w:rsidR="00A140DC" w:rsidRPr="00FC7720" w14:paraId="7A936A25" w14:textId="77777777" w:rsidTr="0069369E">
        <w:trPr>
          <w:cantSplit/>
        </w:trPr>
        <w:tc>
          <w:tcPr>
            <w:tcW w:w="1275" w:type="dxa"/>
          </w:tcPr>
          <w:p w14:paraId="459E1C5E" w14:textId="77777777" w:rsidR="00A140DC" w:rsidRPr="00FC7720" w:rsidRDefault="00A140DC" w:rsidP="00AB7B02">
            <w:pPr>
              <w:pStyle w:val="syllabussub-item"/>
            </w:pPr>
            <w:r w:rsidRPr="00FC7720">
              <w:t>11.01b</w:t>
            </w:r>
          </w:p>
        </w:tc>
        <w:tc>
          <w:tcPr>
            <w:tcW w:w="3086" w:type="dxa"/>
          </w:tcPr>
          <w:p w14:paraId="5DB32979" w14:textId="77777777" w:rsidR="00A140DC" w:rsidRPr="00FC7720" w:rsidRDefault="00A140DC" w:rsidP="00AB7B02">
            <w:pPr>
              <w:pStyle w:val="syllabussub-item"/>
            </w:pPr>
            <w:r w:rsidRPr="00FC7720">
              <w:t>Relative frequency</w:t>
            </w:r>
          </w:p>
          <w:p w14:paraId="3D4AF34E" w14:textId="77777777" w:rsidR="00A140DC" w:rsidRPr="00FC7720" w:rsidRDefault="00A140DC" w:rsidP="00AB7B02">
            <w:pPr>
              <w:autoSpaceDE w:val="0"/>
              <w:autoSpaceDN w:val="0"/>
              <w:adjustRightInd w:val="0"/>
              <w:spacing w:line="240" w:lineRule="atLeast"/>
              <w:rPr>
                <w:rFonts w:cs="Arial"/>
              </w:rPr>
            </w:pPr>
          </w:p>
          <w:p w14:paraId="7F64C3D6" w14:textId="77777777" w:rsidR="00A140DC" w:rsidRPr="00FC7720" w:rsidRDefault="00A140DC" w:rsidP="00AB7B02">
            <w:pPr>
              <w:autoSpaceDE w:val="0"/>
              <w:autoSpaceDN w:val="0"/>
              <w:adjustRightInd w:val="0"/>
              <w:spacing w:line="240" w:lineRule="atLeast"/>
              <w:rPr>
                <w:rFonts w:cs="Arial"/>
              </w:rPr>
            </w:pPr>
          </w:p>
          <w:p w14:paraId="57B9D40A" w14:textId="77777777" w:rsidR="00A140DC" w:rsidRPr="00FC7720" w:rsidRDefault="00A140DC" w:rsidP="00AB7B02">
            <w:pPr>
              <w:autoSpaceDE w:val="0"/>
              <w:autoSpaceDN w:val="0"/>
              <w:adjustRightInd w:val="0"/>
              <w:spacing w:line="240" w:lineRule="atLeast"/>
              <w:rPr>
                <w:rFonts w:cs="Arial"/>
              </w:rPr>
            </w:pPr>
          </w:p>
        </w:tc>
        <w:tc>
          <w:tcPr>
            <w:tcW w:w="3118" w:type="dxa"/>
          </w:tcPr>
          <w:p w14:paraId="0F0861AC" w14:textId="77777777" w:rsidR="00A140DC" w:rsidRPr="00FC7720" w:rsidRDefault="00A140DC" w:rsidP="00AB7B02">
            <w:pPr>
              <w:pStyle w:val="subitemdescription"/>
              <w:tabs>
                <w:tab w:val="left" w:pos="317"/>
              </w:tabs>
            </w:pPr>
            <w:r w:rsidRPr="00FC7720">
              <w:t>Record, describe and analyse the relative frequency of outcomes of repeated experiments using tables and frequency trees.</w:t>
            </w:r>
          </w:p>
        </w:tc>
        <w:tc>
          <w:tcPr>
            <w:tcW w:w="3119" w:type="dxa"/>
          </w:tcPr>
          <w:p w14:paraId="4F97B563" w14:textId="77777777" w:rsidR="00A140DC" w:rsidRPr="00FC7720" w:rsidRDefault="00A140DC" w:rsidP="00AB7B02">
            <w:pPr>
              <w:pStyle w:val="subitemdescription"/>
              <w:tabs>
                <w:tab w:val="left" w:pos="317"/>
              </w:tabs>
            </w:pPr>
          </w:p>
        </w:tc>
        <w:tc>
          <w:tcPr>
            <w:tcW w:w="3827" w:type="dxa"/>
          </w:tcPr>
          <w:p w14:paraId="0A166FC2" w14:textId="77777777" w:rsidR="00A140DC" w:rsidRPr="00FC7720" w:rsidRDefault="00A140DC" w:rsidP="00AB7B02">
            <w:pPr>
              <w:tabs>
                <w:tab w:val="left" w:pos="317"/>
              </w:tabs>
              <w:rPr>
                <w:rFonts w:cs="Arial"/>
              </w:rPr>
            </w:pPr>
          </w:p>
        </w:tc>
        <w:tc>
          <w:tcPr>
            <w:tcW w:w="1310" w:type="dxa"/>
          </w:tcPr>
          <w:p w14:paraId="19CA2252" w14:textId="77777777" w:rsidR="00A140DC" w:rsidRPr="00FC7720" w:rsidRDefault="00A140DC" w:rsidP="00AB7B02">
            <w:pPr>
              <w:pStyle w:val="syllabussub-item"/>
            </w:pPr>
          </w:p>
        </w:tc>
      </w:tr>
      <w:tr w:rsidR="00A140DC" w:rsidRPr="00FC7720" w14:paraId="5A989B6C" w14:textId="77777777" w:rsidTr="0069369E">
        <w:trPr>
          <w:cantSplit/>
        </w:trPr>
        <w:tc>
          <w:tcPr>
            <w:tcW w:w="1275" w:type="dxa"/>
          </w:tcPr>
          <w:p w14:paraId="045BFCCA" w14:textId="77777777" w:rsidR="00A140DC" w:rsidRPr="00FC7720" w:rsidRDefault="00A140DC" w:rsidP="00AB7B02">
            <w:pPr>
              <w:pStyle w:val="syllabussub-item"/>
            </w:pPr>
            <w:r w:rsidRPr="00FC7720">
              <w:t>11.01c</w:t>
            </w:r>
          </w:p>
        </w:tc>
        <w:tc>
          <w:tcPr>
            <w:tcW w:w="3086" w:type="dxa"/>
          </w:tcPr>
          <w:p w14:paraId="57FD81DC" w14:textId="77777777" w:rsidR="00A140DC" w:rsidRPr="00FC7720" w:rsidRDefault="00A140DC" w:rsidP="00AB7B02">
            <w:pPr>
              <w:pStyle w:val="syllabussub-item"/>
            </w:pPr>
            <w:r w:rsidRPr="00FC7720">
              <w:t>Relative frequency and probability</w:t>
            </w:r>
          </w:p>
          <w:p w14:paraId="336BC2C5" w14:textId="77777777" w:rsidR="00A140DC" w:rsidRPr="00FC7720" w:rsidRDefault="00A140DC" w:rsidP="00AB7B02">
            <w:pPr>
              <w:pStyle w:val="syllabussub-item"/>
            </w:pPr>
          </w:p>
        </w:tc>
        <w:tc>
          <w:tcPr>
            <w:tcW w:w="3118" w:type="dxa"/>
          </w:tcPr>
          <w:p w14:paraId="481BBDFB" w14:textId="77777777" w:rsidR="00A140DC" w:rsidRPr="00FC7720" w:rsidRDefault="00A140DC" w:rsidP="00AB7B02">
            <w:pPr>
              <w:pStyle w:val="subitemdescription"/>
              <w:tabs>
                <w:tab w:val="left" w:pos="317"/>
              </w:tabs>
            </w:pPr>
            <w:r w:rsidRPr="00FC7720">
              <w:t>Use relative frequency as an estimate of probability.</w:t>
            </w:r>
          </w:p>
        </w:tc>
        <w:tc>
          <w:tcPr>
            <w:tcW w:w="3119" w:type="dxa"/>
          </w:tcPr>
          <w:p w14:paraId="6B542BC9" w14:textId="77777777" w:rsidR="00A140DC" w:rsidRPr="00FC7720" w:rsidRDefault="00A140DC" w:rsidP="00AB7B02">
            <w:pPr>
              <w:pStyle w:val="subitemdescription"/>
              <w:tabs>
                <w:tab w:val="left" w:pos="317"/>
              </w:tabs>
            </w:pPr>
            <w:r w:rsidRPr="00FC7720">
              <w:t>Understand that relative frequencies approach the theoretical probability as the number of trials increases.</w:t>
            </w:r>
          </w:p>
        </w:tc>
        <w:tc>
          <w:tcPr>
            <w:tcW w:w="3827" w:type="dxa"/>
          </w:tcPr>
          <w:p w14:paraId="1720A38D" w14:textId="77777777" w:rsidR="00A140DC" w:rsidRPr="00FC7720" w:rsidRDefault="00A140DC" w:rsidP="00AB7B02">
            <w:pPr>
              <w:tabs>
                <w:tab w:val="left" w:pos="317"/>
              </w:tabs>
              <w:rPr>
                <w:rFonts w:cs="Arial"/>
              </w:rPr>
            </w:pPr>
          </w:p>
        </w:tc>
        <w:tc>
          <w:tcPr>
            <w:tcW w:w="1310" w:type="dxa"/>
          </w:tcPr>
          <w:p w14:paraId="5A2F107E" w14:textId="77777777" w:rsidR="00A140DC" w:rsidRPr="00FC7720" w:rsidRDefault="00A140DC" w:rsidP="00AB7B02">
            <w:pPr>
              <w:pStyle w:val="syllabussub-item"/>
            </w:pPr>
          </w:p>
        </w:tc>
      </w:tr>
      <w:tr w:rsidR="00A140DC" w:rsidRPr="00FC7720" w14:paraId="1DE3CA9B" w14:textId="77777777" w:rsidTr="0069369E">
        <w:trPr>
          <w:cantSplit/>
        </w:trPr>
        <w:tc>
          <w:tcPr>
            <w:tcW w:w="1275" w:type="dxa"/>
          </w:tcPr>
          <w:p w14:paraId="2B8F5C6C" w14:textId="77777777" w:rsidR="00A140DC" w:rsidRPr="00FC7720" w:rsidRDefault="00A140DC" w:rsidP="00AB7B02">
            <w:pPr>
              <w:pStyle w:val="syllabussub-item"/>
            </w:pPr>
            <w:r w:rsidRPr="00FC7720">
              <w:lastRenderedPageBreak/>
              <w:t>11.01d</w:t>
            </w:r>
          </w:p>
        </w:tc>
        <w:tc>
          <w:tcPr>
            <w:tcW w:w="3086" w:type="dxa"/>
          </w:tcPr>
          <w:p w14:paraId="35D95B13" w14:textId="77777777" w:rsidR="00A140DC" w:rsidRPr="00FC7720" w:rsidRDefault="00A140DC" w:rsidP="00AB7B02">
            <w:pPr>
              <w:pStyle w:val="syllabussub-item"/>
            </w:pPr>
            <w:r w:rsidRPr="00FC7720">
              <w:t>Equally likely outcomes and probability</w:t>
            </w:r>
          </w:p>
        </w:tc>
        <w:tc>
          <w:tcPr>
            <w:tcW w:w="3118" w:type="dxa"/>
          </w:tcPr>
          <w:p w14:paraId="6E87B873" w14:textId="77777777" w:rsidR="00A140DC" w:rsidRPr="00FC7720" w:rsidRDefault="00A140DC" w:rsidP="00AB7B02">
            <w:pPr>
              <w:pStyle w:val="subitemdescription"/>
              <w:tabs>
                <w:tab w:val="left" w:pos="317"/>
              </w:tabs>
            </w:pPr>
            <w:r w:rsidRPr="00FC7720">
              <w:t>Calculate probabilities, expressed as fractions or decimals, in simple experiments with equally likely outcomes, for example flipping coins, rolling dice, etc.</w:t>
            </w:r>
          </w:p>
          <w:p w14:paraId="67BBF7BB" w14:textId="77777777" w:rsidR="00A140DC" w:rsidRPr="00FC7720" w:rsidRDefault="00A140DC" w:rsidP="00AB7B02">
            <w:pPr>
              <w:pStyle w:val="subitemdescription"/>
              <w:tabs>
                <w:tab w:val="left" w:pos="317"/>
              </w:tabs>
            </w:pPr>
          </w:p>
          <w:p w14:paraId="311BA6C3" w14:textId="77777777" w:rsidR="00A140DC" w:rsidRPr="00FC7720" w:rsidRDefault="00A140DC" w:rsidP="00AB7B02">
            <w:pPr>
              <w:pStyle w:val="subitemdescription"/>
              <w:tabs>
                <w:tab w:val="left" w:pos="317"/>
              </w:tabs>
            </w:pPr>
            <w:r w:rsidRPr="00FC7720">
              <w:t xml:space="preserve">Apply ideas of randomness and fairness in simple experiments. </w:t>
            </w:r>
          </w:p>
          <w:p w14:paraId="0CD95AEA" w14:textId="77777777" w:rsidR="00A140DC" w:rsidRPr="00FC7720" w:rsidRDefault="00A140DC" w:rsidP="00AB7B02">
            <w:pPr>
              <w:pStyle w:val="subitemdescription"/>
              <w:tabs>
                <w:tab w:val="left" w:pos="317"/>
              </w:tabs>
            </w:pPr>
          </w:p>
          <w:p w14:paraId="09816ED8" w14:textId="77777777" w:rsidR="00A140DC" w:rsidRPr="00FC7720" w:rsidRDefault="00A140DC" w:rsidP="00AB7B02">
            <w:pPr>
              <w:pStyle w:val="subitemdescription"/>
              <w:tabs>
                <w:tab w:val="left" w:pos="317"/>
              </w:tabs>
            </w:pPr>
            <w:r w:rsidRPr="00FC7720">
              <w:t>Calculate probabilities of simple combined events, for example rolling two dice and looking at the totals.</w:t>
            </w:r>
          </w:p>
          <w:p w14:paraId="458611E9" w14:textId="77777777" w:rsidR="00A140DC" w:rsidRPr="00FC7720" w:rsidRDefault="00A140DC" w:rsidP="00AB7B02">
            <w:pPr>
              <w:pStyle w:val="subitemdescription"/>
              <w:tabs>
                <w:tab w:val="left" w:pos="317"/>
              </w:tabs>
            </w:pPr>
          </w:p>
          <w:p w14:paraId="4369EF63" w14:textId="77777777" w:rsidR="00A140DC" w:rsidRPr="00FC7720" w:rsidRDefault="00A140DC" w:rsidP="00AB7B02">
            <w:pPr>
              <w:pStyle w:val="subitemdescription"/>
              <w:tabs>
                <w:tab w:val="left" w:pos="317"/>
              </w:tabs>
            </w:pPr>
            <w:r w:rsidRPr="00FC7720">
              <w:t>Use probabilities to calculate the number of expected ou</w:t>
            </w:r>
            <w:r w:rsidR="00D51606">
              <w:t>tcomes in repeated experiments.</w:t>
            </w:r>
          </w:p>
        </w:tc>
        <w:tc>
          <w:tcPr>
            <w:tcW w:w="3119" w:type="dxa"/>
          </w:tcPr>
          <w:p w14:paraId="52117757" w14:textId="77777777" w:rsidR="00A140DC" w:rsidRPr="00FC7720" w:rsidRDefault="00A140DC" w:rsidP="00AB7B02">
            <w:pPr>
              <w:pStyle w:val="subitemdescription"/>
              <w:tabs>
                <w:tab w:val="left" w:pos="317"/>
              </w:tabs>
            </w:pPr>
          </w:p>
        </w:tc>
        <w:tc>
          <w:tcPr>
            <w:tcW w:w="3827" w:type="dxa"/>
          </w:tcPr>
          <w:p w14:paraId="031C1E4C" w14:textId="77777777" w:rsidR="00A140DC" w:rsidRPr="00FC7720" w:rsidRDefault="00A140DC" w:rsidP="00AB7B02">
            <w:pPr>
              <w:tabs>
                <w:tab w:val="left" w:pos="317"/>
              </w:tabs>
              <w:rPr>
                <w:rFonts w:cs="Arial"/>
              </w:rPr>
            </w:pPr>
          </w:p>
        </w:tc>
        <w:tc>
          <w:tcPr>
            <w:tcW w:w="1310" w:type="dxa"/>
          </w:tcPr>
          <w:p w14:paraId="68C30D58" w14:textId="77777777" w:rsidR="00A140DC" w:rsidRPr="00FC7720" w:rsidRDefault="00A140DC" w:rsidP="00AB7B02">
            <w:pPr>
              <w:pStyle w:val="syllabussub-item"/>
            </w:pPr>
          </w:p>
        </w:tc>
      </w:tr>
      <w:tr w:rsidR="0087574A" w:rsidRPr="0087574A" w14:paraId="79E34F51" w14:textId="77777777" w:rsidTr="0069369E">
        <w:trPr>
          <w:cantSplit/>
        </w:trPr>
        <w:tc>
          <w:tcPr>
            <w:tcW w:w="1275" w:type="dxa"/>
            <w:shd w:val="clear" w:color="auto" w:fill="D9D9D9" w:themeFill="background1" w:themeFillShade="D9"/>
          </w:tcPr>
          <w:p w14:paraId="46E05A6D" w14:textId="77777777" w:rsidR="00A140DC" w:rsidRPr="0087574A" w:rsidRDefault="00A140DC" w:rsidP="00AB7B02">
            <w:pPr>
              <w:pStyle w:val="syllabusitem"/>
              <w:rPr>
                <w:color w:val="AE0025"/>
              </w:rPr>
            </w:pPr>
            <w:r w:rsidRPr="0087574A">
              <w:rPr>
                <w:color w:val="AE0025"/>
              </w:rPr>
              <w:t>11.02</w:t>
            </w:r>
          </w:p>
        </w:tc>
        <w:tc>
          <w:tcPr>
            <w:tcW w:w="13150" w:type="dxa"/>
            <w:gridSpan w:val="4"/>
            <w:shd w:val="clear" w:color="auto" w:fill="D9D9D9" w:themeFill="background1" w:themeFillShade="D9"/>
          </w:tcPr>
          <w:p w14:paraId="27F9D154" w14:textId="77777777" w:rsidR="00A140DC" w:rsidRPr="0087574A" w:rsidRDefault="00A140DC" w:rsidP="00AB7B02">
            <w:pPr>
              <w:pStyle w:val="syllabusitem"/>
              <w:pageBreakBefore/>
              <w:tabs>
                <w:tab w:val="left" w:pos="317"/>
              </w:tabs>
              <w:rPr>
                <w:color w:val="AE0025"/>
              </w:rPr>
            </w:pPr>
            <w:r w:rsidRPr="0087574A">
              <w:rPr>
                <w:color w:val="AE0025"/>
              </w:rPr>
              <w:t>Combined events and probability diagrams</w:t>
            </w:r>
          </w:p>
        </w:tc>
        <w:tc>
          <w:tcPr>
            <w:tcW w:w="1310" w:type="dxa"/>
            <w:shd w:val="clear" w:color="auto" w:fill="D9D9D9" w:themeFill="background1" w:themeFillShade="D9"/>
          </w:tcPr>
          <w:p w14:paraId="35E0532A" w14:textId="77777777" w:rsidR="00A140DC" w:rsidRPr="0087574A" w:rsidRDefault="00A140DC" w:rsidP="00AB7B02">
            <w:pPr>
              <w:pStyle w:val="syllabussub-item"/>
              <w:pageBreakBefore/>
              <w:rPr>
                <w:color w:val="AE0025"/>
              </w:rPr>
            </w:pPr>
          </w:p>
        </w:tc>
      </w:tr>
      <w:tr w:rsidR="00A140DC" w:rsidRPr="00FC7720" w14:paraId="3DADC4E8" w14:textId="77777777" w:rsidTr="0069369E">
        <w:trPr>
          <w:cantSplit/>
        </w:trPr>
        <w:tc>
          <w:tcPr>
            <w:tcW w:w="1275" w:type="dxa"/>
          </w:tcPr>
          <w:p w14:paraId="2066C732" w14:textId="77777777" w:rsidR="00A140DC" w:rsidRPr="00FC7720" w:rsidRDefault="00A140DC" w:rsidP="00AB7B02">
            <w:pPr>
              <w:pStyle w:val="syllabussub-item"/>
            </w:pPr>
            <w:r w:rsidRPr="00FC7720">
              <w:t>11.02a</w:t>
            </w:r>
          </w:p>
        </w:tc>
        <w:tc>
          <w:tcPr>
            <w:tcW w:w="3086" w:type="dxa"/>
          </w:tcPr>
          <w:p w14:paraId="21F48AE1" w14:textId="77777777" w:rsidR="00A140DC" w:rsidRPr="00FC7720" w:rsidRDefault="00A140DC" w:rsidP="00AB7B02">
            <w:pPr>
              <w:pStyle w:val="syllabussub-item"/>
            </w:pPr>
            <w:r w:rsidRPr="00FC7720">
              <w:t xml:space="preserve">Sample spaces  </w:t>
            </w:r>
          </w:p>
          <w:p w14:paraId="3D8098AE" w14:textId="77777777" w:rsidR="00A140DC" w:rsidRPr="00FC7720" w:rsidRDefault="00A140DC" w:rsidP="00AB7B02">
            <w:pPr>
              <w:autoSpaceDE w:val="0"/>
              <w:autoSpaceDN w:val="0"/>
              <w:adjustRightInd w:val="0"/>
              <w:spacing w:line="240" w:lineRule="atLeast"/>
              <w:rPr>
                <w:rFonts w:cs="Arial"/>
              </w:rPr>
            </w:pPr>
          </w:p>
        </w:tc>
        <w:tc>
          <w:tcPr>
            <w:tcW w:w="3118" w:type="dxa"/>
          </w:tcPr>
          <w:p w14:paraId="096E14DE" w14:textId="77777777" w:rsidR="00A140DC" w:rsidRPr="00FC7720" w:rsidRDefault="00A140DC" w:rsidP="00AB7B02">
            <w:pPr>
              <w:pStyle w:val="subitemdescription"/>
              <w:tabs>
                <w:tab w:val="left" w:pos="317"/>
              </w:tabs>
            </w:pPr>
            <w:r w:rsidRPr="00FC7720">
              <w:t>Use tables and grids to list the outcomes of single events and simple combinations of events, and to calculate theoretical probabilities.</w:t>
            </w:r>
          </w:p>
          <w:p w14:paraId="5F235154" w14:textId="77777777" w:rsidR="00A140DC" w:rsidRPr="00FC7720" w:rsidRDefault="00A140DC" w:rsidP="00AB7B02">
            <w:pPr>
              <w:pStyle w:val="subitemdescription"/>
              <w:tabs>
                <w:tab w:val="left" w:pos="317"/>
              </w:tabs>
            </w:pPr>
            <w:r w:rsidRPr="00FC7720">
              <w:t>e.g. Flipping two coins.</w:t>
            </w:r>
          </w:p>
          <w:p w14:paraId="68F3E4B2" w14:textId="4EFBDB18" w:rsidR="00A140DC" w:rsidRPr="00FC7720" w:rsidRDefault="00A140DC" w:rsidP="00AB7B02">
            <w:pPr>
              <w:pStyle w:val="subitemdescription"/>
              <w:tabs>
                <w:tab w:val="left" w:pos="317"/>
              </w:tabs>
            </w:pPr>
            <w:r w:rsidRPr="00FC7720">
              <w:tab/>
            </w:r>
            <w:r w:rsidR="002D3137">
              <w:t xml:space="preserve"> </w:t>
            </w:r>
            <w:r w:rsidRPr="00FC7720">
              <w:t xml:space="preserve">Finding the number of </w:t>
            </w:r>
            <w:r w:rsidR="002D3137">
              <w:br/>
              <w:t xml:space="preserve">       </w:t>
            </w:r>
            <w:r w:rsidRPr="00FC7720">
              <w:t xml:space="preserve">orders in which the letters </w:t>
            </w:r>
            <w:r w:rsidR="002D3137">
              <w:br/>
              <w:t xml:space="preserve">       </w:t>
            </w:r>
            <w:r w:rsidRPr="00FC7720">
              <w:t>E, F and G can be written.</w:t>
            </w:r>
          </w:p>
        </w:tc>
        <w:tc>
          <w:tcPr>
            <w:tcW w:w="3119" w:type="dxa"/>
          </w:tcPr>
          <w:p w14:paraId="6F99710E" w14:textId="77777777" w:rsidR="00A140DC" w:rsidRPr="00FC7720" w:rsidRDefault="00A140DC" w:rsidP="00AB7B02">
            <w:pPr>
              <w:pStyle w:val="subitemdescription"/>
              <w:tabs>
                <w:tab w:val="left" w:pos="317"/>
              </w:tabs>
            </w:pPr>
            <w:r w:rsidRPr="00FC7720">
              <w:t xml:space="preserve">Use sample spaces for more complex combinations of events e.g. Recording the outcomes for </w:t>
            </w:r>
            <w:r w:rsidRPr="00FC7720">
              <w:tab/>
              <w:t>sum of two dice.</w:t>
            </w:r>
          </w:p>
          <w:p w14:paraId="6C93119B" w14:textId="77777777" w:rsidR="00A140DC" w:rsidRPr="00FC7720" w:rsidRDefault="00A140DC" w:rsidP="00AB7B02">
            <w:pPr>
              <w:pStyle w:val="subitemdescription"/>
              <w:tabs>
                <w:tab w:val="left" w:pos="317"/>
              </w:tabs>
            </w:pPr>
            <w:r w:rsidRPr="00FC7720">
              <w:tab/>
              <w:t>Problems with two spinners.</w:t>
            </w:r>
          </w:p>
          <w:p w14:paraId="61175A52" w14:textId="77777777" w:rsidR="00A140DC" w:rsidRPr="00FC7720" w:rsidRDefault="00A140DC" w:rsidP="00AB7B02">
            <w:pPr>
              <w:pStyle w:val="subitemdescription"/>
              <w:tabs>
                <w:tab w:val="left" w:pos="317"/>
              </w:tabs>
              <w:rPr>
                <w:color w:val="FF0000"/>
              </w:rPr>
            </w:pPr>
          </w:p>
          <w:p w14:paraId="57F0F519" w14:textId="77777777" w:rsidR="00A140DC" w:rsidRPr="00FC7720" w:rsidRDefault="00A140DC" w:rsidP="00AB7B02">
            <w:pPr>
              <w:tabs>
                <w:tab w:val="left" w:pos="317"/>
              </w:tabs>
              <w:rPr>
                <w:rFonts w:cs="Arial"/>
              </w:rPr>
            </w:pPr>
          </w:p>
        </w:tc>
        <w:tc>
          <w:tcPr>
            <w:tcW w:w="3827" w:type="dxa"/>
          </w:tcPr>
          <w:p w14:paraId="51F79CD8" w14:textId="77777777" w:rsidR="00A140DC" w:rsidRPr="00FC7720" w:rsidRDefault="00A140DC" w:rsidP="00AB7B02">
            <w:pPr>
              <w:pStyle w:val="subitemdescription"/>
              <w:tabs>
                <w:tab w:val="left" w:pos="317"/>
              </w:tabs>
            </w:pPr>
          </w:p>
        </w:tc>
        <w:tc>
          <w:tcPr>
            <w:tcW w:w="1310" w:type="dxa"/>
          </w:tcPr>
          <w:p w14:paraId="2348DF5D" w14:textId="77777777" w:rsidR="00A140DC" w:rsidRPr="00FC7720" w:rsidRDefault="00A140DC" w:rsidP="00AB7B02">
            <w:pPr>
              <w:pStyle w:val="syllabussub-item"/>
            </w:pPr>
          </w:p>
        </w:tc>
      </w:tr>
      <w:tr w:rsidR="00A140DC" w:rsidRPr="00FC7720" w14:paraId="7CD82E75" w14:textId="77777777" w:rsidTr="0069369E">
        <w:trPr>
          <w:cantSplit/>
        </w:trPr>
        <w:tc>
          <w:tcPr>
            <w:tcW w:w="1275" w:type="dxa"/>
          </w:tcPr>
          <w:p w14:paraId="4E67D51E" w14:textId="77777777" w:rsidR="00A140DC" w:rsidRPr="00FC7720" w:rsidRDefault="00A140DC" w:rsidP="00AB7B02">
            <w:pPr>
              <w:pStyle w:val="syllabussub-item"/>
            </w:pPr>
            <w:r w:rsidRPr="00FC7720">
              <w:t>11.02b</w:t>
            </w:r>
          </w:p>
        </w:tc>
        <w:tc>
          <w:tcPr>
            <w:tcW w:w="3086" w:type="dxa"/>
          </w:tcPr>
          <w:p w14:paraId="0067BBC4" w14:textId="77777777" w:rsidR="00A140DC" w:rsidRPr="00FC7720" w:rsidRDefault="00A140DC" w:rsidP="00AB7B02">
            <w:pPr>
              <w:pStyle w:val="syllabussub-item"/>
            </w:pPr>
            <w:r w:rsidRPr="00FC7720">
              <w:t>Enumeration</w:t>
            </w:r>
          </w:p>
        </w:tc>
        <w:tc>
          <w:tcPr>
            <w:tcW w:w="3118" w:type="dxa"/>
          </w:tcPr>
          <w:p w14:paraId="269AF5D8" w14:textId="77777777" w:rsidR="00A140DC" w:rsidRPr="00FC7720" w:rsidRDefault="00A140DC" w:rsidP="00AB7B02">
            <w:pPr>
              <w:pStyle w:val="subitemdescription"/>
              <w:tabs>
                <w:tab w:val="left" w:pos="317"/>
              </w:tabs>
            </w:pPr>
            <w:r w:rsidRPr="00FC7720">
              <w:t>Use systematic listing strategies.</w:t>
            </w:r>
          </w:p>
        </w:tc>
        <w:tc>
          <w:tcPr>
            <w:tcW w:w="3119" w:type="dxa"/>
          </w:tcPr>
          <w:p w14:paraId="21D61652" w14:textId="77777777" w:rsidR="00A140DC" w:rsidRPr="00FC7720" w:rsidRDefault="00A140DC" w:rsidP="00AB7B02">
            <w:pPr>
              <w:pStyle w:val="subitemdescription"/>
              <w:tabs>
                <w:tab w:val="left" w:pos="317"/>
              </w:tabs>
            </w:pPr>
          </w:p>
        </w:tc>
        <w:tc>
          <w:tcPr>
            <w:tcW w:w="3827" w:type="dxa"/>
          </w:tcPr>
          <w:p w14:paraId="2D230827" w14:textId="77777777" w:rsidR="00A140DC" w:rsidRPr="00FC7720" w:rsidRDefault="00A140DC" w:rsidP="00AB7B02">
            <w:pPr>
              <w:pStyle w:val="subitemdescription"/>
              <w:tabs>
                <w:tab w:val="left" w:pos="317"/>
              </w:tabs>
            </w:pPr>
          </w:p>
        </w:tc>
        <w:tc>
          <w:tcPr>
            <w:tcW w:w="1310" w:type="dxa"/>
          </w:tcPr>
          <w:p w14:paraId="33FC9B22" w14:textId="77777777" w:rsidR="00A140DC" w:rsidRPr="00FC7720" w:rsidRDefault="00A140DC" w:rsidP="00AB7B02">
            <w:pPr>
              <w:pStyle w:val="syllabussub-item"/>
            </w:pPr>
          </w:p>
        </w:tc>
      </w:tr>
      <w:tr w:rsidR="00A140DC" w:rsidRPr="00FC7720" w14:paraId="12CB43B6" w14:textId="77777777" w:rsidTr="0069369E">
        <w:trPr>
          <w:cantSplit/>
        </w:trPr>
        <w:tc>
          <w:tcPr>
            <w:tcW w:w="1275" w:type="dxa"/>
          </w:tcPr>
          <w:p w14:paraId="0C7B26CF" w14:textId="77777777" w:rsidR="00A140DC" w:rsidRPr="00FC7720" w:rsidRDefault="00A140DC" w:rsidP="00AB7B02">
            <w:pPr>
              <w:pStyle w:val="syllabussub-item"/>
            </w:pPr>
            <w:r w:rsidRPr="00FC7720">
              <w:lastRenderedPageBreak/>
              <w:t>11.02c</w:t>
            </w:r>
          </w:p>
        </w:tc>
        <w:tc>
          <w:tcPr>
            <w:tcW w:w="3086" w:type="dxa"/>
          </w:tcPr>
          <w:p w14:paraId="6B8C80AE" w14:textId="77777777" w:rsidR="00A140DC" w:rsidRPr="00FC7720" w:rsidRDefault="00A140DC" w:rsidP="00AB7B02">
            <w:pPr>
              <w:pStyle w:val="syllabussub-item"/>
            </w:pPr>
            <w:r w:rsidRPr="00FC7720">
              <w:t>Venn diagrams and sets</w:t>
            </w:r>
          </w:p>
        </w:tc>
        <w:tc>
          <w:tcPr>
            <w:tcW w:w="3118" w:type="dxa"/>
          </w:tcPr>
          <w:p w14:paraId="083176DF" w14:textId="77777777" w:rsidR="00A140DC" w:rsidRPr="00FC7720" w:rsidRDefault="00A140DC" w:rsidP="00AB7B02">
            <w:pPr>
              <w:pStyle w:val="subitemdescription"/>
              <w:tabs>
                <w:tab w:val="left" w:pos="317"/>
              </w:tabs>
              <w:rPr>
                <w:color w:val="000000"/>
              </w:rPr>
            </w:pPr>
            <w:r w:rsidRPr="00FC7720">
              <w:rPr>
                <w:color w:val="000000"/>
              </w:rPr>
              <w:t>Use a two-circle Venn diagram to enumerate sets, and use this to calculate related probabilities.</w:t>
            </w:r>
          </w:p>
          <w:p w14:paraId="6CA9EC9A" w14:textId="77777777" w:rsidR="00A140DC" w:rsidRPr="00FC7720" w:rsidRDefault="00A140DC" w:rsidP="00AB7B02">
            <w:pPr>
              <w:pStyle w:val="subitemdescription"/>
              <w:tabs>
                <w:tab w:val="left" w:pos="317"/>
              </w:tabs>
              <w:rPr>
                <w:color w:val="000000"/>
              </w:rPr>
            </w:pPr>
          </w:p>
          <w:p w14:paraId="4DE6B480" w14:textId="77777777" w:rsidR="00A140DC" w:rsidRPr="00FC7720" w:rsidRDefault="00A140DC" w:rsidP="00AB7B02">
            <w:pPr>
              <w:tabs>
                <w:tab w:val="left" w:pos="317"/>
              </w:tabs>
              <w:autoSpaceDE w:val="0"/>
              <w:autoSpaceDN w:val="0"/>
              <w:adjustRightInd w:val="0"/>
              <w:ind w:right="75"/>
              <w:rPr>
                <w:rFonts w:cs="Arial"/>
                <w:color w:val="000000"/>
                <w:sz w:val="20"/>
                <w:szCs w:val="20"/>
              </w:rPr>
            </w:pPr>
            <w:r w:rsidRPr="00FC7720">
              <w:rPr>
                <w:rFonts w:cs="Arial"/>
                <w:color w:val="000000"/>
                <w:sz w:val="20"/>
                <w:szCs w:val="20"/>
              </w:rPr>
              <w:t>Use simple set notation to describe simple sets of numbers or objects.</w:t>
            </w:r>
          </w:p>
          <w:p w14:paraId="26A76359" w14:textId="77777777" w:rsidR="00A140DC" w:rsidRPr="00FC7720" w:rsidRDefault="00A140DC" w:rsidP="00AB7B02">
            <w:pPr>
              <w:tabs>
                <w:tab w:val="left" w:pos="317"/>
              </w:tabs>
              <w:autoSpaceDE w:val="0"/>
              <w:autoSpaceDN w:val="0"/>
              <w:adjustRightInd w:val="0"/>
              <w:ind w:right="75"/>
              <w:rPr>
                <w:rFonts w:cs="Arial"/>
                <w:color w:val="000000"/>
                <w:sz w:val="20"/>
                <w:szCs w:val="20"/>
              </w:rPr>
            </w:pPr>
            <w:r w:rsidRPr="00FC7720">
              <w:rPr>
                <w:rFonts w:cs="Arial"/>
                <w:color w:val="000000"/>
                <w:sz w:val="20"/>
                <w:szCs w:val="20"/>
              </w:rPr>
              <w:t>e.g. A = {even numbers}</w:t>
            </w:r>
          </w:p>
          <w:p w14:paraId="7E9B26CB" w14:textId="77777777" w:rsidR="00A140DC" w:rsidRPr="00FC7720" w:rsidRDefault="00A140DC" w:rsidP="00AB7B02">
            <w:pPr>
              <w:tabs>
                <w:tab w:val="left" w:pos="317"/>
              </w:tabs>
              <w:autoSpaceDE w:val="0"/>
              <w:autoSpaceDN w:val="0"/>
              <w:adjustRightInd w:val="0"/>
              <w:ind w:right="75"/>
              <w:rPr>
                <w:rFonts w:cs="Arial"/>
                <w:color w:val="000000"/>
                <w:sz w:val="20"/>
                <w:szCs w:val="20"/>
              </w:rPr>
            </w:pPr>
            <w:r w:rsidRPr="00FC7720">
              <w:rPr>
                <w:rFonts w:cs="Arial"/>
                <w:color w:val="000000"/>
                <w:sz w:val="20"/>
                <w:szCs w:val="20"/>
              </w:rPr>
              <w:t xml:space="preserve">       B = {mathematics learners}</w:t>
            </w:r>
          </w:p>
          <w:p w14:paraId="212C354E" w14:textId="77777777" w:rsidR="00A140DC" w:rsidRPr="00FC7720" w:rsidRDefault="00A140DC" w:rsidP="00AB7B02">
            <w:pPr>
              <w:pStyle w:val="subitemdescription"/>
              <w:tabs>
                <w:tab w:val="left" w:pos="317"/>
              </w:tabs>
              <w:rPr>
                <w:color w:val="000000"/>
              </w:rPr>
            </w:pPr>
            <w:r w:rsidRPr="00FC7720">
              <w:rPr>
                <w:color w:val="000000"/>
              </w:rPr>
              <w:t xml:space="preserve">       C = {isosceles triangles}</w:t>
            </w:r>
          </w:p>
        </w:tc>
        <w:tc>
          <w:tcPr>
            <w:tcW w:w="3119" w:type="dxa"/>
          </w:tcPr>
          <w:p w14:paraId="3805B90B" w14:textId="77777777" w:rsidR="00A140DC" w:rsidRPr="00FC7720" w:rsidRDefault="00A140DC" w:rsidP="00AB7B02">
            <w:pPr>
              <w:pStyle w:val="subitemdescription"/>
              <w:tabs>
                <w:tab w:val="left" w:pos="317"/>
              </w:tabs>
            </w:pPr>
            <w:r w:rsidRPr="00FC7720">
              <w:t>Construct a Venn diagram to classify outcomes and calculate probabilities.</w:t>
            </w:r>
          </w:p>
          <w:p w14:paraId="4E98AE51" w14:textId="77777777" w:rsidR="00A140DC" w:rsidRPr="00FC7720" w:rsidRDefault="00A140DC" w:rsidP="00AB7B02">
            <w:pPr>
              <w:pStyle w:val="subitemdescription"/>
              <w:tabs>
                <w:tab w:val="left" w:pos="317"/>
              </w:tabs>
            </w:pPr>
          </w:p>
          <w:p w14:paraId="526432AA" w14:textId="77777777" w:rsidR="00A140DC" w:rsidRPr="00FC7720" w:rsidRDefault="00A140DC" w:rsidP="00AB7B02">
            <w:pPr>
              <w:pStyle w:val="subitemdescription"/>
              <w:tabs>
                <w:tab w:val="left" w:pos="317"/>
              </w:tabs>
              <w:rPr>
                <w:szCs w:val="20"/>
              </w:rPr>
            </w:pPr>
            <w:r w:rsidRPr="00FC7720">
              <w:rPr>
                <w:szCs w:val="20"/>
              </w:rPr>
              <w:t>Use set notation to describe a set of numbers or objects.</w:t>
            </w:r>
          </w:p>
          <w:p w14:paraId="68F88A68" w14:textId="77777777" w:rsidR="00A140DC" w:rsidRPr="00FC7720" w:rsidRDefault="00A140DC" w:rsidP="00AB7B02">
            <w:pPr>
              <w:pStyle w:val="subitemdescription"/>
              <w:tabs>
                <w:tab w:val="left" w:pos="317"/>
              </w:tabs>
              <w:rPr>
                <w:color w:val="000000"/>
                <w:szCs w:val="20"/>
              </w:rPr>
            </w:pPr>
            <w:r w:rsidRPr="00FC7720">
              <w:rPr>
                <w:szCs w:val="20"/>
              </w:rPr>
              <w:t xml:space="preserve">e.g. </w:t>
            </w:r>
            <w:r w:rsidRPr="00FC7720">
              <w:rPr>
                <w:iCs/>
                <w:color w:val="000000"/>
              </w:rPr>
              <w:t xml:space="preserve">D = </w:t>
            </w:r>
            <w:r w:rsidRPr="00FC7720">
              <w:rPr>
                <w:color w:val="000000"/>
                <w:szCs w:val="20"/>
              </w:rPr>
              <w:t>{</w:t>
            </w:r>
            <w:r w:rsidRPr="00FC7720">
              <w:rPr>
                <w:i/>
                <w:iCs/>
                <w:color w:val="000000"/>
              </w:rPr>
              <w:t>x</w:t>
            </w:r>
            <w:r w:rsidRPr="00FC7720">
              <w:rPr>
                <w:iCs/>
                <w:color w:val="000000"/>
              </w:rPr>
              <w:t xml:space="preserve"> : 1 &lt; </w:t>
            </w:r>
            <w:r w:rsidRPr="00FC7720">
              <w:rPr>
                <w:i/>
                <w:iCs/>
                <w:color w:val="000000"/>
              </w:rPr>
              <w:t>x</w:t>
            </w:r>
            <w:r w:rsidRPr="00FC7720">
              <w:rPr>
                <w:iCs/>
                <w:color w:val="000000"/>
              </w:rPr>
              <w:t xml:space="preserve"> &lt; 3</w:t>
            </w:r>
            <w:r w:rsidRPr="00FC7720">
              <w:rPr>
                <w:color w:val="000000"/>
                <w:szCs w:val="20"/>
              </w:rPr>
              <w:t>}</w:t>
            </w:r>
          </w:p>
          <w:p w14:paraId="226C8077" w14:textId="4535AABD" w:rsidR="00A140DC" w:rsidRDefault="00A140DC" w:rsidP="00AB7B02">
            <w:pPr>
              <w:pStyle w:val="subitemdescription"/>
              <w:tabs>
                <w:tab w:val="left" w:pos="317"/>
              </w:tabs>
              <w:ind w:left="301" w:hanging="301"/>
              <w:rPr>
                <w:iCs/>
                <w:color w:val="000000"/>
              </w:rPr>
            </w:pPr>
            <w:r w:rsidRPr="00FC7720">
              <w:rPr>
                <w:color w:val="000000"/>
                <w:szCs w:val="20"/>
              </w:rPr>
              <w:t xml:space="preserve">       E = {</w:t>
            </w:r>
            <w:r w:rsidRPr="00FC7720">
              <w:rPr>
                <w:i/>
                <w:color w:val="000000"/>
                <w:szCs w:val="20"/>
              </w:rPr>
              <w:t>x</w:t>
            </w:r>
            <w:r w:rsidRPr="00FC7720">
              <w:rPr>
                <w:color w:val="000000"/>
                <w:szCs w:val="20"/>
              </w:rPr>
              <w:t xml:space="preserve"> : </w:t>
            </w:r>
            <w:r w:rsidRPr="00FC7720">
              <w:rPr>
                <w:i/>
                <w:color w:val="000000"/>
                <w:szCs w:val="20"/>
              </w:rPr>
              <w:t>x</w:t>
            </w:r>
            <w:r w:rsidRPr="00FC7720">
              <w:rPr>
                <w:color w:val="000000"/>
                <w:szCs w:val="20"/>
              </w:rPr>
              <w:t xml:space="preserve"> is a factor of 280}</w:t>
            </w:r>
          </w:p>
          <w:p w14:paraId="7F896A10" w14:textId="77777777" w:rsidR="003B522B" w:rsidRDefault="00EC3177" w:rsidP="003B522B">
            <w:pPr>
              <w:pStyle w:val="CommentText"/>
            </w:pPr>
            <w:r>
              <w:t xml:space="preserve"> </w:t>
            </w:r>
          </w:p>
          <w:p w14:paraId="21E2B224" w14:textId="55B6DE46" w:rsidR="00EC3177" w:rsidRPr="00FC7720" w:rsidRDefault="003B522B" w:rsidP="003B522B">
            <w:pPr>
              <w:pStyle w:val="CommentText"/>
            </w:pPr>
            <w:r>
              <w:t>[Knowledge of intersection (∩), union (ᴜ) and complement (‘) notation will not be required.]</w:t>
            </w:r>
          </w:p>
        </w:tc>
        <w:tc>
          <w:tcPr>
            <w:tcW w:w="3827" w:type="dxa"/>
          </w:tcPr>
          <w:p w14:paraId="10D8DA4F" w14:textId="77777777" w:rsidR="00A140DC" w:rsidRPr="00FC7720" w:rsidRDefault="00A140DC" w:rsidP="00AB7B02">
            <w:pPr>
              <w:pStyle w:val="subitemdescription"/>
              <w:tabs>
                <w:tab w:val="left" w:pos="317"/>
              </w:tabs>
              <w:rPr>
                <w:szCs w:val="20"/>
              </w:rPr>
            </w:pPr>
          </w:p>
        </w:tc>
        <w:tc>
          <w:tcPr>
            <w:tcW w:w="1310" w:type="dxa"/>
          </w:tcPr>
          <w:p w14:paraId="6A3BCA42" w14:textId="77777777" w:rsidR="00A140DC" w:rsidRPr="00FC7720" w:rsidRDefault="00A140DC" w:rsidP="00AB7B02">
            <w:pPr>
              <w:pStyle w:val="syllabussub-item"/>
            </w:pPr>
          </w:p>
        </w:tc>
      </w:tr>
      <w:tr w:rsidR="00A140DC" w:rsidRPr="00FC7720" w14:paraId="673FD6B7" w14:textId="77777777" w:rsidTr="0069369E">
        <w:trPr>
          <w:cantSplit/>
        </w:trPr>
        <w:tc>
          <w:tcPr>
            <w:tcW w:w="1275" w:type="dxa"/>
          </w:tcPr>
          <w:p w14:paraId="1AF148A7" w14:textId="77777777" w:rsidR="00A140DC" w:rsidRPr="00FC7720" w:rsidRDefault="00A140DC" w:rsidP="00AB7B02">
            <w:pPr>
              <w:pStyle w:val="syllabussub-item"/>
            </w:pPr>
            <w:r w:rsidRPr="00FC7720">
              <w:t>11.02d</w:t>
            </w:r>
          </w:p>
        </w:tc>
        <w:tc>
          <w:tcPr>
            <w:tcW w:w="3086" w:type="dxa"/>
          </w:tcPr>
          <w:p w14:paraId="357CF69A" w14:textId="77777777" w:rsidR="00A140DC" w:rsidRPr="00FC7720" w:rsidRDefault="00A140DC" w:rsidP="00AB7B02">
            <w:pPr>
              <w:pStyle w:val="syllabussub-item"/>
            </w:pPr>
            <w:r w:rsidRPr="00FC7720">
              <w:t>Tree diagrams</w:t>
            </w:r>
          </w:p>
        </w:tc>
        <w:tc>
          <w:tcPr>
            <w:tcW w:w="3118" w:type="dxa"/>
          </w:tcPr>
          <w:p w14:paraId="160D33CF" w14:textId="77777777" w:rsidR="00A140DC" w:rsidRPr="00FC7720" w:rsidRDefault="00A140DC" w:rsidP="00AB7B02">
            <w:pPr>
              <w:pStyle w:val="subitemdescription"/>
              <w:tabs>
                <w:tab w:val="left" w:pos="317"/>
              </w:tabs>
            </w:pPr>
          </w:p>
        </w:tc>
        <w:tc>
          <w:tcPr>
            <w:tcW w:w="3119" w:type="dxa"/>
          </w:tcPr>
          <w:p w14:paraId="13895914" w14:textId="77777777" w:rsidR="00A140DC" w:rsidRPr="00FC7720" w:rsidRDefault="00A140DC" w:rsidP="00AB7B02">
            <w:pPr>
              <w:pStyle w:val="subitemdescription"/>
              <w:tabs>
                <w:tab w:val="left" w:pos="317"/>
              </w:tabs>
            </w:pPr>
            <w:r w:rsidRPr="00FC7720">
              <w:t>Use tree diagrams to enumerate sets and to record the probabilities of successive events (tree frames may be given and in some cases will be partly completed).</w:t>
            </w:r>
          </w:p>
        </w:tc>
        <w:tc>
          <w:tcPr>
            <w:tcW w:w="3827" w:type="dxa"/>
          </w:tcPr>
          <w:p w14:paraId="172B15AE" w14:textId="77777777" w:rsidR="00A140DC" w:rsidRPr="00FC7720" w:rsidRDefault="00A140DC" w:rsidP="00AB7B02">
            <w:pPr>
              <w:pStyle w:val="subitemdescription"/>
              <w:tabs>
                <w:tab w:val="left" w:pos="317"/>
              </w:tabs>
            </w:pPr>
          </w:p>
        </w:tc>
        <w:tc>
          <w:tcPr>
            <w:tcW w:w="1310" w:type="dxa"/>
          </w:tcPr>
          <w:p w14:paraId="6AEB7DA3" w14:textId="77777777" w:rsidR="00A140DC" w:rsidRPr="00FC7720" w:rsidRDefault="00A140DC" w:rsidP="00AB7B02">
            <w:pPr>
              <w:pStyle w:val="syllabussub-item"/>
            </w:pPr>
          </w:p>
        </w:tc>
      </w:tr>
      <w:tr w:rsidR="00A140DC" w:rsidRPr="00FC7720" w14:paraId="49D1681D" w14:textId="77777777" w:rsidTr="0069369E">
        <w:trPr>
          <w:cantSplit/>
        </w:trPr>
        <w:tc>
          <w:tcPr>
            <w:tcW w:w="1275" w:type="dxa"/>
          </w:tcPr>
          <w:p w14:paraId="171D181A" w14:textId="77777777" w:rsidR="00A140DC" w:rsidRPr="00FC7720" w:rsidRDefault="00A140DC" w:rsidP="00AB7B02">
            <w:pPr>
              <w:pStyle w:val="syllabussub-item"/>
            </w:pPr>
            <w:r w:rsidRPr="00FC7720">
              <w:t>11.02e</w:t>
            </w:r>
          </w:p>
        </w:tc>
        <w:tc>
          <w:tcPr>
            <w:tcW w:w="3086" w:type="dxa"/>
          </w:tcPr>
          <w:p w14:paraId="52326D51" w14:textId="77777777" w:rsidR="00A140DC" w:rsidRPr="00FC7720" w:rsidRDefault="00A140DC" w:rsidP="00AB7B02">
            <w:pPr>
              <w:pStyle w:val="syllabussub-item"/>
            </w:pPr>
            <w:r w:rsidRPr="00FC7720">
              <w:t>The addition law of probability</w:t>
            </w:r>
          </w:p>
        </w:tc>
        <w:tc>
          <w:tcPr>
            <w:tcW w:w="3118" w:type="dxa"/>
          </w:tcPr>
          <w:p w14:paraId="7398AE64" w14:textId="77777777" w:rsidR="00A140DC" w:rsidRPr="00FC7720" w:rsidRDefault="00A140DC" w:rsidP="00AB7B02">
            <w:pPr>
              <w:pStyle w:val="subitemdescription"/>
              <w:tabs>
                <w:tab w:val="left" w:pos="317"/>
              </w:tabs>
            </w:pPr>
            <w:r w:rsidRPr="00FC7720">
              <w:t>Use the addition law for mutually exclusive events.</w:t>
            </w:r>
          </w:p>
          <w:p w14:paraId="436716BB" w14:textId="77777777" w:rsidR="00A140DC" w:rsidRPr="00FC7720" w:rsidRDefault="00A140DC" w:rsidP="00AB7B02">
            <w:pPr>
              <w:pStyle w:val="subitemdescription"/>
              <w:tabs>
                <w:tab w:val="left" w:pos="317"/>
              </w:tabs>
            </w:pPr>
          </w:p>
          <w:p w14:paraId="64DFED0E" w14:textId="77777777" w:rsidR="00A140DC" w:rsidRPr="00FC7720" w:rsidRDefault="00A140DC" w:rsidP="00AB7B02">
            <w:pPr>
              <w:pStyle w:val="subitemdescription"/>
              <w:tabs>
                <w:tab w:val="left" w:pos="317"/>
              </w:tabs>
            </w:pPr>
            <w:r w:rsidRPr="00FC7720">
              <w:t>Use p(A) + p(</w:t>
            </w:r>
            <w:proofErr w:type="spellStart"/>
            <w:r w:rsidRPr="00FC7720">
              <w:rPr>
                <w:i/>
              </w:rPr>
              <w:t>not</w:t>
            </w:r>
            <w:proofErr w:type="spellEnd"/>
            <w:r w:rsidRPr="00FC7720">
              <w:t xml:space="preserve"> A) = 1</w:t>
            </w:r>
          </w:p>
        </w:tc>
        <w:tc>
          <w:tcPr>
            <w:tcW w:w="3119" w:type="dxa"/>
          </w:tcPr>
          <w:p w14:paraId="7D962C37" w14:textId="77777777" w:rsidR="00A140DC" w:rsidRPr="00FC7720" w:rsidRDefault="00A140DC" w:rsidP="00AB7B02">
            <w:pPr>
              <w:pStyle w:val="subitemdescription"/>
              <w:tabs>
                <w:tab w:val="left" w:pos="317"/>
              </w:tabs>
              <w:rPr>
                <w:color w:val="000000"/>
              </w:rPr>
            </w:pPr>
            <w:r w:rsidRPr="00FC7720">
              <w:rPr>
                <w:color w:val="000000"/>
              </w:rPr>
              <w:t xml:space="preserve">Derive or informally understand and apply the formula </w:t>
            </w:r>
          </w:p>
          <w:p w14:paraId="052B3D09" w14:textId="77777777" w:rsidR="00A140DC" w:rsidRPr="00FC7720" w:rsidRDefault="00A140DC" w:rsidP="00AB7B02">
            <w:pPr>
              <w:pStyle w:val="subitemdescription"/>
              <w:tabs>
                <w:tab w:val="left" w:pos="317"/>
              </w:tabs>
            </w:pPr>
            <w:r w:rsidRPr="00FC7720">
              <w:rPr>
                <w:iCs/>
                <w:color w:val="000000"/>
                <w:position w:val="-20"/>
              </w:rPr>
              <w:object w:dxaOrig="2620" w:dyaOrig="499" w14:anchorId="4FD6C8CE">
                <v:shape id="_x0000_i1134" type="#_x0000_t75" style="width:129.75pt;height:21.75pt" o:ole="">
                  <v:imagedata r:id="rId231" o:title=""/>
                </v:shape>
                <o:OLEObject Type="Embed" ProgID="Equation.DSMT4" ShapeID="_x0000_i1134" DrawAspect="Content" ObjectID="_1772358031" r:id="rId232"/>
              </w:object>
            </w:r>
          </w:p>
        </w:tc>
        <w:tc>
          <w:tcPr>
            <w:tcW w:w="3827" w:type="dxa"/>
          </w:tcPr>
          <w:p w14:paraId="66D129E8" w14:textId="77777777" w:rsidR="00A140DC" w:rsidRPr="00FC7720" w:rsidRDefault="00A140DC" w:rsidP="00AB7B02">
            <w:pPr>
              <w:pStyle w:val="subitemdescription"/>
              <w:tabs>
                <w:tab w:val="left" w:pos="317"/>
              </w:tabs>
              <w:rPr>
                <w:sz w:val="18"/>
              </w:rPr>
            </w:pPr>
          </w:p>
        </w:tc>
        <w:tc>
          <w:tcPr>
            <w:tcW w:w="1310" w:type="dxa"/>
          </w:tcPr>
          <w:p w14:paraId="0141867F" w14:textId="77777777" w:rsidR="00A140DC" w:rsidRPr="00FC7720" w:rsidRDefault="00A140DC" w:rsidP="00AB7B02">
            <w:pPr>
              <w:pStyle w:val="syllabussub-item"/>
            </w:pPr>
          </w:p>
        </w:tc>
      </w:tr>
      <w:tr w:rsidR="00A140DC" w:rsidRPr="00FC7720" w14:paraId="1D5D4B92" w14:textId="77777777" w:rsidTr="00DC043B">
        <w:trPr>
          <w:cantSplit/>
          <w:trHeight w:val="998"/>
        </w:trPr>
        <w:tc>
          <w:tcPr>
            <w:tcW w:w="1275" w:type="dxa"/>
          </w:tcPr>
          <w:p w14:paraId="0194004C" w14:textId="77777777" w:rsidR="00A140DC" w:rsidRPr="00FC7720" w:rsidRDefault="00A140DC" w:rsidP="00AB7B02">
            <w:pPr>
              <w:pStyle w:val="syllabussub-item"/>
            </w:pPr>
            <w:r w:rsidRPr="00FC7720">
              <w:t>11.02f</w:t>
            </w:r>
          </w:p>
        </w:tc>
        <w:tc>
          <w:tcPr>
            <w:tcW w:w="3086" w:type="dxa"/>
          </w:tcPr>
          <w:p w14:paraId="25DC27CC" w14:textId="77777777" w:rsidR="00A140DC" w:rsidRPr="00FC7720" w:rsidRDefault="00A140DC" w:rsidP="00AB7B02">
            <w:pPr>
              <w:pStyle w:val="syllabussub-item"/>
            </w:pPr>
            <w:r w:rsidRPr="00FC7720">
              <w:t>The multiplication law of probability and conditional probability</w:t>
            </w:r>
          </w:p>
        </w:tc>
        <w:tc>
          <w:tcPr>
            <w:tcW w:w="3118" w:type="dxa"/>
          </w:tcPr>
          <w:p w14:paraId="09EF7BD4" w14:textId="77777777" w:rsidR="00A140DC" w:rsidRPr="00FC7720" w:rsidRDefault="00A140DC" w:rsidP="00AB7B02">
            <w:pPr>
              <w:pStyle w:val="subitemdescription"/>
              <w:tabs>
                <w:tab w:val="left" w:pos="317"/>
              </w:tabs>
            </w:pPr>
          </w:p>
        </w:tc>
        <w:tc>
          <w:tcPr>
            <w:tcW w:w="3119" w:type="dxa"/>
          </w:tcPr>
          <w:p w14:paraId="436E3444" w14:textId="77777777" w:rsidR="00A140DC" w:rsidRPr="00FC7720" w:rsidRDefault="00A140DC" w:rsidP="00AB7B02">
            <w:pPr>
              <w:pStyle w:val="subitemdescription"/>
              <w:tabs>
                <w:tab w:val="left" w:pos="317"/>
              </w:tabs>
              <w:rPr>
                <w:color w:val="FF0000"/>
              </w:rPr>
            </w:pPr>
            <w:r w:rsidRPr="00FC7720">
              <w:t>Use tree diagrams and other representations to calculate the probability of independent and dependent combined events.</w:t>
            </w:r>
          </w:p>
        </w:tc>
        <w:tc>
          <w:tcPr>
            <w:tcW w:w="3827" w:type="dxa"/>
          </w:tcPr>
          <w:p w14:paraId="75D7F864" w14:textId="77777777" w:rsidR="00A140DC" w:rsidRPr="00FC7720" w:rsidRDefault="00A140DC" w:rsidP="00AB7B02">
            <w:pPr>
              <w:pStyle w:val="subitemdescription"/>
              <w:tabs>
                <w:tab w:val="left" w:pos="317"/>
              </w:tabs>
            </w:pPr>
          </w:p>
        </w:tc>
        <w:tc>
          <w:tcPr>
            <w:tcW w:w="1310" w:type="dxa"/>
          </w:tcPr>
          <w:p w14:paraId="79611B32" w14:textId="77777777" w:rsidR="00A140DC" w:rsidRPr="00FC7720" w:rsidRDefault="00A140DC" w:rsidP="00AB7B02">
            <w:pPr>
              <w:pStyle w:val="syllabussub-item"/>
            </w:pPr>
          </w:p>
        </w:tc>
      </w:tr>
    </w:tbl>
    <w:p w14:paraId="1F28E400" w14:textId="77777777" w:rsidR="00DC043B" w:rsidRDefault="00DC043B">
      <w:r>
        <w:rPr>
          <w:b/>
          <w:bCs/>
        </w:rPr>
        <w:br w:type="page"/>
      </w:r>
    </w:p>
    <w:tbl>
      <w:tblPr>
        <w:tblW w:w="15735" w:type="dxa"/>
        <w:tblBorders>
          <w:top w:val="single" w:sz="4" w:space="0" w:color="AE0025"/>
          <w:left w:val="single" w:sz="4" w:space="0" w:color="AE0025"/>
          <w:bottom w:val="single" w:sz="4" w:space="0" w:color="AE0025"/>
          <w:right w:val="single" w:sz="4" w:space="0" w:color="AE0025"/>
          <w:insideH w:val="single" w:sz="4" w:space="0" w:color="AE0025"/>
          <w:insideV w:val="single" w:sz="4" w:space="0" w:color="AE0025"/>
        </w:tblBorders>
        <w:tblLayout w:type="fixed"/>
        <w:tblLook w:val="00A0" w:firstRow="1" w:lastRow="0" w:firstColumn="1" w:lastColumn="0" w:noHBand="0" w:noVBand="0"/>
      </w:tblPr>
      <w:tblGrid>
        <w:gridCol w:w="1275"/>
        <w:gridCol w:w="3086"/>
        <w:gridCol w:w="3118"/>
        <w:gridCol w:w="3119"/>
        <w:gridCol w:w="3827"/>
        <w:gridCol w:w="1310"/>
      </w:tblGrid>
      <w:tr w:rsidR="00DC043B" w:rsidRPr="00FC7720" w14:paraId="6FA8B5AF" w14:textId="77777777" w:rsidTr="00F84742">
        <w:trPr>
          <w:cantSplit/>
          <w:tblHeader/>
        </w:trPr>
        <w:tc>
          <w:tcPr>
            <w:tcW w:w="1275" w:type="dxa"/>
            <w:shd w:val="clear" w:color="auto" w:fill="FAC8C8"/>
          </w:tcPr>
          <w:p w14:paraId="7EBFA42B" w14:textId="77777777" w:rsidR="00DC043B" w:rsidRPr="00FC7720" w:rsidRDefault="00DC043B" w:rsidP="00F84742">
            <w:pPr>
              <w:rPr>
                <w:sz w:val="20"/>
                <w:szCs w:val="20"/>
              </w:rPr>
            </w:pPr>
            <w:r w:rsidRPr="00FC7720">
              <w:rPr>
                <w:sz w:val="20"/>
                <w:szCs w:val="20"/>
              </w:rPr>
              <w:lastRenderedPageBreak/>
              <w:t>GCSE (9-1) content Ref.</w:t>
            </w:r>
          </w:p>
        </w:tc>
        <w:tc>
          <w:tcPr>
            <w:tcW w:w="3086" w:type="dxa"/>
            <w:shd w:val="clear" w:color="auto" w:fill="FAC8C8"/>
          </w:tcPr>
          <w:p w14:paraId="190A1377" w14:textId="77777777" w:rsidR="00DC043B" w:rsidRPr="00FC7720" w:rsidRDefault="00DC043B" w:rsidP="00F84742">
            <w:pPr>
              <w:rPr>
                <w:rFonts w:cs="Arial"/>
                <w:b/>
              </w:rPr>
            </w:pPr>
            <w:r w:rsidRPr="00FC7720">
              <w:rPr>
                <w:rFonts w:cs="Arial"/>
                <w:b/>
              </w:rPr>
              <w:t>Subject content</w:t>
            </w:r>
          </w:p>
        </w:tc>
        <w:tc>
          <w:tcPr>
            <w:tcW w:w="3118" w:type="dxa"/>
            <w:shd w:val="clear" w:color="auto" w:fill="FAC8C8"/>
          </w:tcPr>
          <w:p w14:paraId="329969DD" w14:textId="77777777" w:rsidR="00DC043B" w:rsidRPr="00FC7720" w:rsidRDefault="00DC043B" w:rsidP="00F84742">
            <w:pPr>
              <w:tabs>
                <w:tab w:val="left" w:pos="317"/>
              </w:tabs>
              <w:rPr>
                <w:rFonts w:cs="Arial"/>
                <w:b/>
              </w:rPr>
            </w:pPr>
            <w:r>
              <w:rPr>
                <w:rFonts w:cs="Arial"/>
                <w:b/>
              </w:rPr>
              <w:t>All GCSE maths learners should have</w:t>
            </w:r>
            <w:r w:rsidRPr="00994C09">
              <w:rPr>
                <w:rFonts w:cs="Arial"/>
                <w:b/>
              </w:rPr>
              <w:t xml:space="preserve"> confidence and competence</w:t>
            </w:r>
            <w:r>
              <w:rPr>
                <w:rFonts w:cs="Arial"/>
                <w:b/>
              </w:rPr>
              <w:t xml:space="preserve"> </w:t>
            </w:r>
            <w:r w:rsidRPr="00FC7720">
              <w:rPr>
                <w:rFonts w:cs="Arial"/>
                <w:b/>
              </w:rPr>
              <w:t>to…</w:t>
            </w:r>
          </w:p>
        </w:tc>
        <w:tc>
          <w:tcPr>
            <w:tcW w:w="3119" w:type="dxa"/>
            <w:shd w:val="clear" w:color="auto" w:fill="FAC8C8"/>
          </w:tcPr>
          <w:p w14:paraId="427F0E83" w14:textId="77777777" w:rsidR="00DC043B" w:rsidRPr="00FC7720" w:rsidRDefault="00DC043B" w:rsidP="00F84742">
            <w:pPr>
              <w:tabs>
                <w:tab w:val="left" w:pos="317"/>
              </w:tabs>
              <w:rPr>
                <w:rFonts w:cs="Arial"/>
                <w:b/>
              </w:rPr>
            </w:pPr>
            <w:r w:rsidRPr="00FC7720">
              <w:rPr>
                <w:rFonts w:cs="Arial"/>
                <w:b/>
              </w:rPr>
              <w:t xml:space="preserve">Foundation tier learners should also be able to… </w:t>
            </w:r>
          </w:p>
        </w:tc>
        <w:tc>
          <w:tcPr>
            <w:tcW w:w="3827" w:type="dxa"/>
            <w:shd w:val="clear" w:color="auto" w:fill="FAC8C8"/>
          </w:tcPr>
          <w:p w14:paraId="1F5C9F85" w14:textId="77777777" w:rsidR="00DC043B" w:rsidRPr="00FC7720" w:rsidRDefault="00DC043B" w:rsidP="00F84742">
            <w:pPr>
              <w:tabs>
                <w:tab w:val="left" w:pos="317"/>
              </w:tabs>
              <w:rPr>
                <w:rFonts w:cs="Arial"/>
                <w:b/>
              </w:rPr>
            </w:pPr>
            <w:r>
              <w:rPr>
                <w:rFonts w:cs="Arial"/>
                <w:b/>
              </w:rPr>
              <w:t>Revision notes</w:t>
            </w:r>
          </w:p>
        </w:tc>
        <w:tc>
          <w:tcPr>
            <w:tcW w:w="1310" w:type="dxa"/>
            <w:shd w:val="clear" w:color="auto" w:fill="FAC8C8"/>
          </w:tcPr>
          <w:p w14:paraId="3F606252" w14:textId="77777777" w:rsidR="00DC043B" w:rsidRPr="00FC7720" w:rsidRDefault="00DC043B" w:rsidP="00F84742">
            <w:pPr>
              <w:pStyle w:val="subitemdescription"/>
              <w:rPr>
                <w:color w:val="104F75"/>
              </w:rPr>
            </w:pPr>
            <w:r w:rsidRPr="0005648E">
              <w:rPr>
                <w:rFonts w:eastAsia="Times New Roman"/>
                <w:b/>
                <w:sz w:val="22"/>
                <w:lang w:eastAsia="en-GB"/>
              </w:rPr>
              <w:t xml:space="preserve">Tick when </w:t>
            </w:r>
            <w:r>
              <w:rPr>
                <w:rFonts w:eastAsia="Times New Roman"/>
                <w:b/>
                <w:sz w:val="22"/>
                <w:lang w:eastAsia="en-GB"/>
              </w:rPr>
              <w:t>achieved</w:t>
            </w:r>
            <w:r w:rsidRPr="0005648E">
              <w:rPr>
                <w:rFonts w:eastAsia="Times New Roman"/>
                <w:b/>
                <w:sz w:val="22"/>
                <w:lang w:eastAsia="en-GB"/>
              </w:rPr>
              <w:t>!</w:t>
            </w:r>
          </w:p>
        </w:tc>
      </w:tr>
      <w:tr w:rsidR="0087574A" w:rsidRPr="0087574A" w14:paraId="52B88240" w14:textId="77777777" w:rsidTr="00E02D96">
        <w:trPr>
          <w:cantSplit/>
        </w:trPr>
        <w:tc>
          <w:tcPr>
            <w:tcW w:w="1275" w:type="dxa"/>
            <w:shd w:val="clear" w:color="auto" w:fill="FABF8F" w:themeFill="accent6" w:themeFillTint="99"/>
          </w:tcPr>
          <w:p w14:paraId="364EE8DF" w14:textId="77777777" w:rsidR="00A140DC" w:rsidRPr="0087574A" w:rsidRDefault="00A140DC" w:rsidP="00DC043B">
            <w:pPr>
              <w:pStyle w:val="Heading20"/>
            </w:pPr>
            <w:r w:rsidRPr="0087574A">
              <w:t xml:space="preserve">OCR 12 </w:t>
            </w:r>
          </w:p>
        </w:tc>
        <w:tc>
          <w:tcPr>
            <w:tcW w:w="14460" w:type="dxa"/>
            <w:gridSpan w:val="5"/>
            <w:shd w:val="clear" w:color="auto" w:fill="FABF8F" w:themeFill="accent6" w:themeFillTint="99"/>
          </w:tcPr>
          <w:p w14:paraId="0C4874E1" w14:textId="77777777" w:rsidR="00A140DC" w:rsidRPr="0087574A" w:rsidRDefault="00A140DC" w:rsidP="00DC043B">
            <w:pPr>
              <w:pStyle w:val="Heading20"/>
            </w:pPr>
            <w:r w:rsidRPr="0087574A">
              <w:t>Statistics</w:t>
            </w:r>
          </w:p>
        </w:tc>
      </w:tr>
      <w:tr w:rsidR="0087574A" w:rsidRPr="0087574A" w14:paraId="1A4ED0D7" w14:textId="77777777" w:rsidTr="0069369E">
        <w:trPr>
          <w:cantSplit/>
        </w:trPr>
        <w:tc>
          <w:tcPr>
            <w:tcW w:w="1275" w:type="dxa"/>
            <w:shd w:val="clear" w:color="auto" w:fill="D9D9D9" w:themeFill="background1" w:themeFillShade="D9"/>
          </w:tcPr>
          <w:p w14:paraId="0B69B907" w14:textId="77777777" w:rsidR="00A140DC" w:rsidRPr="0087574A" w:rsidRDefault="00A140DC" w:rsidP="00AB7B02">
            <w:pPr>
              <w:pStyle w:val="syllabusitem"/>
              <w:rPr>
                <w:color w:val="AE0025"/>
              </w:rPr>
            </w:pPr>
            <w:r w:rsidRPr="0087574A">
              <w:rPr>
                <w:color w:val="AE0025"/>
              </w:rPr>
              <w:t xml:space="preserve">12.01      </w:t>
            </w:r>
          </w:p>
        </w:tc>
        <w:tc>
          <w:tcPr>
            <w:tcW w:w="13150" w:type="dxa"/>
            <w:gridSpan w:val="4"/>
            <w:shd w:val="clear" w:color="auto" w:fill="D9D9D9" w:themeFill="background1" w:themeFillShade="D9"/>
          </w:tcPr>
          <w:p w14:paraId="71EC0AF8" w14:textId="77777777" w:rsidR="00A140DC" w:rsidRPr="0087574A" w:rsidRDefault="00A140DC" w:rsidP="00AB7B02">
            <w:pPr>
              <w:pStyle w:val="syllabusitem"/>
              <w:tabs>
                <w:tab w:val="left" w:pos="317"/>
              </w:tabs>
              <w:rPr>
                <w:color w:val="AE0025"/>
              </w:rPr>
            </w:pPr>
            <w:r w:rsidRPr="0087574A">
              <w:rPr>
                <w:color w:val="AE0025"/>
              </w:rPr>
              <w:t>Sampling</w:t>
            </w:r>
          </w:p>
        </w:tc>
        <w:tc>
          <w:tcPr>
            <w:tcW w:w="1310" w:type="dxa"/>
            <w:shd w:val="clear" w:color="auto" w:fill="D9D9D9" w:themeFill="background1" w:themeFillShade="D9"/>
          </w:tcPr>
          <w:p w14:paraId="076DCC99" w14:textId="77777777" w:rsidR="00A140DC" w:rsidRPr="0087574A" w:rsidRDefault="00A140DC" w:rsidP="00AB7B02">
            <w:pPr>
              <w:pStyle w:val="syllabussub-item"/>
              <w:rPr>
                <w:color w:val="AE0025"/>
              </w:rPr>
            </w:pPr>
          </w:p>
        </w:tc>
      </w:tr>
      <w:tr w:rsidR="00A140DC" w:rsidRPr="00FC7720" w14:paraId="4B3FDC9C" w14:textId="77777777" w:rsidTr="0069369E">
        <w:trPr>
          <w:cantSplit/>
        </w:trPr>
        <w:tc>
          <w:tcPr>
            <w:tcW w:w="1275" w:type="dxa"/>
          </w:tcPr>
          <w:p w14:paraId="5CAE97FA" w14:textId="77777777" w:rsidR="00A140DC" w:rsidRPr="00FC7720" w:rsidRDefault="00A140DC" w:rsidP="00AB7B02">
            <w:pPr>
              <w:pStyle w:val="syllabussub-item"/>
            </w:pPr>
            <w:r w:rsidRPr="00FC7720">
              <w:t>12.01a</w:t>
            </w:r>
          </w:p>
        </w:tc>
        <w:tc>
          <w:tcPr>
            <w:tcW w:w="3086" w:type="dxa"/>
          </w:tcPr>
          <w:p w14:paraId="310943CA" w14:textId="77777777" w:rsidR="00A140DC" w:rsidRPr="00FC7720" w:rsidRDefault="00A140DC" w:rsidP="00AB7B02">
            <w:pPr>
              <w:pStyle w:val="syllabussub-item"/>
            </w:pPr>
            <w:r w:rsidRPr="00FC7720">
              <w:t>Populations and samples</w:t>
            </w:r>
          </w:p>
        </w:tc>
        <w:tc>
          <w:tcPr>
            <w:tcW w:w="3118" w:type="dxa"/>
          </w:tcPr>
          <w:p w14:paraId="4B7A5A6C" w14:textId="77777777" w:rsidR="00A140DC" w:rsidRPr="00FC7720" w:rsidRDefault="00A140DC" w:rsidP="00AB7B02">
            <w:pPr>
              <w:pStyle w:val="subitemdescription"/>
              <w:tabs>
                <w:tab w:val="left" w:pos="317"/>
              </w:tabs>
            </w:pPr>
          </w:p>
        </w:tc>
        <w:tc>
          <w:tcPr>
            <w:tcW w:w="3119" w:type="dxa"/>
          </w:tcPr>
          <w:p w14:paraId="2FEBCA5C" w14:textId="77777777" w:rsidR="00A140DC" w:rsidRPr="00FC7720" w:rsidRDefault="00A140DC" w:rsidP="00AB7B02">
            <w:pPr>
              <w:pStyle w:val="subitemdescription"/>
              <w:tabs>
                <w:tab w:val="left" w:pos="317"/>
              </w:tabs>
            </w:pPr>
            <w:r w:rsidRPr="00FC7720">
              <w:t>Define the population in a study, and understand the difference between population and sample.</w:t>
            </w:r>
          </w:p>
          <w:p w14:paraId="03BEFF32" w14:textId="77777777" w:rsidR="00A140DC" w:rsidRPr="00FC7720" w:rsidRDefault="00A140DC" w:rsidP="00AB7B02">
            <w:pPr>
              <w:pStyle w:val="subitemdescription"/>
              <w:tabs>
                <w:tab w:val="left" w:pos="317"/>
              </w:tabs>
            </w:pPr>
            <w:r w:rsidRPr="00FC7720">
              <w:t>Infer properties of populations or distributions from a sample.</w:t>
            </w:r>
          </w:p>
          <w:p w14:paraId="5150D77D" w14:textId="77777777" w:rsidR="00A140DC" w:rsidRPr="00FC7720" w:rsidRDefault="00A140DC" w:rsidP="00AB7B02">
            <w:pPr>
              <w:pStyle w:val="subitemdescription"/>
              <w:tabs>
                <w:tab w:val="left" w:pos="317"/>
              </w:tabs>
            </w:pPr>
          </w:p>
          <w:p w14:paraId="2567A456" w14:textId="77777777" w:rsidR="00A140DC" w:rsidRPr="00FC7720" w:rsidRDefault="00A140DC" w:rsidP="00AB7B02">
            <w:pPr>
              <w:pStyle w:val="subitemdescription"/>
              <w:tabs>
                <w:tab w:val="left" w:pos="317"/>
              </w:tabs>
            </w:pPr>
            <w:r w:rsidRPr="00FC7720">
              <w:t>Understand what is meant by simple random sampling, and bias in sampling.</w:t>
            </w:r>
          </w:p>
        </w:tc>
        <w:tc>
          <w:tcPr>
            <w:tcW w:w="3827" w:type="dxa"/>
          </w:tcPr>
          <w:p w14:paraId="14184D7D" w14:textId="77777777" w:rsidR="00A140DC" w:rsidRPr="00FC7720" w:rsidRDefault="00A140DC" w:rsidP="00AB7B02">
            <w:pPr>
              <w:pStyle w:val="subitemdescription"/>
              <w:tabs>
                <w:tab w:val="left" w:pos="317"/>
              </w:tabs>
            </w:pPr>
          </w:p>
        </w:tc>
        <w:tc>
          <w:tcPr>
            <w:tcW w:w="1310" w:type="dxa"/>
          </w:tcPr>
          <w:p w14:paraId="03616A83" w14:textId="77777777" w:rsidR="00A140DC" w:rsidRPr="00FC7720" w:rsidRDefault="00A140DC" w:rsidP="00AB7B02">
            <w:pPr>
              <w:rPr>
                <w:rFonts w:cs="Arial"/>
                <w:b/>
              </w:rPr>
            </w:pPr>
          </w:p>
        </w:tc>
      </w:tr>
      <w:tr w:rsidR="0087574A" w:rsidRPr="0087574A" w14:paraId="3183E603" w14:textId="77777777" w:rsidTr="0069369E">
        <w:trPr>
          <w:cantSplit/>
        </w:trPr>
        <w:tc>
          <w:tcPr>
            <w:tcW w:w="1275" w:type="dxa"/>
            <w:shd w:val="clear" w:color="auto" w:fill="D9D9D9" w:themeFill="background1" w:themeFillShade="D9"/>
          </w:tcPr>
          <w:p w14:paraId="6BFF2F46" w14:textId="77777777" w:rsidR="00BD50D5" w:rsidRPr="0087574A" w:rsidRDefault="00BD50D5" w:rsidP="00AB7B02">
            <w:pPr>
              <w:pStyle w:val="syllabusitem"/>
              <w:rPr>
                <w:color w:val="AE0025"/>
              </w:rPr>
            </w:pPr>
            <w:r w:rsidRPr="0087574A">
              <w:rPr>
                <w:color w:val="AE0025"/>
              </w:rPr>
              <w:t>12.02</w:t>
            </w:r>
          </w:p>
        </w:tc>
        <w:tc>
          <w:tcPr>
            <w:tcW w:w="14460" w:type="dxa"/>
            <w:gridSpan w:val="5"/>
            <w:shd w:val="clear" w:color="auto" w:fill="D9D9D9" w:themeFill="background1" w:themeFillShade="D9"/>
          </w:tcPr>
          <w:p w14:paraId="37C59222" w14:textId="77777777" w:rsidR="00BD50D5" w:rsidRPr="0087574A" w:rsidRDefault="00BD50D5" w:rsidP="00AB7B02">
            <w:pPr>
              <w:pStyle w:val="syllabusitem"/>
              <w:pageBreakBefore/>
              <w:rPr>
                <w:color w:val="AE0025"/>
              </w:rPr>
            </w:pPr>
            <w:r w:rsidRPr="0087574A">
              <w:rPr>
                <w:color w:val="AE0025"/>
              </w:rPr>
              <w:t>Interpreting and representing data</w:t>
            </w:r>
          </w:p>
        </w:tc>
      </w:tr>
      <w:tr w:rsidR="00A140DC" w:rsidRPr="00FC7720" w14:paraId="52693B53" w14:textId="77777777" w:rsidTr="0069369E">
        <w:trPr>
          <w:cantSplit/>
        </w:trPr>
        <w:tc>
          <w:tcPr>
            <w:tcW w:w="1275" w:type="dxa"/>
          </w:tcPr>
          <w:p w14:paraId="2C1BDBC1" w14:textId="77777777" w:rsidR="00A140DC" w:rsidRPr="00FC7720" w:rsidRDefault="00A140DC" w:rsidP="00AB7B02">
            <w:pPr>
              <w:pStyle w:val="syllabussub-item"/>
            </w:pPr>
            <w:r w:rsidRPr="00FC7720">
              <w:t>12.02a</w:t>
            </w:r>
          </w:p>
        </w:tc>
        <w:tc>
          <w:tcPr>
            <w:tcW w:w="3086" w:type="dxa"/>
          </w:tcPr>
          <w:p w14:paraId="43CA4CB6" w14:textId="77777777" w:rsidR="00A140DC" w:rsidRPr="00FC7720" w:rsidRDefault="00A140DC" w:rsidP="00AB7B02">
            <w:pPr>
              <w:pStyle w:val="syllabussub-item"/>
            </w:pPr>
            <w:r w:rsidRPr="00FC7720">
              <w:t>Categorical and numerical data</w:t>
            </w:r>
          </w:p>
          <w:p w14:paraId="42EDB48A" w14:textId="77777777" w:rsidR="00A140DC" w:rsidRPr="00FC7720" w:rsidRDefault="00A140DC" w:rsidP="00AB7B02">
            <w:pPr>
              <w:autoSpaceDE w:val="0"/>
              <w:autoSpaceDN w:val="0"/>
              <w:adjustRightInd w:val="0"/>
              <w:spacing w:line="240" w:lineRule="atLeast"/>
              <w:rPr>
                <w:rFonts w:cs="Arial"/>
              </w:rPr>
            </w:pPr>
          </w:p>
        </w:tc>
        <w:tc>
          <w:tcPr>
            <w:tcW w:w="3118" w:type="dxa"/>
          </w:tcPr>
          <w:p w14:paraId="3433E47B" w14:textId="77777777" w:rsidR="00A140DC" w:rsidRPr="00FC7720" w:rsidRDefault="00A140DC" w:rsidP="00AB7B02">
            <w:pPr>
              <w:pStyle w:val="subitemdescription"/>
              <w:tabs>
                <w:tab w:val="left" w:pos="317"/>
              </w:tabs>
            </w:pPr>
            <w:r w:rsidRPr="00FC7720">
              <w:t>Interpret and construct charts appropriate to the data type; including frequency tables, bar charts, pie charts and pictograms for categorical data, vertical line charts for ungrouped discrete numerical data.</w:t>
            </w:r>
          </w:p>
          <w:p w14:paraId="45D10E10" w14:textId="77777777" w:rsidR="00A140DC" w:rsidRPr="00FC7720" w:rsidRDefault="00A140DC" w:rsidP="00AB7B02">
            <w:pPr>
              <w:pStyle w:val="subitemdescription"/>
              <w:tabs>
                <w:tab w:val="left" w:pos="317"/>
              </w:tabs>
            </w:pPr>
          </w:p>
          <w:p w14:paraId="00154B51" w14:textId="77777777" w:rsidR="00A140DC" w:rsidRPr="00FC7720" w:rsidRDefault="00A140DC" w:rsidP="00AB7B02">
            <w:pPr>
              <w:pStyle w:val="subitemdescription"/>
              <w:tabs>
                <w:tab w:val="left" w:pos="317"/>
              </w:tabs>
            </w:pPr>
            <w:r w:rsidRPr="00FC7720">
              <w:t>Interpret multiple and composite bar charts.</w:t>
            </w:r>
          </w:p>
        </w:tc>
        <w:tc>
          <w:tcPr>
            <w:tcW w:w="3119" w:type="dxa"/>
          </w:tcPr>
          <w:p w14:paraId="4BF70B30" w14:textId="77777777" w:rsidR="00A140DC" w:rsidRPr="00FC7720" w:rsidRDefault="00A140DC" w:rsidP="00AB7B02">
            <w:pPr>
              <w:pStyle w:val="subitemdescription"/>
              <w:tabs>
                <w:tab w:val="left" w:pos="317"/>
              </w:tabs>
            </w:pPr>
            <w:r w:rsidRPr="00FC7720">
              <w:t>Design tables to classify data.</w:t>
            </w:r>
          </w:p>
          <w:p w14:paraId="5F750315" w14:textId="77777777" w:rsidR="00A140DC" w:rsidRPr="00FC7720" w:rsidRDefault="00A140DC" w:rsidP="00AB7B02">
            <w:pPr>
              <w:pStyle w:val="subitemdescription"/>
              <w:tabs>
                <w:tab w:val="left" w:pos="317"/>
              </w:tabs>
            </w:pPr>
            <w:r w:rsidRPr="00FC7720">
              <w:t>Interpret and construct line graphs for time series data, and identify trends (e.g. seasonal variations).</w:t>
            </w:r>
          </w:p>
          <w:p w14:paraId="27043185" w14:textId="77777777" w:rsidR="00A140DC" w:rsidRPr="00FC7720" w:rsidRDefault="00A140DC" w:rsidP="00AB7B02">
            <w:pPr>
              <w:pStyle w:val="subitemdescription"/>
              <w:tabs>
                <w:tab w:val="left" w:pos="317"/>
              </w:tabs>
            </w:pPr>
          </w:p>
          <w:p w14:paraId="66EC7C94" w14:textId="77777777" w:rsidR="00A140DC" w:rsidRPr="00FC7720" w:rsidRDefault="00A140DC" w:rsidP="00AB7B02">
            <w:pPr>
              <w:pStyle w:val="subitemdescription"/>
              <w:tabs>
                <w:tab w:val="left" w:pos="317"/>
              </w:tabs>
            </w:pPr>
          </w:p>
        </w:tc>
        <w:tc>
          <w:tcPr>
            <w:tcW w:w="3827" w:type="dxa"/>
          </w:tcPr>
          <w:p w14:paraId="19741BA0" w14:textId="77777777" w:rsidR="00A140DC" w:rsidRPr="00FC7720" w:rsidRDefault="00A140DC" w:rsidP="00AB7B02">
            <w:pPr>
              <w:pStyle w:val="subitemdescription"/>
              <w:tabs>
                <w:tab w:val="left" w:pos="317"/>
              </w:tabs>
            </w:pPr>
          </w:p>
          <w:p w14:paraId="16548525" w14:textId="77777777" w:rsidR="00A140DC" w:rsidRPr="00FC7720" w:rsidRDefault="00A140DC" w:rsidP="00AB7B02">
            <w:pPr>
              <w:pStyle w:val="subitemdescription"/>
              <w:tabs>
                <w:tab w:val="left" w:pos="317"/>
              </w:tabs>
            </w:pPr>
          </w:p>
        </w:tc>
        <w:tc>
          <w:tcPr>
            <w:tcW w:w="1310" w:type="dxa"/>
          </w:tcPr>
          <w:p w14:paraId="4384A2E0" w14:textId="77777777" w:rsidR="00A140DC" w:rsidRPr="00FC7720" w:rsidRDefault="00A140DC" w:rsidP="00AB7B02">
            <w:pPr>
              <w:pStyle w:val="syllabussub-item"/>
            </w:pPr>
          </w:p>
        </w:tc>
      </w:tr>
      <w:tr w:rsidR="0087574A" w:rsidRPr="0087574A" w14:paraId="428FE4E5" w14:textId="77777777" w:rsidTr="0069369E">
        <w:trPr>
          <w:cantSplit/>
        </w:trPr>
        <w:tc>
          <w:tcPr>
            <w:tcW w:w="1275" w:type="dxa"/>
            <w:shd w:val="clear" w:color="auto" w:fill="D9D9D9" w:themeFill="background1" w:themeFillShade="D9"/>
          </w:tcPr>
          <w:p w14:paraId="2A15B1BA" w14:textId="77777777" w:rsidR="00A140DC" w:rsidRPr="0087574A" w:rsidRDefault="00A140DC" w:rsidP="00AB7B02">
            <w:pPr>
              <w:pStyle w:val="syllabusitem"/>
              <w:keepNext/>
              <w:rPr>
                <w:color w:val="AE0025"/>
              </w:rPr>
            </w:pPr>
            <w:r w:rsidRPr="0087574A">
              <w:rPr>
                <w:color w:val="AE0025"/>
              </w:rPr>
              <w:lastRenderedPageBreak/>
              <w:t>12.03</w:t>
            </w:r>
          </w:p>
        </w:tc>
        <w:tc>
          <w:tcPr>
            <w:tcW w:w="13150" w:type="dxa"/>
            <w:gridSpan w:val="4"/>
            <w:shd w:val="clear" w:color="auto" w:fill="D9D9D9" w:themeFill="background1" w:themeFillShade="D9"/>
          </w:tcPr>
          <w:p w14:paraId="1D4FE67E" w14:textId="77777777" w:rsidR="00A140DC" w:rsidRPr="0087574A" w:rsidRDefault="00A140DC" w:rsidP="00AB7B02">
            <w:pPr>
              <w:pStyle w:val="syllabusitem"/>
              <w:keepNext/>
              <w:tabs>
                <w:tab w:val="left" w:pos="317"/>
              </w:tabs>
              <w:rPr>
                <w:color w:val="AE0025"/>
              </w:rPr>
            </w:pPr>
            <w:r w:rsidRPr="0087574A">
              <w:rPr>
                <w:color w:val="AE0025"/>
              </w:rPr>
              <w:t>Analysing data</w:t>
            </w:r>
          </w:p>
        </w:tc>
        <w:tc>
          <w:tcPr>
            <w:tcW w:w="1310" w:type="dxa"/>
            <w:shd w:val="clear" w:color="auto" w:fill="D9D9D9" w:themeFill="background1" w:themeFillShade="D9"/>
          </w:tcPr>
          <w:p w14:paraId="1D4A32E9" w14:textId="77777777" w:rsidR="00A140DC" w:rsidRPr="0087574A" w:rsidRDefault="00A140DC" w:rsidP="00AB7B02">
            <w:pPr>
              <w:pStyle w:val="syllabussub-item"/>
              <w:keepNext/>
              <w:rPr>
                <w:color w:val="AE0025"/>
              </w:rPr>
            </w:pPr>
          </w:p>
        </w:tc>
      </w:tr>
      <w:tr w:rsidR="00A140DC" w:rsidRPr="00FC7720" w14:paraId="16097363" w14:textId="77777777" w:rsidTr="0069369E">
        <w:trPr>
          <w:cantSplit/>
        </w:trPr>
        <w:tc>
          <w:tcPr>
            <w:tcW w:w="1275" w:type="dxa"/>
          </w:tcPr>
          <w:p w14:paraId="254CED46" w14:textId="77777777" w:rsidR="00A140DC" w:rsidRPr="00FC7720" w:rsidRDefault="00A140DC" w:rsidP="00AB7B02">
            <w:pPr>
              <w:pStyle w:val="syllabussub-item"/>
            </w:pPr>
            <w:r w:rsidRPr="00FC7720">
              <w:t>12.03a</w:t>
            </w:r>
          </w:p>
        </w:tc>
        <w:tc>
          <w:tcPr>
            <w:tcW w:w="3086" w:type="dxa"/>
          </w:tcPr>
          <w:p w14:paraId="1337663B" w14:textId="77777777" w:rsidR="00A140DC" w:rsidRPr="00FC7720" w:rsidRDefault="00A140DC" w:rsidP="00AB7B02">
            <w:pPr>
              <w:pStyle w:val="syllabussub-item"/>
            </w:pPr>
            <w:r w:rsidRPr="00FC7720">
              <w:t>Summary statistics</w:t>
            </w:r>
          </w:p>
        </w:tc>
        <w:tc>
          <w:tcPr>
            <w:tcW w:w="3118" w:type="dxa"/>
          </w:tcPr>
          <w:p w14:paraId="4F59AA11" w14:textId="77777777" w:rsidR="00A140DC" w:rsidRPr="00FC7720" w:rsidRDefault="00A140DC" w:rsidP="00AB7B02">
            <w:pPr>
              <w:pStyle w:val="subitemdescription"/>
              <w:tabs>
                <w:tab w:val="left" w:pos="317"/>
              </w:tabs>
            </w:pPr>
            <w:r w:rsidRPr="00FC7720">
              <w:t>Calculate the mean, mode, median and range for ungrouped data.</w:t>
            </w:r>
          </w:p>
          <w:p w14:paraId="3DDE36B4" w14:textId="77777777" w:rsidR="00A140DC" w:rsidRPr="00FC7720" w:rsidRDefault="00A140DC" w:rsidP="00AB7B02">
            <w:pPr>
              <w:pStyle w:val="subitemdescription"/>
              <w:tabs>
                <w:tab w:val="left" w:pos="317"/>
              </w:tabs>
            </w:pPr>
          </w:p>
          <w:p w14:paraId="10E559C8" w14:textId="77777777" w:rsidR="00A140DC" w:rsidRPr="00FC7720" w:rsidRDefault="00A140DC" w:rsidP="00AB7B02">
            <w:pPr>
              <w:pStyle w:val="subitemdescription"/>
              <w:tabs>
                <w:tab w:val="left" w:pos="317"/>
              </w:tabs>
            </w:pPr>
            <w:r w:rsidRPr="00FC7720">
              <w:t>Find the modal class, and calculate estimates of the range, mean and median for grouped data, and understand why they are estimates.</w:t>
            </w:r>
          </w:p>
          <w:p w14:paraId="49B1FE96" w14:textId="77777777" w:rsidR="00A140DC" w:rsidRPr="00FC7720" w:rsidRDefault="00A140DC" w:rsidP="00AB7B02">
            <w:pPr>
              <w:pStyle w:val="subitemdescription"/>
              <w:tabs>
                <w:tab w:val="left" w:pos="317"/>
              </w:tabs>
            </w:pPr>
          </w:p>
          <w:p w14:paraId="4C808B6C" w14:textId="77777777" w:rsidR="00A140DC" w:rsidRPr="00FC7720" w:rsidRDefault="00A140DC" w:rsidP="00AB7B02">
            <w:pPr>
              <w:pStyle w:val="subitemdescription"/>
              <w:tabs>
                <w:tab w:val="left" w:pos="317"/>
              </w:tabs>
            </w:pPr>
            <w:r w:rsidRPr="00FC7720">
              <w:t xml:space="preserve">Describe a population using statistics. </w:t>
            </w:r>
          </w:p>
          <w:p w14:paraId="7A717A49" w14:textId="77777777" w:rsidR="00A140DC" w:rsidRPr="00FC7720" w:rsidRDefault="00A140DC" w:rsidP="00AB7B02">
            <w:pPr>
              <w:pStyle w:val="subitemdescription"/>
              <w:tabs>
                <w:tab w:val="left" w:pos="317"/>
              </w:tabs>
            </w:pPr>
          </w:p>
          <w:p w14:paraId="6E6D2A5E" w14:textId="77777777" w:rsidR="00A140DC" w:rsidRPr="00FC7720" w:rsidRDefault="00A140DC" w:rsidP="00AB7B02">
            <w:pPr>
              <w:pStyle w:val="subitemdescription"/>
              <w:tabs>
                <w:tab w:val="left" w:pos="317"/>
              </w:tabs>
            </w:pPr>
            <w:r w:rsidRPr="00FC7720">
              <w:t>Make simple comparisons.</w:t>
            </w:r>
          </w:p>
          <w:p w14:paraId="6CFF4F0F" w14:textId="77777777" w:rsidR="00A140DC" w:rsidRPr="00FC7720" w:rsidRDefault="00A140DC" w:rsidP="00AB7B02">
            <w:pPr>
              <w:pStyle w:val="subitemdescription"/>
              <w:tabs>
                <w:tab w:val="left" w:pos="317"/>
              </w:tabs>
            </w:pPr>
          </w:p>
          <w:p w14:paraId="1988D67B" w14:textId="77777777" w:rsidR="00A140DC" w:rsidRPr="00FC7720" w:rsidRDefault="00A140DC" w:rsidP="00AB7B02">
            <w:pPr>
              <w:pStyle w:val="subitemdescription"/>
              <w:tabs>
                <w:tab w:val="left" w:pos="317"/>
              </w:tabs>
            </w:pPr>
            <w:r w:rsidRPr="00FC7720">
              <w:t>Compare data sets using ‘like for like’ summary values.</w:t>
            </w:r>
          </w:p>
          <w:p w14:paraId="3198F30B" w14:textId="77777777" w:rsidR="00A140DC" w:rsidRPr="00FC7720" w:rsidRDefault="00A140DC" w:rsidP="00AB7B02">
            <w:pPr>
              <w:pStyle w:val="subitemdescription"/>
              <w:tabs>
                <w:tab w:val="left" w:pos="317"/>
              </w:tabs>
            </w:pPr>
            <w:r w:rsidRPr="00FC7720">
              <w:t xml:space="preserve"> </w:t>
            </w:r>
          </w:p>
          <w:p w14:paraId="53B0B5FA" w14:textId="77777777" w:rsidR="00A140DC" w:rsidRPr="00FC7720" w:rsidRDefault="00A140DC" w:rsidP="00AB7B02">
            <w:pPr>
              <w:pStyle w:val="subitemdescription"/>
              <w:tabs>
                <w:tab w:val="left" w:pos="317"/>
              </w:tabs>
            </w:pPr>
            <w:r w:rsidRPr="00FC7720">
              <w:t>Understand the advantages and disadvantages of summary values.</w:t>
            </w:r>
          </w:p>
        </w:tc>
        <w:tc>
          <w:tcPr>
            <w:tcW w:w="3119" w:type="dxa"/>
          </w:tcPr>
          <w:p w14:paraId="3D420E83" w14:textId="77777777" w:rsidR="00A140DC" w:rsidRPr="00FC7720" w:rsidRDefault="00A140DC" w:rsidP="00AB7B02">
            <w:pPr>
              <w:pStyle w:val="subitemdescription"/>
              <w:tabs>
                <w:tab w:val="left" w:pos="317"/>
              </w:tabs>
            </w:pPr>
          </w:p>
        </w:tc>
        <w:tc>
          <w:tcPr>
            <w:tcW w:w="3827" w:type="dxa"/>
          </w:tcPr>
          <w:p w14:paraId="2A339780" w14:textId="77777777" w:rsidR="00A140DC" w:rsidRPr="00FC7720" w:rsidRDefault="00A140DC" w:rsidP="00AB7B02">
            <w:pPr>
              <w:pStyle w:val="subitemdescription"/>
              <w:tabs>
                <w:tab w:val="left" w:pos="317"/>
              </w:tabs>
            </w:pPr>
          </w:p>
        </w:tc>
        <w:tc>
          <w:tcPr>
            <w:tcW w:w="1310" w:type="dxa"/>
          </w:tcPr>
          <w:p w14:paraId="1847D029" w14:textId="77777777" w:rsidR="00A140DC" w:rsidRPr="00FC7720" w:rsidRDefault="00A140DC" w:rsidP="00AB7B02">
            <w:pPr>
              <w:pStyle w:val="syllabussub-item"/>
            </w:pPr>
          </w:p>
        </w:tc>
      </w:tr>
      <w:tr w:rsidR="00A140DC" w:rsidRPr="00FC7720" w14:paraId="6CF82DAD" w14:textId="77777777" w:rsidTr="0069369E">
        <w:trPr>
          <w:cantSplit/>
        </w:trPr>
        <w:tc>
          <w:tcPr>
            <w:tcW w:w="1275" w:type="dxa"/>
          </w:tcPr>
          <w:p w14:paraId="039C632D" w14:textId="77777777" w:rsidR="00A140DC" w:rsidRPr="00FC7720" w:rsidRDefault="00A140DC" w:rsidP="00AB7B02">
            <w:pPr>
              <w:pStyle w:val="syllabussub-item"/>
            </w:pPr>
            <w:r w:rsidRPr="00FC7720">
              <w:t>12.03b</w:t>
            </w:r>
          </w:p>
        </w:tc>
        <w:tc>
          <w:tcPr>
            <w:tcW w:w="3086" w:type="dxa"/>
          </w:tcPr>
          <w:p w14:paraId="21957065" w14:textId="77777777" w:rsidR="00A140DC" w:rsidRPr="00FC7720" w:rsidRDefault="00A140DC" w:rsidP="00AB7B02">
            <w:pPr>
              <w:pStyle w:val="syllabussub-item"/>
            </w:pPr>
            <w:r w:rsidRPr="00FC7720">
              <w:t>Misrepresenting data</w:t>
            </w:r>
          </w:p>
        </w:tc>
        <w:tc>
          <w:tcPr>
            <w:tcW w:w="3118" w:type="dxa"/>
          </w:tcPr>
          <w:p w14:paraId="7D058B42" w14:textId="77777777" w:rsidR="00A140DC" w:rsidRPr="00FC7720" w:rsidRDefault="00A140DC" w:rsidP="00AB7B02">
            <w:pPr>
              <w:pStyle w:val="subitemdescription"/>
              <w:tabs>
                <w:tab w:val="left" w:pos="317"/>
              </w:tabs>
            </w:pPr>
            <w:r w:rsidRPr="00FC7720">
              <w:t>Recognise graphical misrepresentation through incorrect scales, labels, etc.</w:t>
            </w:r>
          </w:p>
        </w:tc>
        <w:tc>
          <w:tcPr>
            <w:tcW w:w="3119" w:type="dxa"/>
          </w:tcPr>
          <w:p w14:paraId="58BC687F" w14:textId="77777777" w:rsidR="00A140DC" w:rsidRPr="00FC7720" w:rsidRDefault="00A140DC" w:rsidP="00AB7B02">
            <w:pPr>
              <w:pStyle w:val="subitemdescription"/>
              <w:tabs>
                <w:tab w:val="left" w:pos="317"/>
              </w:tabs>
            </w:pPr>
          </w:p>
        </w:tc>
        <w:tc>
          <w:tcPr>
            <w:tcW w:w="3827" w:type="dxa"/>
          </w:tcPr>
          <w:p w14:paraId="4F01C45A" w14:textId="77777777" w:rsidR="00A140DC" w:rsidRPr="00FC7720" w:rsidRDefault="00A140DC" w:rsidP="00AB7B02">
            <w:pPr>
              <w:pStyle w:val="subitemdescription"/>
              <w:tabs>
                <w:tab w:val="left" w:pos="317"/>
              </w:tabs>
            </w:pPr>
          </w:p>
        </w:tc>
        <w:tc>
          <w:tcPr>
            <w:tcW w:w="1310" w:type="dxa"/>
          </w:tcPr>
          <w:p w14:paraId="11D67FF9" w14:textId="77777777" w:rsidR="00A140DC" w:rsidRPr="00FC7720" w:rsidRDefault="00A140DC" w:rsidP="00AB7B02">
            <w:pPr>
              <w:pStyle w:val="syllabussub-item"/>
            </w:pPr>
          </w:p>
        </w:tc>
      </w:tr>
      <w:tr w:rsidR="00A140DC" w:rsidRPr="00FC7720" w14:paraId="7874FA83" w14:textId="77777777" w:rsidTr="0069369E">
        <w:trPr>
          <w:cantSplit/>
        </w:trPr>
        <w:tc>
          <w:tcPr>
            <w:tcW w:w="1275" w:type="dxa"/>
          </w:tcPr>
          <w:p w14:paraId="07FD24DC" w14:textId="77777777" w:rsidR="00A140DC" w:rsidRPr="00FC7720" w:rsidRDefault="00A140DC" w:rsidP="00AB7B02">
            <w:pPr>
              <w:pStyle w:val="syllabussub-item"/>
            </w:pPr>
            <w:r w:rsidRPr="00FC7720">
              <w:lastRenderedPageBreak/>
              <w:t>12.03c</w:t>
            </w:r>
          </w:p>
        </w:tc>
        <w:tc>
          <w:tcPr>
            <w:tcW w:w="3086" w:type="dxa"/>
          </w:tcPr>
          <w:p w14:paraId="157BCBB0" w14:textId="77777777" w:rsidR="00A140DC" w:rsidRPr="00FC7720" w:rsidRDefault="00A140DC" w:rsidP="00AB7B02">
            <w:pPr>
              <w:pStyle w:val="syllabussub-item"/>
            </w:pPr>
            <w:r w:rsidRPr="00FC7720">
              <w:t>Bivariate data</w:t>
            </w:r>
          </w:p>
          <w:p w14:paraId="4941E884" w14:textId="77777777" w:rsidR="00A140DC" w:rsidRPr="00FC7720" w:rsidRDefault="00A140DC" w:rsidP="00AB7B02">
            <w:pPr>
              <w:pStyle w:val="syllabussub-item"/>
            </w:pPr>
          </w:p>
        </w:tc>
        <w:tc>
          <w:tcPr>
            <w:tcW w:w="3118" w:type="dxa"/>
          </w:tcPr>
          <w:p w14:paraId="0081F808" w14:textId="77777777" w:rsidR="00A140DC" w:rsidRPr="00FC7720" w:rsidRDefault="00A140DC" w:rsidP="00AB7B02">
            <w:pPr>
              <w:pStyle w:val="subitemdescription"/>
              <w:tabs>
                <w:tab w:val="left" w:pos="317"/>
              </w:tabs>
            </w:pPr>
            <w:r w:rsidRPr="00FC7720">
              <w:t>Plot and interpret scatter diagrams for bivariate data.</w:t>
            </w:r>
          </w:p>
          <w:p w14:paraId="151509D9" w14:textId="77777777" w:rsidR="00A140DC" w:rsidRPr="00FC7720" w:rsidRDefault="00A140DC" w:rsidP="00AB7B02">
            <w:pPr>
              <w:pStyle w:val="subitemdescription"/>
              <w:tabs>
                <w:tab w:val="left" w:pos="317"/>
              </w:tabs>
            </w:pPr>
          </w:p>
          <w:p w14:paraId="6327937C" w14:textId="77777777" w:rsidR="00A140DC" w:rsidRPr="00FC7720" w:rsidRDefault="00A140DC" w:rsidP="00AB7B02">
            <w:pPr>
              <w:pStyle w:val="subitemdescription"/>
              <w:tabs>
                <w:tab w:val="left" w:pos="317"/>
              </w:tabs>
            </w:pPr>
            <w:r w:rsidRPr="00FC7720">
              <w:t>Recognise correlation.</w:t>
            </w:r>
          </w:p>
          <w:p w14:paraId="0051F699" w14:textId="77777777" w:rsidR="00A140DC" w:rsidRPr="00FC7720" w:rsidRDefault="00A140DC" w:rsidP="00AB7B02">
            <w:pPr>
              <w:pStyle w:val="subitemdescription"/>
              <w:tabs>
                <w:tab w:val="left" w:pos="317"/>
              </w:tabs>
            </w:pPr>
          </w:p>
        </w:tc>
        <w:tc>
          <w:tcPr>
            <w:tcW w:w="3119" w:type="dxa"/>
          </w:tcPr>
          <w:p w14:paraId="636DEEA6" w14:textId="77777777" w:rsidR="00A140DC" w:rsidRPr="00FC7720" w:rsidRDefault="00A140DC" w:rsidP="00AB7B02">
            <w:pPr>
              <w:pStyle w:val="subitemdescription"/>
              <w:tabs>
                <w:tab w:val="left" w:pos="317"/>
              </w:tabs>
            </w:pPr>
            <w:r w:rsidRPr="00FC7720">
              <w:t>Interpret correlation within the context of the variables, and appreciate the distinction between correlation and causation.</w:t>
            </w:r>
          </w:p>
          <w:p w14:paraId="0B693073" w14:textId="77777777" w:rsidR="00A140DC" w:rsidRPr="00FC7720" w:rsidRDefault="00A140DC" w:rsidP="00AB7B02">
            <w:pPr>
              <w:pStyle w:val="subitemdescription"/>
              <w:tabs>
                <w:tab w:val="left" w:pos="317"/>
              </w:tabs>
            </w:pPr>
          </w:p>
          <w:p w14:paraId="5D745AFB" w14:textId="77777777" w:rsidR="00A140DC" w:rsidRPr="00FC7720" w:rsidRDefault="00A140DC" w:rsidP="00AB7B02">
            <w:pPr>
              <w:pStyle w:val="subitemdescription"/>
              <w:tabs>
                <w:tab w:val="left" w:pos="317"/>
              </w:tabs>
            </w:pPr>
            <w:r w:rsidRPr="00FC7720">
              <w:t>Draw a line of best fit by eye, and use it to make predictions.</w:t>
            </w:r>
          </w:p>
          <w:p w14:paraId="53D339A8" w14:textId="77777777" w:rsidR="00A140DC" w:rsidRPr="00FC7720" w:rsidRDefault="00A140DC" w:rsidP="00AB7B02">
            <w:pPr>
              <w:pStyle w:val="subitemdescription"/>
              <w:tabs>
                <w:tab w:val="left" w:pos="317"/>
              </w:tabs>
            </w:pPr>
          </w:p>
          <w:p w14:paraId="6957C024" w14:textId="77777777" w:rsidR="00A140DC" w:rsidRPr="00FC7720" w:rsidRDefault="00A140DC" w:rsidP="00AB7B02">
            <w:pPr>
              <w:pStyle w:val="subitemdescription"/>
              <w:tabs>
                <w:tab w:val="left" w:pos="317"/>
              </w:tabs>
            </w:pPr>
            <w:r w:rsidRPr="00FC7720">
              <w:t>Interpolate and extrapolate from data, and be aware of the limitations of these techniques.</w:t>
            </w:r>
          </w:p>
        </w:tc>
        <w:tc>
          <w:tcPr>
            <w:tcW w:w="3827" w:type="dxa"/>
          </w:tcPr>
          <w:p w14:paraId="6673044F" w14:textId="77777777" w:rsidR="00A140DC" w:rsidRPr="00FC7720" w:rsidRDefault="00A140DC" w:rsidP="00AB7B02">
            <w:pPr>
              <w:pStyle w:val="subitemdescription"/>
              <w:tabs>
                <w:tab w:val="left" w:pos="317"/>
              </w:tabs>
            </w:pPr>
          </w:p>
        </w:tc>
        <w:tc>
          <w:tcPr>
            <w:tcW w:w="1310" w:type="dxa"/>
          </w:tcPr>
          <w:p w14:paraId="657945BB" w14:textId="77777777" w:rsidR="00A140DC" w:rsidRPr="00FC7720" w:rsidRDefault="00A140DC" w:rsidP="00AB7B02">
            <w:pPr>
              <w:pStyle w:val="syllabussub-item"/>
            </w:pPr>
          </w:p>
        </w:tc>
      </w:tr>
      <w:tr w:rsidR="00A140DC" w:rsidRPr="00BB1E4A" w14:paraId="1F00DCA0" w14:textId="77777777" w:rsidTr="0069369E">
        <w:trPr>
          <w:cantSplit/>
        </w:trPr>
        <w:tc>
          <w:tcPr>
            <w:tcW w:w="1275" w:type="dxa"/>
          </w:tcPr>
          <w:p w14:paraId="3ABB5CCA" w14:textId="77777777" w:rsidR="00A140DC" w:rsidRPr="00FC7720" w:rsidRDefault="00A140DC" w:rsidP="00AB7B02">
            <w:pPr>
              <w:pStyle w:val="syllabussub-item"/>
            </w:pPr>
            <w:r w:rsidRPr="00FC7720">
              <w:t>12.03d</w:t>
            </w:r>
          </w:p>
        </w:tc>
        <w:tc>
          <w:tcPr>
            <w:tcW w:w="3086" w:type="dxa"/>
          </w:tcPr>
          <w:p w14:paraId="40E38C1F" w14:textId="77777777" w:rsidR="00A140DC" w:rsidRPr="00FC7720" w:rsidRDefault="00A140DC" w:rsidP="00AB7B02">
            <w:pPr>
              <w:pStyle w:val="syllabussub-item"/>
            </w:pPr>
            <w:r w:rsidRPr="00FC7720">
              <w:t>Outliers</w:t>
            </w:r>
          </w:p>
        </w:tc>
        <w:tc>
          <w:tcPr>
            <w:tcW w:w="3118" w:type="dxa"/>
          </w:tcPr>
          <w:p w14:paraId="748359D3" w14:textId="77777777" w:rsidR="00A140DC" w:rsidRPr="00FC7720" w:rsidRDefault="00A140DC" w:rsidP="00AB7B02">
            <w:pPr>
              <w:pStyle w:val="subitemdescription"/>
              <w:tabs>
                <w:tab w:val="left" w:pos="317"/>
              </w:tabs>
            </w:pPr>
            <w:r w:rsidRPr="00FC7720">
              <w:t>Identify an outlier in simple cases.</w:t>
            </w:r>
          </w:p>
        </w:tc>
        <w:tc>
          <w:tcPr>
            <w:tcW w:w="3119" w:type="dxa"/>
          </w:tcPr>
          <w:p w14:paraId="6E19E850" w14:textId="77777777" w:rsidR="00A140DC" w:rsidRPr="00FC7720" w:rsidRDefault="00A140DC" w:rsidP="00AB7B02">
            <w:pPr>
              <w:pStyle w:val="subitemdescription"/>
              <w:tabs>
                <w:tab w:val="left" w:pos="317"/>
              </w:tabs>
            </w:pPr>
            <w:r w:rsidRPr="00FC7720">
              <w:t>Appreciate there may be errors in data from values (outliers) that do not ‘fit’.</w:t>
            </w:r>
          </w:p>
          <w:p w14:paraId="72F23E38" w14:textId="77777777" w:rsidR="00A140DC" w:rsidRPr="00FC7720" w:rsidRDefault="00A140DC" w:rsidP="00AB7B02">
            <w:pPr>
              <w:pStyle w:val="subitemdescription"/>
              <w:tabs>
                <w:tab w:val="left" w:pos="317"/>
              </w:tabs>
            </w:pPr>
          </w:p>
          <w:p w14:paraId="5249DF9B" w14:textId="77777777" w:rsidR="00A140DC" w:rsidRPr="00FC7720" w:rsidRDefault="00A140DC" w:rsidP="00AB7B02">
            <w:pPr>
              <w:pStyle w:val="subitemdescription"/>
              <w:tabs>
                <w:tab w:val="left" w:pos="317"/>
              </w:tabs>
            </w:pPr>
            <w:r w:rsidRPr="00FC7720">
              <w:t>Recognise outliers on a scatter graph.</w:t>
            </w:r>
          </w:p>
        </w:tc>
        <w:tc>
          <w:tcPr>
            <w:tcW w:w="3827" w:type="dxa"/>
          </w:tcPr>
          <w:p w14:paraId="7714217C" w14:textId="77777777" w:rsidR="00A140DC" w:rsidRPr="00FC7720" w:rsidRDefault="00A140DC" w:rsidP="00AB7B02">
            <w:pPr>
              <w:pStyle w:val="subitemdescription"/>
              <w:tabs>
                <w:tab w:val="left" w:pos="317"/>
              </w:tabs>
            </w:pPr>
          </w:p>
        </w:tc>
        <w:tc>
          <w:tcPr>
            <w:tcW w:w="1310" w:type="dxa"/>
          </w:tcPr>
          <w:p w14:paraId="5A558CA1" w14:textId="77777777" w:rsidR="00A140DC" w:rsidRPr="00BB1E4A" w:rsidRDefault="00A140DC" w:rsidP="00AB7B02">
            <w:pPr>
              <w:pStyle w:val="syllabussub-item"/>
            </w:pPr>
          </w:p>
        </w:tc>
      </w:tr>
    </w:tbl>
    <w:p w14:paraId="253488A9" w14:textId="77777777" w:rsidR="00603682" w:rsidRDefault="00603682">
      <w:pPr>
        <w:sectPr w:rsidR="00603682" w:rsidSect="00BB2E30">
          <w:headerReference w:type="default" r:id="rId233"/>
          <w:pgSz w:w="16838" w:h="11906" w:orient="landscape"/>
          <w:pgMar w:top="1134" w:right="680" w:bottom="1134" w:left="680" w:header="709" w:footer="709" w:gutter="0"/>
          <w:cols w:space="708"/>
          <w:docGrid w:linePitch="360"/>
        </w:sectPr>
      </w:pPr>
    </w:p>
    <w:p w14:paraId="71EB0EDB" w14:textId="4F670071" w:rsidR="00603682" w:rsidRPr="00603682" w:rsidRDefault="00936FCE" w:rsidP="00936FCE">
      <w:pPr>
        <w:tabs>
          <w:tab w:val="left" w:pos="2940"/>
        </w:tabs>
      </w:pPr>
      <w:r>
        <w:lastRenderedPageBreak/>
        <w:tab/>
      </w:r>
    </w:p>
    <w:p w14:paraId="00A0B47E" w14:textId="5F0EC13E" w:rsidR="00603682" w:rsidRPr="00603682" w:rsidRDefault="00603682" w:rsidP="00603682"/>
    <w:p w14:paraId="1451A2D7" w14:textId="614D2335" w:rsidR="00603682" w:rsidRPr="00603682" w:rsidRDefault="00603682" w:rsidP="00603682"/>
    <w:p w14:paraId="3E296E4B" w14:textId="674CA263" w:rsidR="00603682" w:rsidRDefault="00EA0375" w:rsidP="00603682">
      <w:r w:rsidRPr="005E7ECF">
        <w:rPr>
          <w:noProof/>
          <w:sz w:val="18"/>
          <w:szCs w:val="18"/>
        </w:rPr>
        <mc:AlternateContent>
          <mc:Choice Requires="wps">
            <w:drawing>
              <wp:anchor distT="0" distB="0" distL="114300" distR="114300" simplePos="0" relativeHeight="251678720" behindDoc="0" locked="0" layoutInCell="1" allowOverlap="1" wp14:anchorId="065547BC" wp14:editId="5078E75D">
                <wp:simplePos x="0" y="0"/>
                <wp:positionH relativeFrom="column">
                  <wp:posOffset>166370</wp:posOffset>
                </wp:positionH>
                <wp:positionV relativeFrom="paragraph">
                  <wp:posOffset>311150</wp:posOffset>
                </wp:positionV>
                <wp:extent cx="9486900" cy="4638040"/>
                <wp:effectExtent l="0" t="0" r="0" b="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6900" cy="4638040"/>
                        </a:xfrm>
                        <a:prstGeom prst="rect">
                          <a:avLst/>
                        </a:prstGeom>
                        <a:noFill/>
                        <a:ln w="9525">
                          <a:noFill/>
                          <a:miter lim="800000"/>
                          <a:headEnd/>
                          <a:tailEnd/>
                        </a:ln>
                      </wps:spPr>
                      <wps:txbx>
                        <w:txbxContent>
                          <w:p w14:paraId="09DA1D73" w14:textId="77777777" w:rsidR="00936FCE" w:rsidRDefault="00936FCE" w:rsidP="00936FCE">
                            <w:pPr>
                              <w:pStyle w:val="Header"/>
                              <w:spacing w:after="57" w:line="276" w:lineRule="auto"/>
                              <w:rPr>
                                <w:szCs w:val="18"/>
                              </w:rPr>
                            </w:pPr>
                            <w:r w:rsidRPr="00AE485A">
                              <w:rPr>
                                <w:noProof/>
                                <w:szCs w:val="18"/>
                                <w:vertAlign w:val="subscript"/>
                              </w:rPr>
                              <w:drawing>
                                <wp:inline distT="0" distB="0" distL="0" distR="0" wp14:anchorId="39A2E103" wp14:editId="389F12D9">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234">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0FA87B67" w14:textId="77777777" w:rsidR="00936FCE" w:rsidRPr="00AE485A" w:rsidRDefault="00936FCE" w:rsidP="00936FCE">
                            <w:pPr>
                              <w:pStyle w:val="Header"/>
                              <w:spacing w:after="57" w:line="276" w:lineRule="auto"/>
                              <w:rPr>
                                <w:noProof/>
                                <w:szCs w:val="18"/>
                              </w:rPr>
                            </w:pPr>
                          </w:p>
                          <w:p w14:paraId="4D92E1DA" w14:textId="77777777" w:rsidR="00936FCE" w:rsidRPr="00066121" w:rsidRDefault="00936FCE" w:rsidP="00936FCE">
                            <w:pPr>
                              <w:pStyle w:val="Header"/>
                              <w:spacing w:after="57" w:line="276" w:lineRule="auto"/>
                              <w:rPr>
                                <w:rFonts w:cs="Arial"/>
                                <w:szCs w:val="18"/>
                              </w:rPr>
                            </w:pPr>
                          </w:p>
                          <w:p w14:paraId="16EF5452" w14:textId="77777777" w:rsidR="00936FCE" w:rsidRPr="003D79CA" w:rsidRDefault="00936FCE" w:rsidP="00936FCE">
                            <w:pPr>
                              <w:pStyle w:val="Header"/>
                              <w:spacing w:line="276" w:lineRule="auto"/>
                              <w:rPr>
                                <w:rFonts w:cs="Arial"/>
                                <w:szCs w:val="16"/>
                              </w:rPr>
                            </w:pPr>
                            <w:r w:rsidRPr="003D79CA">
                              <w:rPr>
                                <w:rFonts w:cs="Arial"/>
                                <w:szCs w:val="16"/>
                              </w:rPr>
                              <w:t>We’d like to know your view on the resources we produce. Click ‘</w:t>
                            </w:r>
                            <w:hyperlink r:id="rId235" w:history="1">
                              <w:r w:rsidRPr="003D79CA">
                                <w:rPr>
                                  <w:rStyle w:val="Hyperlink"/>
                                  <w:rFonts w:cs="Arial"/>
                                  <w:szCs w:val="16"/>
                                </w:rPr>
                                <w:t>Like’</w:t>
                              </w:r>
                            </w:hyperlink>
                            <w:r w:rsidRPr="003D79CA">
                              <w:rPr>
                                <w:rFonts w:cs="Arial"/>
                                <w:szCs w:val="16"/>
                              </w:rPr>
                              <w:t xml:space="preserve"> or ‘</w:t>
                            </w:r>
                            <w:hyperlink r:id="rId236" w:history="1">
                              <w:r w:rsidRPr="003D79CA">
                                <w:rPr>
                                  <w:rStyle w:val="Hyperlink"/>
                                  <w:rFonts w:cs="Arial"/>
                                  <w:szCs w:val="16"/>
                                </w:rPr>
                                <w:t>Dislike’</w:t>
                              </w:r>
                            </w:hyperlink>
                            <w:r w:rsidRPr="003D79CA">
                              <w:rPr>
                                <w:rFonts w:cs="Arial"/>
                                <w:szCs w:val="16"/>
                              </w:rPr>
                              <w:t xml:space="preserve"> to send us an auto generated email about this resource. Add comments if you want to. Let us know how we can improve this resource or what else you need. Your email will not be used or shared for any marketing purposes.</w:t>
                            </w:r>
                          </w:p>
                          <w:p w14:paraId="76828562" w14:textId="77777777" w:rsidR="00936FCE" w:rsidRPr="003D79CA" w:rsidRDefault="00936FCE" w:rsidP="00936FCE">
                            <w:pPr>
                              <w:spacing w:line="288" w:lineRule="auto"/>
                              <w:textAlignment w:val="center"/>
                              <w:rPr>
                                <w:rFonts w:cs="Arial"/>
                                <w:spacing w:val="-2"/>
                                <w:sz w:val="16"/>
                                <w:szCs w:val="16"/>
                              </w:rPr>
                            </w:pPr>
                            <w:r w:rsidRPr="003D79CA">
                              <w:rPr>
                                <w:rFonts w:cs="Arial"/>
                                <w:color w:val="000000"/>
                                <w:spacing w:val="-2"/>
                                <w:sz w:val="16"/>
                                <w:szCs w:val="16"/>
                              </w:rPr>
                              <w:t xml:space="preserve">Looking for another resource? There is now a quick and easy search </w:t>
                            </w:r>
                            <w:hyperlink r:id="rId237" w:history="1">
                              <w:r w:rsidRPr="003D79CA">
                                <w:rPr>
                                  <w:rStyle w:val="Hyperlink"/>
                                  <w:rFonts w:cs="Arial"/>
                                  <w:spacing w:val="-2"/>
                                  <w:sz w:val="16"/>
                                  <w:szCs w:val="16"/>
                                </w:rPr>
                                <w:t>tool to help find free resources</w:t>
                              </w:r>
                            </w:hyperlink>
                            <w:r w:rsidRPr="003D79CA">
                              <w:rPr>
                                <w:rFonts w:cs="Arial"/>
                                <w:color w:val="000000"/>
                                <w:spacing w:val="-2"/>
                                <w:sz w:val="16"/>
                                <w:szCs w:val="16"/>
                              </w:rPr>
                              <w:t xml:space="preserve"> for your qualification.</w:t>
                            </w:r>
                          </w:p>
                          <w:p w14:paraId="0843F844" w14:textId="77777777" w:rsidR="00936FCE" w:rsidRPr="003D79CA" w:rsidRDefault="00936FCE" w:rsidP="00936FCE">
                            <w:pPr>
                              <w:pStyle w:val="Pa2"/>
                              <w:spacing w:before="120"/>
                              <w:rPr>
                                <w:rFonts w:ascii="Arial" w:hAnsi="Arial" w:cs="Arial"/>
                                <w:color w:val="000000"/>
                                <w:sz w:val="16"/>
                                <w:szCs w:val="16"/>
                              </w:rPr>
                            </w:pPr>
                            <w:r w:rsidRPr="003D79CA">
                              <w:rPr>
                                <w:rFonts w:ascii="Arial" w:hAnsi="Arial" w:cs="Arial"/>
                                <w:color w:val="000000"/>
                                <w:sz w:val="16"/>
                                <w:szCs w:val="16"/>
                              </w:rPr>
                              <w:t>OCR is part of Cambridge University Press &amp; Assessment, which is itself a department of the University of Cambridge.</w:t>
                            </w:r>
                          </w:p>
                          <w:p w14:paraId="3297FF54" w14:textId="77777777" w:rsidR="00936FCE" w:rsidRPr="003D79CA" w:rsidRDefault="00936FCE" w:rsidP="00936FCE">
                            <w:pPr>
                              <w:pStyle w:val="Pa2"/>
                              <w:spacing w:before="120"/>
                              <w:rPr>
                                <w:rFonts w:ascii="Arial" w:hAnsi="Arial" w:cs="Arial"/>
                                <w:color w:val="000000"/>
                                <w:sz w:val="16"/>
                                <w:szCs w:val="16"/>
                              </w:rPr>
                            </w:pPr>
                            <w:r w:rsidRPr="003D79CA">
                              <w:rPr>
                                <w:rFonts w:ascii="Arial" w:hAnsi="Arial" w:cs="Arial"/>
                                <w:color w:val="000000"/>
                                <w:sz w:val="16"/>
                                <w:szCs w:val="16"/>
                              </w:rPr>
                              <w:t xml:space="preserve">For staff training purposes and as part of our quality assurance programme your call may be recorded or monitored. </w:t>
                            </w:r>
                            <w:r w:rsidRPr="003D79CA">
                              <w:rPr>
                                <w:rStyle w:val="A0"/>
                                <w:rFonts w:cs="Arial"/>
                              </w:rPr>
                              <w:t xml:space="preserve">© OCR 2024 </w:t>
                            </w:r>
                            <w:r w:rsidRPr="003D79CA">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C2AFCF4" w14:textId="77777777" w:rsidR="00936FCE" w:rsidRPr="003D79CA" w:rsidRDefault="00936FCE" w:rsidP="00936FCE">
                            <w:pPr>
                              <w:pStyle w:val="Pa2"/>
                              <w:spacing w:before="120"/>
                              <w:rPr>
                                <w:rStyle w:val="A0"/>
                                <w:rFonts w:cs="Arial"/>
                              </w:rPr>
                            </w:pPr>
                            <w:r w:rsidRPr="003D79CA">
                              <w:rPr>
                                <w:rFonts w:ascii="Arial" w:hAnsi="Arial" w:cs="Arial"/>
                                <w:color w:val="000000"/>
                                <w:sz w:val="16"/>
                                <w:szCs w:val="16"/>
                              </w:rPr>
                              <w:t xml:space="preserve">OCR operates academic and vocational qualifications regulated by Ofqual, Qualifications Wales and CCEA as listed in their qualifications registers including A Levels, GCSEs, Cambridge </w:t>
                            </w:r>
                            <w:proofErr w:type="spellStart"/>
                            <w:r w:rsidRPr="003D79CA">
                              <w:rPr>
                                <w:rFonts w:ascii="Arial" w:hAnsi="Arial" w:cs="Arial"/>
                                <w:color w:val="000000"/>
                                <w:sz w:val="16"/>
                                <w:szCs w:val="16"/>
                              </w:rPr>
                              <w:t>Technicals</w:t>
                            </w:r>
                            <w:proofErr w:type="spellEnd"/>
                            <w:r w:rsidRPr="003D79CA">
                              <w:rPr>
                                <w:rFonts w:ascii="Arial" w:hAnsi="Arial" w:cs="Arial"/>
                                <w:color w:val="000000"/>
                                <w:sz w:val="16"/>
                                <w:szCs w:val="16"/>
                              </w:rPr>
                              <w:t xml:space="preserve"> and Cambridge Nationals.</w:t>
                            </w:r>
                          </w:p>
                          <w:p w14:paraId="6836E266" w14:textId="77777777" w:rsidR="00936FCE" w:rsidRPr="003D79CA" w:rsidRDefault="00936FCE" w:rsidP="00936FCE">
                            <w:pPr>
                              <w:pStyle w:val="Pa2"/>
                              <w:spacing w:before="120"/>
                              <w:rPr>
                                <w:rStyle w:val="A0"/>
                                <w:rFonts w:cs="Arial"/>
                              </w:rPr>
                            </w:pPr>
                            <w:r w:rsidRPr="003D79CA">
                              <w:rPr>
                                <w:rStyle w:val="A0"/>
                                <w:rFonts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1C984104" w14:textId="77777777" w:rsidR="00936FCE" w:rsidRPr="003D79CA" w:rsidRDefault="00936FCE" w:rsidP="00936FCE">
                            <w:pPr>
                              <w:pStyle w:val="Pa2"/>
                              <w:spacing w:before="120"/>
                              <w:rPr>
                                <w:rStyle w:val="A0"/>
                                <w:rFonts w:cs="Arial"/>
                              </w:rPr>
                            </w:pPr>
                            <w:r w:rsidRPr="003D79CA">
                              <w:rPr>
                                <w:rStyle w:val="A0"/>
                                <w:rFonts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238" w:history="1">
                              <w:r w:rsidRPr="003D79CA">
                                <w:rPr>
                                  <w:rStyle w:val="Hyperlink"/>
                                  <w:rFonts w:ascii="Arial" w:hAnsi="Arial" w:cs="Arial"/>
                                  <w:sz w:val="16"/>
                                  <w:szCs w:val="16"/>
                                </w:rPr>
                                <w:t>contact us</w:t>
                              </w:r>
                            </w:hyperlink>
                            <w:r w:rsidRPr="003D79CA">
                              <w:rPr>
                                <w:rStyle w:val="A0"/>
                                <w:rFonts w:cs="Arial"/>
                              </w:rPr>
                              <w:t xml:space="preserve">. </w:t>
                            </w:r>
                          </w:p>
                          <w:p w14:paraId="180307C1" w14:textId="77777777" w:rsidR="00936FCE" w:rsidRPr="003D79CA" w:rsidRDefault="00936FCE" w:rsidP="00936FCE">
                            <w:pPr>
                              <w:pStyle w:val="Pa2"/>
                              <w:spacing w:before="120"/>
                              <w:rPr>
                                <w:rStyle w:val="A0"/>
                                <w:rFonts w:cs="Arial"/>
                              </w:rPr>
                            </w:pPr>
                            <w:r w:rsidRPr="003D79CA">
                              <w:rPr>
                                <w:rStyle w:val="A0"/>
                                <w:rFonts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474D2DA9" w14:textId="77777777" w:rsidR="00936FCE" w:rsidRPr="003D79CA" w:rsidRDefault="00936FCE" w:rsidP="00936FCE">
                            <w:pPr>
                              <w:pStyle w:val="Pa2"/>
                              <w:spacing w:before="120"/>
                              <w:rPr>
                                <w:rStyle w:val="A0"/>
                                <w:rFonts w:cs="Arial"/>
                              </w:rPr>
                            </w:pPr>
                            <w:r w:rsidRPr="003D79CA">
                              <w:rPr>
                                <w:rStyle w:val="A0"/>
                                <w:rFonts w:cs="Arial"/>
                              </w:rPr>
                              <w:t xml:space="preserve">OCR acknowledges the use of the following content: N/A </w:t>
                            </w:r>
                          </w:p>
                          <w:p w14:paraId="76DD8F39" w14:textId="77777777" w:rsidR="00936FCE" w:rsidRPr="003D79CA" w:rsidRDefault="00936FCE" w:rsidP="00936FCE">
                            <w:pPr>
                              <w:pStyle w:val="Pa2"/>
                              <w:spacing w:before="120"/>
                              <w:rPr>
                                <w:rStyle w:val="A0"/>
                                <w:rFonts w:cs="Arial"/>
                              </w:rPr>
                            </w:pPr>
                            <w:r w:rsidRPr="003D79CA">
                              <w:rPr>
                                <w:rStyle w:val="A0"/>
                                <w:rFonts w:cs="Arial"/>
                              </w:rPr>
                              <w:t xml:space="preserve">Whether you already offer OCR qualifications, are new to OCR or are thinking about switching, you can request more information using our </w:t>
                            </w:r>
                            <w:hyperlink r:id="rId239" w:history="1">
                              <w:r w:rsidRPr="003D79CA">
                                <w:rPr>
                                  <w:rStyle w:val="Hyperlink"/>
                                  <w:rFonts w:ascii="Arial" w:hAnsi="Arial" w:cs="Arial"/>
                                  <w:sz w:val="16"/>
                                  <w:szCs w:val="16"/>
                                </w:rPr>
                                <w:t>Expression of Interest form</w:t>
                              </w:r>
                            </w:hyperlink>
                            <w:r w:rsidRPr="003D79CA">
                              <w:rPr>
                                <w:rStyle w:val="A0"/>
                                <w:rFonts w:cs="Arial"/>
                              </w:rPr>
                              <w:t xml:space="preserve">. </w:t>
                            </w:r>
                          </w:p>
                          <w:p w14:paraId="2CCC6DF3" w14:textId="77777777" w:rsidR="00936FCE" w:rsidRPr="003D79CA" w:rsidRDefault="00936FCE" w:rsidP="00936FCE">
                            <w:pPr>
                              <w:pStyle w:val="Pa2"/>
                              <w:spacing w:before="120"/>
                              <w:rPr>
                                <w:rFonts w:ascii="Arial" w:hAnsi="Arial" w:cs="Arial"/>
                                <w:color w:val="000000"/>
                                <w:sz w:val="16"/>
                                <w:szCs w:val="16"/>
                              </w:rPr>
                            </w:pPr>
                            <w:r w:rsidRPr="003D79CA">
                              <w:rPr>
                                <w:rStyle w:val="A0"/>
                                <w:rFonts w:cs="Arial"/>
                              </w:rPr>
                              <w:t xml:space="preserve">Please </w:t>
                            </w:r>
                            <w:hyperlink r:id="rId240" w:history="1">
                              <w:r w:rsidRPr="003D79CA">
                                <w:rPr>
                                  <w:rStyle w:val="Hyperlink"/>
                                  <w:rFonts w:ascii="Arial" w:hAnsi="Arial" w:cs="Arial"/>
                                  <w:sz w:val="16"/>
                                  <w:szCs w:val="16"/>
                                </w:rPr>
                                <w:t>get in touch</w:t>
                              </w:r>
                            </w:hyperlink>
                            <w:r w:rsidRPr="003D79CA">
                              <w:rPr>
                                <w:rStyle w:val="A2"/>
                                <w:rFonts w:ascii="Arial" w:hAnsi="Arial" w:cs="Arial"/>
                              </w:rPr>
                              <w:t xml:space="preserve"> </w:t>
                            </w:r>
                            <w:r w:rsidRPr="003D79CA">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65547BC" id="_x0000_t202" coordsize="21600,21600" o:spt="202" path="m,l,21600r21600,l21600,xe">
                <v:stroke joinstyle="miter"/>
                <v:path gradientshapeok="t" o:connecttype="rect"/>
              </v:shapetype>
              <v:shape id="Text Box 217" o:spid="_x0000_s1028" type="#_x0000_t202" style="position:absolute;margin-left:13.1pt;margin-top:24.5pt;width:747pt;height:365.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" filled="f" stroked="f">
                <v:textbox>
                  <w:txbxContent>
                    <w:p w14:paraId="09DA1D73" w14:textId="77777777" w:rsidR="00936FCE" w:rsidRDefault="00936FCE" w:rsidP="00936FCE">
                      <w:pPr>
                        <w:pStyle w:val="Header"/>
                        <w:spacing w:after="57" w:line="276" w:lineRule="auto"/>
                        <w:rPr>
                          <w:szCs w:val="18"/>
                        </w:rPr>
                      </w:pPr>
                      <w:r w:rsidRPr="00AE485A">
                        <w:rPr>
                          <w:noProof/>
                          <w:szCs w:val="18"/>
                          <w:vertAlign w:val="subscript"/>
                        </w:rPr>
                        <w:drawing>
                          <wp:inline distT="0" distB="0" distL="0" distR="0" wp14:anchorId="39A2E103" wp14:editId="389F12D9">
                            <wp:extent cx="2088000" cy="353147"/>
                            <wp:effectExtent l="0" t="0" r="7620" b="8890"/>
                            <wp:docPr id="243" name="Picture 243"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234">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0FA87B67" w14:textId="77777777" w:rsidR="00936FCE" w:rsidRPr="00AE485A" w:rsidRDefault="00936FCE" w:rsidP="00936FCE">
                      <w:pPr>
                        <w:pStyle w:val="Header"/>
                        <w:spacing w:after="57" w:line="276" w:lineRule="auto"/>
                        <w:rPr>
                          <w:noProof/>
                          <w:szCs w:val="18"/>
                        </w:rPr>
                      </w:pPr>
                    </w:p>
                    <w:p w14:paraId="4D92E1DA" w14:textId="77777777" w:rsidR="00936FCE" w:rsidRPr="00066121" w:rsidRDefault="00936FCE" w:rsidP="00936FCE">
                      <w:pPr>
                        <w:pStyle w:val="Header"/>
                        <w:spacing w:after="57" w:line="276" w:lineRule="auto"/>
                        <w:rPr>
                          <w:rFonts w:cs="Arial"/>
                          <w:szCs w:val="18"/>
                        </w:rPr>
                      </w:pPr>
                    </w:p>
                    <w:p w14:paraId="16EF5452" w14:textId="77777777" w:rsidR="00936FCE" w:rsidRPr="003D79CA" w:rsidRDefault="00936FCE" w:rsidP="00936FCE">
                      <w:pPr>
                        <w:pStyle w:val="Header"/>
                        <w:spacing w:line="276" w:lineRule="auto"/>
                        <w:rPr>
                          <w:rFonts w:cs="Arial"/>
                          <w:szCs w:val="16"/>
                        </w:rPr>
                      </w:pPr>
                      <w:r w:rsidRPr="003D79CA">
                        <w:rPr>
                          <w:rFonts w:cs="Arial"/>
                          <w:szCs w:val="16"/>
                        </w:rPr>
                        <w:t>We’d like to know your view on the resources we produce. Click ‘</w:t>
                      </w:r>
                      <w:hyperlink r:id="rId241" w:history="1">
                        <w:r w:rsidRPr="003D79CA">
                          <w:rPr>
                            <w:rStyle w:val="Hyperlink"/>
                            <w:rFonts w:cs="Arial"/>
                            <w:szCs w:val="16"/>
                          </w:rPr>
                          <w:t>Like’</w:t>
                        </w:r>
                      </w:hyperlink>
                      <w:r w:rsidRPr="003D79CA">
                        <w:rPr>
                          <w:rFonts w:cs="Arial"/>
                          <w:szCs w:val="16"/>
                        </w:rPr>
                        <w:t xml:space="preserve"> or ‘</w:t>
                      </w:r>
                      <w:hyperlink r:id="rId242" w:history="1">
                        <w:r w:rsidRPr="003D79CA">
                          <w:rPr>
                            <w:rStyle w:val="Hyperlink"/>
                            <w:rFonts w:cs="Arial"/>
                            <w:szCs w:val="16"/>
                          </w:rPr>
                          <w:t>Dislike’</w:t>
                        </w:r>
                      </w:hyperlink>
                      <w:r w:rsidRPr="003D79CA">
                        <w:rPr>
                          <w:rFonts w:cs="Arial"/>
                          <w:szCs w:val="16"/>
                        </w:rPr>
                        <w:t xml:space="preserve"> to send us an auto generated email about this resource. Add comments if you want to. Let us know how we can improve this resource or what else you need. Your email will not be used or shared for any marketing purposes.</w:t>
                      </w:r>
                    </w:p>
                    <w:p w14:paraId="76828562" w14:textId="77777777" w:rsidR="00936FCE" w:rsidRPr="003D79CA" w:rsidRDefault="00936FCE" w:rsidP="00936FCE">
                      <w:pPr>
                        <w:spacing w:line="288" w:lineRule="auto"/>
                        <w:textAlignment w:val="center"/>
                        <w:rPr>
                          <w:rFonts w:cs="Arial"/>
                          <w:spacing w:val="-2"/>
                          <w:sz w:val="16"/>
                          <w:szCs w:val="16"/>
                        </w:rPr>
                      </w:pPr>
                      <w:r w:rsidRPr="003D79CA">
                        <w:rPr>
                          <w:rFonts w:cs="Arial"/>
                          <w:color w:val="000000"/>
                          <w:spacing w:val="-2"/>
                          <w:sz w:val="16"/>
                          <w:szCs w:val="16"/>
                        </w:rPr>
                        <w:t xml:space="preserve">Looking for another resource? There is now a quick and easy search </w:t>
                      </w:r>
                      <w:hyperlink r:id="rId243" w:history="1">
                        <w:r w:rsidRPr="003D79CA">
                          <w:rPr>
                            <w:rStyle w:val="Hyperlink"/>
                            <w:rFonts w:cs="Arial"/>
                            <w:spacing w:val="-2"/>
                            <w:sz w:val="16"/>
                            <w:szCs w:val="16"/>
                          </w:rPr>
                          <w:t>tool to help find free resources</w:t>
                        </w:r>
                      </w:hyperlink>
                      <w:r w:rsidRPr="003D79CA">
                        <w:rPr>
                          <w:rFonts w:cs="Arial"/>
                          <w:color w:val="000000"/>
                          <w:spacing w:val="-2"/>
                          <w:sz w:val="16"/>
                          <w:szCs w:val="16"/>
                        </w:rPr>
                        <w:t xml:space="preserve"> for your qualification.</w:t>
                      </w:r>
                    </w:p>
                    <w:p w14:paraId="0843F844" w14:textId="77777777" w:rsidR="00936FCE" w:rsidRPr="003D79CA" w:rsidRDefault="00936FCE" w:rsidP="00936FCE">
                      <w:pPr>
                        <w:pStyle w:val="Pa2"/>
                        <w:spacing w:before="120"/>
                        <w:rPr>
                          <w:rFonts w:ascii="Arial" w:hAnsi="Arial" w:cs="Arial"/>
                          <w:color w:val="000000"/>
                          <w:sz w:val="16"/>
                          <w:szCs w:val="16"/>
                        </w:rPr>
                      </w:pPr>
                      <w:r w:rsidRPr="003D79CA">
                        <w:rPr>
                          <w:rFonts w:ascii="Arial" w:hAnsi="Arial" w:cs="Arial"/>
                          <w:color w:val="000000"/>
                          <w:sz w:val="16"/>
                          <w:szCs w:val="16"/>
                        </w:rPr>
                        <w:t>OCR is part of Cambridge University Press &amp; Assessment, which is itself a department of the University of Cambridge.</w:t>
                      </w:r>
                    </w:p>
                    <w:p w14:paraId="3297FF54" w14:textId="77777777" w:rsidR="00936FCE" w:rsidRPr="003D79CA" w:rsidRDefault="00936FCE" w:rsidP="00936FCE">
                      <w:pPr>
                        <w:pStyle w:val="Pa2"/>
                        <w:spacing w:before="120"/>
                        <w:rPr>
                          <w:rFonts w:ascii="Arial" w:hAnsi="Arial" w:cs="Arial"/>
                          <w:color w:val="000000"/>
                          <w:sz w:val="16"/>
                          <w:szCs w:val="16"/>
                        </w:rPr>
                      </w:pPr>
                      <w:r w:rsidRPr="003D79CA">
                        <w:rPr>
                          <w:rFonts w:ascii="Arial" w:hAnsi="Arial" w:cs="Arial"/>
                          <w:color w:val="000000"/>
                          <w:sz w:val="16"/>
                          <w:szCs w:val="16"/>
                        </w:rPr>
                        <w:t xml:space="preserve">For staff training purposes and as part of our quality assurance programme your call may be recorded or monitored. </w:t>
                      </w:r>
                      <w:r w:rsidRPr="003D79CA">
                        <w:rPr>
                          <w:rStyle w:val="A0"/>
                          <w:rFonts w:cs="Arial"/>
                        </w:rPr>
                        <w:t xml:space="preserve">© OCR 2024 </w:t>
                      </w:r>
                      <w:r w:rsidRPr="003D79CA">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0C2AFCF4" w14:textId="77777777" w:rsidR="00936FCE" w:rsidRPr="003D79CA" w:rsidRDefault="00936FCE" w:rsidP="00936FCE">
                      <w:pPr>
                        <w:pStyle w:val="Pa2"/>
                        <w:spacing w:before="120"/>
                        <w:rPr>
                          <w:rStyle w:val="A0"/>
                          <w:rFonts w:cs="Arial"/>
                        </w:rPr>
                      </w:pPr>
                      <w:r w:rsidRPr="003D79CA">
                        <w:rPr>
                          <w:rFonts w:ascii="Arial" w:hAnsi="Arial" w:cs="Arial"/>
                          <w:color w:val="000000"/>
                          <w:sz w:val="16"/>
                          <w:szCs w:val="16"/>
                        </w:rPr>
                        <w:t xml:space="preserve">OCR operates academic and vocational qualifications regulated by Ofqual, Qualifications Wales and CCEA as listed in their qualifications registers including A Levels, GCSEs, Cambridge </w:t>
                      </w:r>
                      <w:proofErr w:type="spellStart"/>
                      <w:r w:rsidRPr="003D79CA">
                        <w:rPr>
                          <w:rFonts w:ascii="Arial" w:hAnsi="Arial" w:cs="Arial"/>
                          <w:color w:val="000000"/>
                          <w:sz w:val="16"/>
                          <w:szCs w:val="16"/>
                        </w:rPr>
                        <w:t>Technicals</w:t>
                      </w:r>
                      <w:proofErr w:type="spellEnd"/>
                      <w:r w:rsidRPr="003D79CA">
                        <w:rPr>
                          <w:rFonts w:ascii="Arial" w:hAnsi="Arial" w:cs="Arial"/>
                          <w:color w:val="000000"/>
                          <w:sz w:val="16"/>
                          <w:szCs w:val="16"/>
                        </w:rPr>
                        <w:t xml:space="preserve"> and Cambridge Nationals.</w:t>
                      </w:r>
                    </w:p>
                    <w:p w14:paraId="6836E266" w14:textId="77777777" w:rsidR="00936FCE" w:rsidRPr="003D79CA" w:rsidRDefault="00936FCE" w:rsidP="00936FCE">
                      <w:pPr>
                        <w:pStyle w:val="Pa2"/>
                        <w:spacing w:before="120"/>
                        <w:rPr>
                          <w:rStyle w:val="A0"/>
                          <w:rFonts w:cs="Arial"/>
                        </w:rPr>
                      </w:pPr>
                      <w:r w:rsidRPr="003D79CA">
                        <w:rPr>
                          <w:rStyle w:val="A0"/>
                          <w:rFonts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1C984104" w14:textId="77777777" w:rsidR="00936FCE" w:rsidRPr="003D79CA" w:rsidRDefault="00936FCE" w:rsidP="00936FCE">
                      <w:pPr>
                        <w:pStyle w:val="Pa2"/>
                        <w:spacing w:before="120"/>
                        <w:rPr>
                          <w:rStyle w:val="A0"/>
                          <w:rFonts w:cs="Arial"/>
                        </w:rPr>
                      </w:pPr>
                      <w:r w:rsidRPr="003D79CA">
                        <w:rPr>
                          <w:rStyle w:val="A0"/>
                          <w:rFonts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244" w:history="1">
                        <w:r w:rsidRPr="003D79CA">
                          <w:rPr>
                            <w:rStyle w:val="Hyperlink"/>
                            <w:rFonts w:ascii="Arial" w:hAnsi="Arial" w:cs="Arial"/>
                            <w:sz w:val="16"/>
                            <w:szCs w:val="16"/>
                          </w:rPr>
                          <w:t>contact us</w:t>
                        </w:r>
                      </w:hyperlink>
                      <w:r w:rsidRPr="003D79CA">
                        <w:rPr>
                          <w:rStyle w:val="A0"/>
                          <w:rFonts w:cs="Arial"/>
                        </w:rPr>
                        <w:t xml:space="preserve">. </w:t>
                      </w:r>
                    </w:p>
                    <w:p w14:paraId="180307C1" w14:textId="77777777" w:rsidR="00936FCE" w:rsidRPr="003D79CA" w:rsidRDefault="00936FCE" w:rsidP="00936FCE">
                      <w:pPr>
                        <w:pStyle w:val="Pa2"/>
                        <w:spacing w:before="120"/>
                        <w:rPr>
                          <w:rStyle w:val="A0"/>
                          <w:rFonts w:cs="Arial"/>
                        </w:rPr>
                      </w:pPr>
                      <w:r w:rsidRPr="003D79CA">
                        <w:rPr>
                          <w:rStyle w:val="A0"/>
                          <w:rFonts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474D2DA9" w14:textId="77777777" w:rsidR="00936FCE" w:rsidRPr="003D79CA" w:rsidRDefault="00936FCE" w:rsidP="00936FCE">
                      <w:pPr>
                        <w:pStyle w:val="Pa2"/>
                        <w:spacing w:before="120"/>
                        <w:rPr>
                          <w:rStyle w:val="A0"/>
                          <w:rFonts w:cs="Arial"/>
                        </w:rPr>
                      </w:pPr>
                      <w:r w:rsidRPr="003D79CA">
                        <w:rPr>
                          <w:rStyle w:val="A0"/>
                          <w:rFonts w:cs="Arial"/>
                        </w:rPr>
                        <w:t xml:space="preserve">OCR acknowledges the use of the following content: N/A </w:t>
                      </w:r>
                    </w:p>
                    <w:p w14:paraId="76DD8F39" w14:textId="77777777" w:rsidR="00936FCE" w:rsidRPr="003D79CA" w:rsidRDefault="00936FCE" w:rsidP="00936FCE">
                      <w:pPr>
                        <w:pStyle w:val="Pa2"/>
                        <w:spacing w:before="120"/>
                        <w:rPr>
                          <w:rStyle w:val="A0"/>
                          <w:rFonts w:cs="Arial"/>
                        </w:rPr>
                      </w:pPr>
                      <w:r w:rsidRPr="003D79CA">
                        <w:rPr>
                          <w:rStyle w:val="A0"/>
                          <w:rFonts w:cs="Arial"/>
                        </w:rPr>
                        <w:t xml:space="preserve">Whether you already offer OCR qualifications, are new to OCR or are thinking about switching, you can request more information using our </w:t>
                      </w:r>
                      <w:hyperlink r:id="rId245" w:history="1">
                        <w:r w:rsidRPr="003D79CA">
                          <w:rPr>
                            <w:rStyle w:val="Hyperlink"/>
                            <w:rFonts w:ascii="Arial" w:hAnsi="Arial" w:cs="Arial"/>
                            <w:sz w:val="16"/>
                            <w:szCs w:val="16"/>
                          </w:rPr>
                          <w:t>Expression of Interest form</w:t>
                        </w:r>
                      </w:hyperlink>
                      <w:r w:rsidRPr="003D79CA">
                        <w:rPr>
                          <w:rStyle w:val="A0"/>
                          <w:rFonts w:cs="Arial"/>
                        </w:rPr>
                        <w:t xml:space="preserve">. </w:t>
                      </w:r>
                    </w:p>
                    <w:p w14:paraId="2CCC6DF3" w14:textId="77777777" w:rsidR="00936FCE" w:rsidRPr="003D79CA" w:rsidRDefault="00936FCE" w:rsidP="00936FCE">
                      <w:pPr>
                        <w:pStyle w:val="Pa2"/>
                        <w:spacing w:before="120"/>
                        <w:rPr>
                          <w:rFonts w:ascii="Arial" w:hAnsi="Arial" w:cs="Arial"/>
                          <w:color w:val="000000"/>
                          <w:sz w:val="16"/>
                          <w:szCs w:val="16"/>
                        </w:rPr>
                      </w:pPr>
                      <w:r w:rsidRPr="003D79CA">
                        <w:rPr>
                          <w:rStyle w:val="A0"/>
                          <w:rFonts w:cs="Arial"/>
                        </w:rPr>
                        <w:t xml:space="preserve">Please </w:t>
                      </w:r>
                      <w:hyperlink r:id="rId246" w:history="1">
                        <w:r w:rsidRPr="003D79CA">
                          <w:rPr>
                            <w:rStyle w:val="Hyperlink"/>
                            <w:rFonts w:ascii="Arial" w:hAnsi="Arial" w:cs="Arial"/>
                            <w:sz w:val="16"/>
                            <w:szCs w:val="16"/>
                          </w:rPr>
                          <w:t>get in touch</w:t>
                        </w:r>
                      </w:hyperlink>
                      <w:r w:rsidRPr="003D79CA">
                        <w:rPr>
                          <w:rStyle w:val="A2"/>
                          <w:rFonts w:ascii="Arial" w:hAnsi="Arial" w:cs="Arial"/>
                        </w:rPr>
                        <w:t xml:space="preserve"> </w:t>
                      </w:r>
                      <w:r w:rsidRPr="003D79CA">
                        <w:rPr>
                          <w:rStyle w:val="A0"/>
                          <w:rFonts w:cs="Arial"/>
                        </w:rPr>
                        <w:t>if you want to discuss the accessibility of resources we offer to support you in delivering our qualifications.</w:t>
                      </w:r>
                    </w:p>
                  </w:txbxContent>
                </v:textbox>
                <w10:wrap type="square"/>
              </v:shape>
            </w:pict>
          </mc:Fallback>
        </mc:AlternateContent>
      </w:r>
    </w:p>
    <w:p w14:paraId="7DB9DDF8" w14:textId="11806D78" w:rsidR="00603682" w:rsidRPr="00603682" w:rsidRDefault="00603682" w:rsidP="00603682">
      <w:pPr>
        <w:tabs>
          <w:tab w:val="left" w:pos="2730"/>
        </w:tabs>
      </w:pPr>
      <w:r>
        <w:tab/>
      </w:r>
    </w:p>
    <w:sectPr w:rsidR="00603682" w:rsidRPr="00603682" w:rsidSect="00BB2E30">
      <w:pgSz w:w="16838" w:h="11906" w:orient="landscape"/>
      <w:pgMar w:top="1134" w:right="680" w:bottom="1134" w:left="68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D95E51" w14:textId="77777777" w:rsidR="00ED17F1" w:rsidRDefault="00ED17F1" w:rsidP="0087574A">
      <w:r>
        <w:separator/>
      </w:r>
    </w:p>
  </w:endnote>
  <w:endnote w:type="continuationSeparator" w:id="0">
    <w:p w14:paraId="31CFD023" w14:textId="77777777" w:rsidR="00ED17F1" w:rsidRDefault="00ED17F1" w:rsidP="008757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MT">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Light">
    <w:altName w:val="Segoe UI Light"/>
    <w:panose1 w:val="00000000000000000000"/>
    <w:charset w:val="00"/>
    <w:family w:val="swiss"/>
    <w:notTrueType/>
    <w:pitch w:val="variable"/>
    <w:sig w:usb0="00000001" w:usb1="00000001" w:usb2="00000000" w:usb3="00000000" w:csb0="0000019F" w:csb1="00000000"/>
  </w:font>
  <w:font w:name="Myriad Pro Cond">
    <w:altName w:val="Arial"/>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4EA492" w14:textId="77777777" w:rsidR="003077B3" w:rsidRPr="0087574A" w:rsidRDefault="003077B3" w:rsidP="0087574A">
    <w:pPr>
      <w:pStyle w:val="Footer"/>
      <w:tabs>
        <w:tab w:val="left" w:pos="7797"/>
      </w:tabs>
      <w:rPr>
        <w:noProof/>
        <w:sz w:val="16"/>
        <w:szCs w:val="16"/>
      </w:rPr>
    </w:pPr>
    <w:r>
      <w:rPr>
        <w:sz w:val="16"/>
        <w:szCs w:val="16"/>
      </w:rPr>
      <w:t>Version 1</w:t>
    </w:r>
    <w:r w:rsidRPr="00937FF3">
      <w:rPr>
        <w:sz w:val="16"/>
        <w:szCs w:val="16"/>
      </w:rPr>
      <w:tab/>
    </w:r>
    <w:r>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30</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2D0F48" w14:textId="675AEC7B" w:rsidR="003077B3" w:rsidRPr="0087574A" w:rsidRDefault="003077B3" w:rsidP="0087574A">
    <w:pPr>
      <w:pStyle w:val="Footer"/>
      <w:tabs>
        <w:tab w:val="left" w:pos="7797"/>
      </w:tabs>
      <w:rPr>
        <w:noProof/>
        <w:sz w:val="16"/>
        <w:szCs w:val="16"/>
      </w:rPr>
    </w:pPr>
    <w:r>
      <w:rPr>
        <w:sz w:val="16"/>
        <w:szCs w:val="16"/>
      </w:rPr>
      <w:t>Version 1</w:t>
    </w:r>
    <w:r w:rsidR="003B522B">
      <w:rPr>
        <w:sz w:val="16"/>
        <w:szCs w:val="16"/>
      </w:rPr>
      <w:t>.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30</w:t>
    </w:r>
    <w:r w:rsidRPr="00937FF3">
      <w:rPr>
        <w:noProof/>
        <w:sz w:val="16"/>
        <w:szCs w:val="16"/>
      </w:rPr>
      <w:fldChar w:fldCharType="end"/>
    </w:r>
    <w:r>
      <w:rPr>
        <w:noProof/>
        <w:sz w:val="16"/>
        <w:szCs w:val="16"/>
      </w:rPr>
      <w:tab/>
    </w:r>
    <w:r>
      <w:rPr>
        <w:noProof/>
        <w:sz w:val="16"/>
        <w:szCs w:val="16"/>
      </w:rPr>
      <w:tab/>
    </w:r>
    <w:r>
      <w:rPr>
        <w:noProof/>
        <w:sz w:val="16"/>
        <w:szCs w:val="16"/>
      </w:rPr>
      <w:tab/>
      <w:t>© OCR 202</w:t>
    </w:r>
    <w:r w:rsidR="003B522B">
      <w:rPr>
        <w:noProof/>
        <w:sz w:val="16"/>
        <w:szCs w:val="16"/>
      </w:rPr>
      <w:t>4</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F5EC96" w14:textId="0BF353F5" w:rsidR="003077B3" w:rsidRPr="0087574A" w:rsidRDefault="003077B3" w:rsidP="0087574A">
    <w:pPr>
      <w:pStyle w:val="Footer"/>
      <w:tabs>
        <w:tab w:val="left" w:pos="7797"/>
      </w:tabs>
      <w:rPr>
        <w:noProof/>
        <w:sz w:val="16"/>
        <w:szCs w:val="16"/>
      </w:rPr>
    </w:pPr>
    <w:r>
      <w:rPr>
        <w:sz w:val="16"/>
        <w:szCs w:val="16"/>
      </w:rPr>
      <w:t>Version 1</w:t>
    </w:r>
    <w:r w:rsidR="003B522B">
      <w:rPr>
        <w:sz w:val="16"/>
        <w:szCs w:val="16"/>
      </w:rPr>
      <w:t>.1</w:t>
    </w:r>
    <w:r w:rsidRPr="00937FF3">
      <w:rPr>
        <w:sz w:val="16"/>
        <w:szCs w:val="16"/>
      </w:rPr>
      <w:tab/>
    </w:r>
    <w:r>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30</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2</w:t>
    </w:r>
    <w:r w:rsidR="003B522B">
      <w:rPr>
        <w:noProof/>
        <w:sz w:val="16"/>
        <w:szCs w:val="16"/>
      </w:rPr>
      <w:t>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C686DA" w14:textId="77777777" w:rsidR="00ED17F1" w:rsidRDefault="00ED17F1" w:rsidP="0087574A">
      <w:r>
        <w:separator/>
      </w:r>
    </w:p>
  </w:footnote>
  <w:footnote w:type="continuationSeparator" w:id="0">
    <w:p w14:paraId="35E374CA" w14:textId="77777777" w:rsidR="00ED17F1" w:rsidRDefault="00ED17F1" w:rsidP="008757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3FE6A8" w14:textId="77777777" w:rsidR="003077B3" w:rsidRDefault="003077B3">
    <w:pPr>
      <w:pStyle w:val="Header"/>
    </w:pPr>
    <w:r>
      <w:rPr>
        <w:noProof/>
      </w:rPr>
      <w:drawing>
        <wp:anchor distT="0" distB="0" distL="114300" distR="114300" simplePos="0" relativeHeight="251657728" behindDoc="0" locked="0" layoutInCell="1" allowOverlap="1" wp14:anchorId="0343A69B" wp14:editId="555B3617">
          <wp:simplePos x="0" y="0"/>
          <wp:positionH relativeFrom="column">
            <wp:posOffset>-426720</wp:posOffset>
          </wp:positionH>
          <wp:positionV relativeFrom="paragraph">
            <wp:posOffset>-459740</wp:posOffset>
          </wp:positionV>
          <wp:extent cx="10680065" cy="1076325"/>
          <wp:effectExtent l="0" t="0" r="6985" b="9525"/>
          <wp:wrapSquare wrapText="bothSides"/>
          <wp:docPr id="21" name="Picture 21"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filestorage\OCR\PD\ProdSup\Design\Studio\Visual Style Guidelines\Maths\FT2015\GCSE_Maths\GCSE_Maths_Artwork\G_Maths_land_front_blank.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0065" cy="10763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F9FBD0" w14:textId="783955A2" w:rsidR="003077B3" w:rsidRDefault="003077B3">
    <w:pPr>
      <w:pStyle w:val="Header"/>
    </w:pPr>
    <w:r>
      <w:rPr>
        <w:noProof/>
      </w:rPr>
      <w:drawing>
        <wp:anchor distT="0" distB="0" distL="114300" distR="114300" simplePos="0" relativeHeight="251659776" behindDoc="1" locked="0" layoutInCell="1" allowOverlap="1" wp14:anchorId="4A971B77" wp14:editId="5E7CC627">
          <wp:simplePos x="0" y="0"/>
          <wp:positionH relativeFrom="column">
            <wp:posOffset>-720090</wp:posOffset>
          </wp:positionH>
          <wp:positionV relativeFrom="paragraph">
            <wp:posOffset>-450215</wp:posOffset>
          </wp:positionV>
          <wp:extent cx="7543800" cy="1076960"/>
          <wp:effectExtent l="0" t="0" r="0" b="8890"/>
          <wp:wrapTight wrapText="bothSides">
            <wp:wrapPolygon edited="0">
              <wp:start x="0" y="0"/>
              <wp:lineTo x="0" y="21396"/>
              <wp:lineTo x="21545" y="21396"/>
              <wp:lineTo x="21545" y="0"/>
              <wp:lineTo x="0" y="0"/>
            </wp:wrapPolygon>
          </wp:wrapTight>
          <wp:docPr id="22" name="Picture 22"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G_Maths_Port_inner.jpg"/>
                  <pic:cNvPicPr/>
                </pic:nvPicPr>
                <pic:blipFill>
                  <a:blip r:embed="rId1">
                    <a:extLst>
                      <a:ext uri="{28A0092B-C50C-407E-A947-70E740481C1C}">
                        <a14:useLocalDpi xmlns:a14="http://schemas.microsoft.com/office/drawing/2010/main" val="0"/>
                      </a:ext>
                    </a:extLst>
                  </a:blip>
                  <a:stretch>
                    <a:fillRect/>
                  </a:stretch>
                </pic:blipFill>
                <pic:spPr>
                  <a:xfrm>
                    <a:off x="0" y="0"/>
                    <a:ext cx="7543800" cy="107696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62B19" w14:textId="2218438D" w:rsidR="003077B3" w:rsidRDefault="003077B3">
    <w:pPr>
      <w:pStyle w:val="Header"/>
    </w:pPr>
    <w:r>
      <w:rPr>
        <w:noProof/>
      </w:rPr>
      <w:drawing>
        <wp:anchor distT="0" distB="0" distL="114300" distR="114300" simplePos="0" relativeHeight="251660800" behindDoc="1" locked="0" layoutInCell="1" allowOverlap="1" wp14:anchorId="17E44268" wp14:editId="4B261072">
          <wp:simplePos x="0" y="0"/>
          <wp:positionH relativeFrom="column">
            <wp:posOffset>-422910</wp:posOffset>
          </wp:positionH>
          <wp:positionV relativeFrom="paragraph">
            <wp:posOffset>-440690</wp:posOffset>
          </wp:positionV>
          <wp:extent cx="10658475" cy="1075055"/>
          <wp:effectExtent l="0" t="0" r="9525" b="0"/>
          <wp:wrapTight wrapText="bothSides">
            <wp:wrapPolygon edited="0">
              <wp:start x="0" y="0"/>
              <wp:lineTo x="0" y="21051"/>
              <wp:lineTo x="21581" y="21051"/>
              <wp:lineTo x="21581" y="0"/>
              <wp:lineTo x="0" y="0"/>
            </wp:wrapPolygon>
          </wp:wrapTight>
          <wp:docPr id="24" name="Picture 24"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_Maths_Land_inner.jpg"/>
                  <pic:cNvPicPr/>
                </pic:nvPicPr>
                <pic:blipFill>
                  <a:blip r:embed="rId1">
                    <a:extLst>
                      <a:ext uri="{28A0092B-C50C-407E-A947-70E740481C1C}">
                        <a14:useLocalDpi xmlns:a14="http://schemas.microsoft.com/office/drawing/2010/main" val="0"/>
                      </a:ext>
                    </a:extLst>
                  </a:blip>
                  <a:stretch>
                    <a:fillRect/>
                  </a:stretch>
                </pic:blipFill>
                <pic:spPr>
                  <a:xfrm>
                    <a:off x="0" y="0"/>
                    <a:ext cx="10658475" cy="1075055"/>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E120E" w14:textId="2FF46EDA" w:rsidR="003077B3" w:rsidRDefault="003077B3">
    <w:pPr>
      <w:pStyle w:val="Header"/>
    </w:pPr>
    <w:r>
      <w:rPr>
        <w:noProof/>
      </w:rPr>
      <w:drawing>
        <wp:anchor distT="0" distB="0" distL="114300" distR="114300" simplePos="0" relativeHeight="251662848" behindDoc="1" locked="0" layoutInCell="1" allowOverlap="1" wp14:anchorId="4F4D79C3" wp14:editId="41A41723">
          <wp:simplePos x="0" y="0"/>
          <wp:positionH relativeFrom="column">
            <wp:posOffset>-447675</wp:posOffset>
          </wp:positionH>
          <wp:positionV relativeFrom="paragraph">
            <wp:posOffset>-467360</wp:posOffset>
          </wp:positionV>
          <wp:extent cx="10658475" cy="1075055"/>
          <wp:effectExtent l="0" t="0" r="9525" b="0"/>
          <wp:wrapTight wrapText="bothSides">
            <wp:wrapPolygon edited="0">
              <wp:start x="0" y="0"/>
              <wp:lineTo x="0" y="21051"/>
              <wp:lineTo x="21581" y="21051"/>
              <wp:lineTo x="21581" y="0"/>
              <wp:lineTo x="0" y="0"/>
            </wp:wrapPolygon>
          </wp:wrapTight>
          <wp:docPr id="9" name="Picture 9"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_Maths_Land_inner.jpg"/>
                  <pic:cNvPicPr/>
                </pic:nvPicPr>
                <pic:blipFill>
                  <a:blip r:embed="rId1">
                    <a:extLst>
                      <a:ext uri="{28A0092B-C50C-407E-A947-70E740481C1C}">
                        <a14:useLocalDpi xmlns:a14="http://schemas.microsoft.com/office/drawing/2010/main" val="0"/>
                      </a:ext>
                    </a:extLst>
                  </a:blip>
                  <a:stretch>
                    <a:fillRect/>
                  </a:stretch>
                </pic:blipFill>
                <pic:spPr>
                  <a:xfrm>
                    <a:off x="0" y="0"/>
                    <a:ext cx="10658475" cy="107505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5A06DE2"/>
    <w:multiLevelType w:val="hybridMultilevel"/>
    <w:tmpl w:val="7F404AB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062E5566"/>
    <w:multiLevelType w:val="hybridMultilevel"/>
    <w:tmpl w:val="C202446A"/>
    <w:lvl w:ilvl="0" w:tplc="08090001">
      <w:start w:val="1"/>
      <w:numFmt w:val="bullet"/>
      <w:lvlText w:val=""/>
      <w:lvlJc w:val="left"/>
      <w:pPr>
        <w:ind w:left="513" w:hanging="360"/>
      </w:pPr>
      <w:rPr>
        <w:rFonts w:ascii="Symbol" w:hAnsi="Symbol" w:hint="default"/>
      </w:rPr>
    </w:lvl>
    <w:lvl w:ilvl="1" w:tplc="08090003">
      <w:start w:val="1"/>
      <w:numFmt w:val="bullet"/>
      <w:lvlText w:val="o"/>
      <w:lvlJc w:val="left"/>
      <w:pPr>
        <w:ind w:left="1233" w:hanging="360"/>
      </w:pPr>
      <w:rPr>
        <w:rFonts w:ascii="Courier New" w:hAnsi="Courier New" w:cs="Courier New" w:hint="default"/>
      </w:rPr>
    </w:lvl>
    <w:lvl w:ilvl="2" w:tplc="08090005" w:tentative="1">
      <w:start w:val="1"/>
      <w:numFmt w:val="bullet"/>
      <w:lvlText w:val=""/>
      <w:lvlJc w:val="left"/>
      <w:pPr>
        <w:ind w:left="1953" w:hanging="360"/>
      </w:pPr>
      <w:rPr>
        <w:rFonts w:ascii="Wingdings" w:hAnsi="Wingdings" w:hint="default"/>
      </w:rPr>
    </w:lvl>
    <w:lvl w:ilvl="3" w:tplc="08090001" w:tentative="1">
      <w:start w:val="1"/>
      <w:numFmt w:val="bullet"/>
      <w:lvlText w:val=""/>
      <w:lvlJc w:val="left"/>
      <w:pPr>
        <w:ind w:left="2673" w:hanging="360"/>
      </w:pPr>
      <w:rPr>
        <w:rFonts w:ascii="Symbol" w:hAnsi="Symbol" w:hint="default"/>
      </w:rPr>
    </w:lvl>
    <w:lvl w:ilvl="4" w:tplc="08090003" w:tentative="1">
      <w:start w:val="1"/>
      <w:numFmt w:val="bullet"/>
      <w:lvlText w:val="o"/>
      <w:lvlJc w:val="left"/>
      <w:pPr>
        <w:ind w:left="3393" w:hanging="360"/>
      </w:pPr>
      <w:rPr>
        <w:rFonts w:ascii="Courier New" w:hAnsi="Courier New" w:cs="Courier New" w:hint="default"/>
      </w:rPr>
    </w:lvl>
    <w:lvl w:ilvl="5" w:tplc="08090005" w:tentative="1">
      <w:start w:val="1"/>
      <w:numFmt w:val="bullet"/>
      <w:lvlText w:val=""/>
      <w:lvlJc w:val="left"/>
      <w:pPr>
        <w:ind w:left="4113" w:hanging="360"/>
      </w:pPr>
      <w:rPr>
        <w:rFonts w:ascii="Wingdings" w:hAnsi="Wingdings" w:hint="default"/>
      </w:rPr>
    </w:lvl>
    <w:lvl w:ilvl="6" w:tplc="08090001" w:tentative="1">
      <w:start w:val="1"/>
      <w:numFmt w:val="bullet"/>
      <w:lvlText w:val=""/>
      <w:lvlJc w:val="left"/>
      <w:pPr>
        <w:ind w:left="4833" w:hanging="360"/>
      </w:pPr>
      <w:rPr>
        <w:rFonts w:ascii="Symbol" w:hAnsi="Symbol" w:hint="default"/>
      </w:rPr>
    </w:lvl>
    <w:lvl w:ilvl="7" w:tplc="08090003" w:tentative="1">
      <w:start w:val="1"/>
      <w:numFmt w:val="bullet"/>
      <w:lvlText w:val="o"/>
      <w:lvlJc w:val="left"/>
      <w:pPr>
        <w:ind w:left="5553" w:hanging="360"/>
      </w:pPr>
      <w:rPr>
        <w:rFonts w:ascii="Courier New" w:hAnsi="Courier New" w:cs="Courier New" w:hint="default"/>
      </w:rPr>
    </w:lvl>
    <w:lvl w:ilvl="8" w:tplc="08090005" w:tentative="1">
      <w:start w:val="1"/>
      <w:numFmt w:val="bullet"/>
      <w:lvlText w:val=""/>
      <w:lvlJc w:val="left"/>
      <w:pPr>
        <w:ind w:left="6273" w:hanging="360"/>
      </w:pPr>
      <w:rPr>
        <w:rFonts w:ascii="Wingdings" w:hAnsi="Wingdings" w:hint="default"/>
      </w:rPr>
    </w:lvl>
  </w:abstractNum>
  <w:abstractNum w:abstractNumId="13" w15:restartNumberingAfterBreak="0">
    <w:nsid w:val="0A7F4DDA"/>
    <w:multiLevelType w:val="hybridMultilevel"/>
    <w:tmpl w:val="EFC03C16"/>
    <w:lvl w:ilvl="0" w:tplc="583ECA00">
      <w:numFmt w:val="bullet"/>
      <w:lvlText w:val="•"/>
      <w:lvlJc w:val="left"/>
      <w:pPr>
        <w:ind w:left="720" w:hanging="360"/>
      </w:pPr>
      <w:rPr>
        <w:rFonts w:ascii="ArialMT" w:eastAsia="Times New Roman" w:hAnsi="ArialMT" w:cs="ArialMT"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0B4051B7"/>
    <w:multiLevelType w:val="hybridMultilevel"/>
    <w:tmpl w:val="60CCE09C"/>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15" w15:restartNumberingAfterBreak="0">
    <w:nsid w:val="0BD21F3B"/>
    <w:multiLevelType w:val="hybridMultilevel"/>
    <w:tmpl w:val="86EEEA8E"/>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16" w15:restartNumberingAfterBreak="0">
    <w:nsid w:val="10BC419C"/>
    <w:multiLevelType w:val="multilevel"/>
    <w:tmpl w:val="7EE8EBC2"/>
    <w:lvl w:ilvl="0">
      <w:start w:val="1"/>
      <w:numFmt w:val="decimal"/>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7" w15:restartNumberingAfterBreak="0">
    <w:nsid w:val="14C160EA"/>
    <w:multiLevelType w:val="hybridMultilevel"/>
    <w:tmpl w:val="6944E782"/>
    <w:lvl w:ilvl="0" w:tplc="08090001">
      <w:start w:val="1"/>
      <w:numFmt w:val="bullet"/>
      <w:lvlText w:val=""/>
      <w:lvlJc w:val="left"/>
      <w:pPr>
        <w:ind w:left="1125" w:hanging="360"/>
      </w:pPr>
      <w:rPr>
        <w:rFonts w:ascii="Symbol" w:hAnsi="Symbol" w:hint="default"/>
      </w:rPr>
    </w:lvl>
    <w:lvl w:ilvl="1" w:tplc="08090003" w:tentative="1">
      <w:start w:val="1"/>
      <w:numFmt w:val="bullet"/>
      <w:lvlText w:val="o"/>
      <w:lvlJc w:val="left"/>
      <w:pPr>
        <w:ind w:left="1845" w:hanging="360"/>
      </w:pPr>
      <w:rPr>
        <w:rFonts w:ascii="Courier New" w:hAnsi="Courier New" w:cs="Courier New" w:hint="default"/>
      </w:rPr>
    </w:lvl>
    <w:lvl w:ilvl="2" w:tplc="08090005" w:tentative="1">
      <w:start w:val="1"/>
      <w:numFmt w:val="bullet"/>
      <w:lvlText w:val=""/>
      <w:lvlJc w:val="left"/>
      <w:pPr>
        <w:ind w:left="2565" w:hanging="360"/>
      </w:pPr>
      <w:rPr>
        <w:rFonts w:ascii="Wingdings" w:hAnsi="Wingdings" w:hint="default"/>
      </w:rPr>
    </w:lvl>
    <w:lvl w:ilvl="3" w:tplc="08090001" w:tentative="1">
      <w:start w:val="1"/>
      <w:numFmt w:val="bullet"/>
      <w:lvlText w:val=""/>
      <w:lvlJc w:val="left"/>
      <w:pPr>
        <w:ind w:left="3285" w:hanging="360"/>
      </w:pPr>
      <w:rPr>
        <w:rFonts w:ascii="Symbol" w:hAnsi="Symbol" w:hint="default"/>
      </w:rPr>
    </w:lvl>
    <w:lvl w:ilvl="4" w:tplc="08090003" w:tentative="1">
      <w:start w:val="1"/>
      <w:numFmt w:val="bullet"/>
      <w:lvlText w:val="o"/>
      <w:lvlJc w:val="left"/>
      <w:pPr>
        <w:ind w:left="4005" w:hanging="360"/>
      </w:pPr>
      <w:rPr>
        <w:rFonts w:ascii="Courier New" w:hAnsi="Courier New" w:cs="Courier New" w:hint="default"/>
      </w:rPr>
    </w:lvl>
    <w:lvl w:ilvl="5" w:tplc="08090005" w:tentative="1">
      <w:start w:val="1"/>
      <w:numFmt w:val="bullet"/>
      <w:lvlText w:val=""/>
      <w:lvlJc w:val="left"/>
      <w:pPr>
        <w:ind w:left="4725" w:hanging="360"/>
      </w:pPr>
      <w:rPr>
        <w:rFonts w:ascii="Wingdings" w:hAnsi="Wingdings" w:hint="default"/>
      </w:rPr>
    </w:lvl>
    <w:lvl w:ilvl="6" w:tplc="08090001" w:tentative="1">
      <w:start w:val="1"/>
      <w:numFmt w:val="bullet"/>
      <w:lvlText w:val=""/>
      <w:lvlJc w:val="left"/>
      <w:pPr>
        <w:ind w:left="5445" w:hanging="360"/>
      </w:pPr>
      <w:rPr>
        <w:rFonts w:ascii="Symbol" w:hAnsi="Symbol" w:hint="default"/>
      </w:rPr>
    </w:lvl>
    <w:lvl w:ilvl="7" w:tplc="08090003" w:tentative="1">
      <w:start w:val="1"/>
      <w:numFmt w:val="bullet"/>
      <w:lvlText w:val="o"/>
      <w:lvlJc w:val="left"/>
      <w:pPr>
        <w:ind w:left="6165" w:hanging="360"/>
      </w:pPr>
      <w:rPr>
        <w:rFonts w:ascii="Courier New" w:hAnsi="Courier New" w:cs="Courier New" w:hint="default"/>
      </w:rPr>
    </w:lvl>
    <w:lvl w:ilvl="8" w:tplc="08090005" w:tentative="1">
      <w:start w:val="1"/>
      <w:numFmt w:val="bullet"/>
      <w:lvlText w:val=""/>
      <w:lvlJc w:val="left"/>
      <w:pPr>
        <w:ind w:left="6885" w:hanging="360"/>
      </w:pPr>
      <w:rPr>
        <w:rFonts w:ascii="Wingdings" w:hAnsi="Wingdings" w:hint="default"/>
      </w:rPr>
    </w:lvl>
  </w:abstractNum>
  <w:abstractNum w:abstractNumId="18" w15:restartNumberingAfterBreak="0">
    <w:nsid w:val="18CB6A38"/>
    <w:multiLevelType w:val="hybridMultilevel"/>
    <w:tmpl w:val="45F05654"/>
    <w:lvl w:ilvl="0" w:tplc="08090001">
      <w:start w:val="1"/>
      <w:numFmt w:val="bullet"/>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9" w15:restartNumberingAfterBreak="0">
    <w:nsid w:val="1AB71A10"/>
    <w:multiLevelType w:val="hybridMultilevel"/>
    <w:tmpl w:val="29063B94"/>
    <w:lvl w:ilvl="0" w:tplc="CA48C36A">
      <w:start w:val="1"/>
      <w:numFmt w:val="bullet"/>
      <w:pStyle w:val="TableBullet10p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1ACD63E9"/>
    <w:multiLevelType w:val="hybridMultilevel"/>
    <w:tmpl w:val="6EBC98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B6B19C2"/>
    <w:multiLevelType w:val="hybridMultilevel"/>
    <w:tmpl w:val="BA282286"/>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22" w15:restartNumberingAfterBreak="0">
    <w:nsid w:val="1FBE0234"/>
    <w:multiLevelType w:val="hybridMultilevel"/>
    <w:tmpl w:val="6F3264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23CD368F"/>
    <w:multiLevelType w:val="hybridMultilevel"/>
    <w:tmpl w:val="70CCDCB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25880ED1"/>
    <w:multiLevelType w:val="hybridMultilevel"/>
    <w:tmpl w:val="B33CA2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2F00444B"/>
    <w:multiLevelType w:val="hybridMultilevel"/>
    <w:tmpl w:val="B26EC760"/>
    <w:lvl w:ilvl="0" w:tplc="CA48C36A">
      <w:start w:val="1"/>
      <w:numFmt w:val="bullet"/>
      <w:pStyle w:val="Bullet"/>
      <w:lvlText w:val=""/>
      <w:lvlJc w:val="left"/>
      <w:pPr>
        <w:tabs>
          <w:tab w:val="num" w:pos="567"/>
        </w:tabs>
        <w:ind w:left="567" w:hanging="567"/>
      </w:pPr>
      <w:rPr>
        <w:rFonts w:ascii="Symbol" w:hAnsi="Symbol" w:hint="default"/>
      </w:rPr>
    </w:lvl>
    <w:lvl w:ilvl="1" w:tplc="08090003">
      <w:start w:val="8"/>
      <w:numFmt w:val="bullet"/>
      <w:lvlText w:val="–"/>
      <w:lvlJc w:val="left"/>
      <w:pPr>
        <w:tabs>
          <w:tab w:val="num" w:pos="1440"/>
        </w:tabs>
        <w:ind w:left="1440" w:hanging="360"/>
      </w:pPr>
      <w:rPr>
        <w:rFonts w:ascii="Arial" w:eastAsia="Times New Roman" w:hAnsi="Arial"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57C09E2"/>
    <w:multiLevelType w:val="hybridMultilevel"/>
    <w:tmpl w:val="AE240E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6FA5CDE"/>
    <w:multiLevelType w:val="hybridMultilevel"/>
    <w:tmpl w:val="07AA55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D41329D"/>
    <w:multiLevelType w:val="hybridMultilevel"/>
    <w:tmpl w:val="EDC2E712"/>
    <w:lvl w:ilvl="0" w:tplc="08090001">
      <w:start w:val="1"/>
      <w:numFmt w:val="bullet"/>
      <w:lvlText w:val=""/>
      <w:lvlJc w:val="left"/>
      <w:pPr>
        <w:ind w:left="513" w:hanging="360"/>
      </w:pPr>
      <w:rPr>
        <w:rFonts w:ascii="Symbol" w:hAnsi="Symbol" w:hint="default"/>
      </w:rPr>
    </w:lvl>
    <w:lvl w:ilvl="1" w:tplc="08090001">
      <w:start w:val="1"/>
      <w:numFmt w:val="bullet"/>
      <w:lvlText w:val=""/>
      <w:lvlJc w:val="left"/>
      <w:pPr>
        <w:ind w:left="1233" w:hanging="360"/>
      </w:pPr>
      <w:rPr>
        <w:rFonts w:ascii="Symbol" w:hAnsi="Symbol" w:hint="default"/>
      </w:rPr>
    </w:lvl>
    <w:lvl w:ilvl="2" w:tplc="08090005" w:tentative="1">
      <w:start w:val="1"/>
      <w:numFmt w:val="bullet"/>
      <w:lvlText w:val=""/>
      <w:lvlJc w:val="left"/>
      <w:pPr>
        <w:ind w:left="1953" w:hanging="360"/>
      </w:pPr>
      <w:rPr>
        <w:rFonts w:ascii="Wingdings" w:hAnsi="Wingdings" w:hint="default"/>
      </w:rPr>
    </w:lvl>
    <w:lvl w:ilvl="3" w:tplc="08090001" w:tentative="1">
      <w:start w:val="1"/>
      <w:numFmt w:val="bullet"/>
      <w:lvlText w:val=""/>
      <w:lvlJc w:val="left"/>
      <w:pPr>
        <w:ind w:left="2673" w:hanging="360"/>
      </w:pPr>
      <w:rPr>
        <w:rFonts w:ascii="Symbol" w:hAnsi="Symbol" w:hint="default"/>
      </w:rPr>
    </w:lvl>
    <w:lvl w:ilvl="4" w:tplc="08090003" w:tentative="1">
      <w:start w:val="1"/>
      <w:numFmt w:val="bullet"/>
      <w:lvlText w:val="o"/>
      <w:lvlJc w:val="left"/>
      <w:pPr>
        <w:ind w:left="3393" w:hanging="360"/>
      </w:pPr>
      <w:rPr>
        <w:rFonts w:ascii="Courier New" w:hAnsi="Courier New" w:cs="Courier New" w:hint="default"/>
      </w:rPr>
    </w:lvl>
    <w:lvl w:ilvl="5" w:tplc="08090005" w:tentative="1">
      <w:start w:val="1"/>
      <w:numFmt w:val="bullet"/>
      <w:lvlText w:val=""/>
      <w:lvlJc w:val="left"/>
      <w:pPr>
        <w:ind w:left="4113" w:hanging="360"/>
      </w:pPr>
      <w:rPr>
        <w:rFonts w:ascii="Wingdings" w:hAnsi="Wingdings" w:hint="default"/>
      </w:rPr>
    </w:lvl>
    <w:lvl w:ilvl="6" w:tplc="08090001" w:tentative="1">
      <w:start w:val="1"/>
      <w:numFmt w:val="bullet"/>
      <w:lvlText w:val=""/>
      <w:lvlJc w:val="left"/>
      <w:pPr>
        <w:ind w:left="4833" w:hanging="360"/>
      </w:pPr>
      <w:rPr>
        <w:rFonts w:ascii="Symbol" w:hAnsi="Symbol" w:hint="default"/>
      </w:rPr>
    </w:lvl>
    <w:lvl w:ilvl="7" w:tplc="08090003" w:tentative="1">
      <w:start w:val="1"/>
      <w:numFmt w:val="bullet"/>
      <w:lvlText w:val="o"/>
      <w:lvlJc w:val="left"/>
      <w:pPr>
        <w:ind w:left="5553" w:hanging="360"/>
      </w:pPr>
      <w:rPr>
        <w:rFonts w:ascii="Courier New" w:hAnsi="Courier New" w:cs="Courier New" w:hint="default"/>
      </w:rPr>
    </w:lvl>
    <w:lvl w:ilvl="8" w:tplc="08090005" w:tentative="1">
      <w:start w:val="1"/>
      <w:numFmt w:val="bullet"/>
      <w:lvlText w:val=""/>
      <w:lvlJc w:val="left"/>
      <w:pPr>
        <w:ind w:left="6273" w:hanging="360"/>
      </w:pPr>
      <w:rPr>
        <w:rFonts w:ascii="Wingdings" w:hAnsi="Wingdings" w:hint="default"/>
      </w:rPr>
    </w:lvl>
  </w:abstractNum>
  <w:abstractNum w:abstractNumId="30" w15:restartNumberingAfterBreak="0">
    <w:nsid w:val="45547137"/>
    <w:multiLevelType w:val="hybridMultilevel"/>
    <w:tmpl w:val="99166166"/>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4C115F6C"/>
    <w:multiLevelType w:val="hybridMultilevel"/>
    <w:tmpl w:val="E456713A"/>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32" w15:restartNumberingAfterBreak="0">
    <w:nsid w:val="4D1A34EC"/>
    <w:multiLevelType w:val="hybridMultilevel"/>
    <w:tmpl w:val="F9049A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4563733"/>
    <w:multiLevelType w:val="hybridMultilevel"/>
    <w:tmpl w:val="B3C042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9B536CC"/>
    <w:multiLevelType w:val="hybridMultilevel"/>
    <w:tmpl w:val="4490A9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63F57D6C"/>
    <w:multiLevelType w:val="hybridMultilevel"/>
    <w:tmpl w:val="D9A4F19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86244DD"/>
    <w:multiLevelType w:val="hybridMultilevel"/>
    <w:tmpl w:val="1E309C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7" w15:restartNumberingAfterBreak="0">
    <w:nsid w:val="6CFD0207"/>
    <w:multiLevelType w:val="hybridMultilevel"/>
    <w:tmpl w:val="FF32D2B6"/>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38" w15:restartNumberingAfterBreak="0">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1621D08"/>
    <w:multiLevelType w:val="hybridMultilevel"/>
    <w:tmpl w:val="0270D07C"/>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40" w15:restartNumberingAfterBreak="0">
    <w:nsid w:val="748C7AB1"/>
    <w:multiLevelType w:val="hybridMultilevel"/>
    <w:tmpl w:val="4FD4FF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74DE488D"/>
    <w:multiLevelType w:val="hybridMultilevel"/>
    <w:tmpl w:val="2BC8DFF6"/>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42" w15:restartNumberingAfterBreak="0">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16cid:durableId="637498027">
    <w:abstractNumId w:val="26"/>
  </w:num>
  <w:num w:numId="2" w16cid:durableId="819544474">
    <w:abstractNumId w:val="10"/>
  </w:num>
  <w:num w:numId="3" w16cid:durableId="198662257">
    <w:abstractNumId w:val="19"/>
  </w:num>
  <w:num w:numId="4" w16cid:durableId="2046906452">
    <w:abstractNumId w:val="25"/>
  </w:num>
  <w:num w:numId="5" w16cid:durableId="935477275">
    <w:abstractNumId w:val="42"/>
  </w:num>
  <w:num w:numId="6" w16cid:durableId="1083453822">
    <w:abstractNumId w:val="38"/>
  </w:num>
  <w:num w:numId="7" w16cid:durableId="624309798">
    <w:abstractNumId w:val="9"/>
  </w:num>
  <w:num w:numId="8" w16cid:durableId="1431585990">
    <w:abstractNumId w:val="7"/>
  </w:num>
  <w:num w:numId="9" w16cid:durableId="1424180317">
    <w:abstractNumId w:val="6"/>
  </w:num>
  <w:num w:numId="10" w16cid:durableId="1276447951">
    <w:abstractNumId w:val="5"/>
  </w:num>
  <w:num w:numId="11" w16cid:durableId="958217258">
    <w:abstractNumId w:val="4"/>
  </w:num>
  <w:num w:numId="12" w16cid:durableId="1576237857">
    <w:abstractNumId w:val="8"/>
  </w:num>
  <w:num w:numId="13" w16cid:durableId="1685209479">
    <w:abstractNumId w:val="3"/>
  </w:num>
  <w:num w:numId="14" w16cid:durableId="1651208114">
    <w:abstractNumId w:val="2"/>
  </w:num>
  <w:num w:numId="15" w16cid:durableId="1620841635">
    <w:abstractNumId w:val="1"/>
  </w:num>
  <w:num w:numId="16" w16cid:durableId="1223563494">
    <w:abstractNumId w:val="0"/>
  </w:num>
  <w:num w:numId="17" w16cid:durableId="1009796492">
    <w:abstractNumId w:val="16"/>
  </w:num>
  <w:num w:numId="18" w16cid:durableId="69081722">
    <w:abstractNumId w:val="22"/>
  </w:num>
  <w:num w:numId="19" w16cid:durableId="622426585">
    <w:abstractNumId w:val="33"/>
  </w:num>
  <w:num w:numId="20" w16cid:durableId="817652382">
    <w:abstractNumId w:val="23"/>
  </w:num>
  <w:num w:numId="21" w16cid:durableId="559096838">
    <w:abstractNumId w:val="28"/>
  </w:num>
  <w:num w:numId="22" w16cid:durableId="1513511">
    <w:abstractNumId w:val="30"/>
  </w:num>
  <w:num w:numId="23" w16cid:durableId="2109959223">
    <w:abstractNumId w:val="35"/>
  </w:num>
  <w:num w:numId="24" w16cid:durableId="322852343">
    <w:abstractNumId w:val="20"/>
  </w:num>
  <w:num w:numId="25" w16cid:durableId="2024743856">
    <w:abstractNumId w:val="40"/>
  </w:num>
  <w:num w:numId="26" w16cid:durableId="1363673946">
    <w:abstractNumId w:val="36"/>
  </w:num>
  <w:num w:numId="27" w16cid:durableId="127941105">
    <w:abstractNumId w:val="32"/>
  </w:num>
  <w:num w:numId="28" w16cid:durableId="23868983">
    <w:abstractNumId w:val="17"/>
  </w:num>
  <w:num w:numId="29" w16cid:durableId="1281765681">
    <w:abstractNumId w:val="12"/>
  </w:num>
  <w:num w:numId="30" w16cid:durableId="1497111831">
    <w:abstractNumId w:val="27"/>
  </w:num>
  <w:num w:numId="31" w16cid:durableId="609288471">
    <w:abstractNumId w:val="13"/>
  </w:num>
  <w:num w:numId="32" w16cid:durableId="1212885223">
    <w:abstractNumId w:val="11"/>
  </w:num>
  <w:num w:numId="33" w16cid:durableId="1205484202">
    <w:abstractNumId w:val="24"/>
  </w:num>
  <w:num w:numId="34" w16cid:durableId="179584228">
    <w:abstractNumId w:val="34"/>
  </w:num>
  <w:num w:numId="35" w16cid:durableId="171843117">
    <w:abstractNumId w:val="29"/>
  </w:num>
  <w:num w:numId="36" w16cid:durableId="1754548650">
    <w:abstractNumId w:val="18"/>
  </w:num>
  <w:num w:numId="37" w16cid:durableId="1947300499">
    <w:abstractNumId w:val="37"/>
  </w:num>
  <w:num w:numId="38" w16cid:durableId="1687050291">
    <w:abstractNumId w:val="39"/>
  </w:num>
  <w:num w:numId="39" w16cid:durableId="1950551655">
    <w:abstractNumId w:val="21"/>
  </w:num>
  <w:num w:numId="40" w16cid:durableId="1940990944">
    <w:abstractNumId w:val="15"/>
  </w:num>
  <w:num w:numId="41" w16cid:durableId="526481030">
    <w:abstractNumId w:val="41"/>
  </w:num>
  <w:num w:numId="42" w16cid:durableId="1050764742">
    <w:abstractNumId w:val="14"/>
  </w:num>
  <w:num w:numId="43" w16cid:durableId="364259699">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16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40DC"/>
    <w:rsid w:val="00035CDE"/>
    <w:rsid w:val="000544E8"/>
    <w:rsid w:val="0005648E"/>
    <w:rsid w:val="00064DB3"/>
    <w:rsid w:val="00097532"/>
    <w:rsid w:val="000D26D1"/>
    <w:rsid w:val="001170C7"/>
    <w:rsid w:val="00121BBF"/>
    <w:rsid w:val="00133FE1"/>
    <w:rsid w:val="00135366"/>
    <w:rsid w:val="0018403A"/>
    <w:rsid w:val="001B49FC"/>
    <w:rsid w:val="001C1474"/>
    <w:rsid w:val="001E5620"/>
    <w:rsid w:val="001F294F"/>
    <w:rsid w:val="0023026A"/>
    <w:rsid w:val="00240120"/>
    <w:rsid w:val="00245993"/>
    <w:rsid w:val="002802D9"/>
    <w:rsid w:val="0028541D"/>
    <w:rsid w:val="00285999"/>
    <w:rsid w:val="002953E8"/>
    <w:rsid w:val="002A0876"/>
    <w:rsid w:val="002C0EAC"/>
    <w:rsid w:val="002D3137"/>
    <w:rsid w:val="003077B3"/>
    <w:rsid w:val="00330760"/>
    <w:rsid w:val="00372587"/>
    <w:rsid w:val="003B522B"/>
    <w:rsid w:val="003D3FBC"/>
    <w:rsid w:val="003D49E0"/>
    <w:rsid w:val="003F55C0"/>
    <w:rsid w:val="00411E13"/>
    <w:rsid w:val="004245ED"/>
    <w:rsid w:val="00430E58"/>
    <w:rsid w:val="0046415F"/>
    <w:rsid w:val="004F3224"/>
    <w:rsid w:val="004F4DE3"/>
    <w:rsid w:val="005C0F8A"/>
    <w:rsid w:val="005D1CCC"/>
    <w:rsid w:val="005D6E2C"/>
    <w:rsid w:val="005F1492"/>
    <w:rsid w:val="00603682"/>
    <w:rsid w:val="00604616"/>
    <w:rsid w:val="00607FD0"/>
    <w:rsid w:val="00620769"/>
    <w:rsid w:val="00625363"/>
    <w:rsid w:val="006262AE"/>
    <w:rsid w:val="006504A2"/>
    <w:rsid w:val="0069369E"/>
    <w:rsid w:val="006B06D7"/>
    <w:rsid w:val="00754016"/>
    <w:rsid w:val="007D2D5E"/>
    <w:rsid w:val="0080050A"/>
    <w:rsid w:val="00872A5F"/>
    <w:rsid w:val="0087574A"/>
    <w:rsid w:val="00894729"/>
    <w:rsid w:val="008B0DF5"/>
    <w:rsid w:val="008C499D"/>
    <w:rsid w:val="00936FCE"/>
    <w:rsid w:val="00994C09"/>
    <w:rsid w:val="009D0BB7"/>
    <w:rsid w:val="009E5FA0"/>
    <w:rsid w:val="00A140DC"/>
    <w:rsid w:val="00A36385"/>
    <w:rsid w:val="00A87175"/>
    <w:rsid w:val="00AB3797"/>
    <w:rsid w:val="00AB7B02"/>
    <w:rsid w:val="00AF0199"/>
    <w:rsid w:val="00B246BF"/>
    <w:rsid w:val="00BB1125"/>
    <w:rsid w:val="00BB2E30"/>
    <w:rsid w:val="00BD50D5"/>
    <w:rsid w:val="00C06FD3"/>
    <w:rsid w:val="00C753E5"/>
    <w:rsid w:val="00C90D04"/>
    <w:rsid w:val="00CE4E3D"/>
    <w:rsid w:val="00D3748B"/>
    <w:rsid w:val="00D51606"/>
    <w:rsid w:val="00D64581"/>
    <w:rsid w:val="00DC043B"/>
    <w:rsid w:val="00DC32CD"/>
    <w:rsid w:val="00E02D96"/>
    <w:rsid w:val="00E12FD8"/>
    <w:rsid w:val="00E44985"/>
    <w:rsid w:val="00E9477A"/>
    <w:rsid w:val="00E952F2"/>
    <w:rsid w:val="00EA0375"/>
    <w:rsid w:val="00EC3177"/>
    <w:rsid w:val="00ED17F1"/>
    <w:rsid w:val="00ED3C38"/>
    <w:rsid w:val="00ED6583"/>
    <w:rsid w:val="00F02758"/>
    <w:rsid w:val="00F33149"/>
    <w:rsid w:val="00F52BD9"/>
    <w:rsid w:val="00F84742"/>
    <w:rsid w:val="00FA09F4"/>
    <w:rsid w:val="00FC7720"/>
    <w:rsid w:val="00FD35E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160"/>
    <o:shapelayout v:ext="edit">
      <o:idmap v:ext="edit" data="2"/>
    </o:shapelayout>
  </w:shapeDefaults>
  <w:decimalSymbol w:val="."/>
  <w:listSeparator w:val=","/>
  <w14:docId w14:val="012F0931"/>
  <w15:docId w15:val="{E74EB802-9342-4305-9502-5F83E5002C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qFormat="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140DC"/>
    <w:pPr>
      <w:spacing w:after="0" w:line="240" w:lineRule="auto"/>
    </w:pPr>
    <w:rPr>
      <w:rFonts w:ascii="Arial" w:eastAsia="Times New Roman" w:hAnsi="Arial" w:cs="Times New Roman"/>
      <w:lang w:eastAsia="en-GB"/>
    </w:rPr>
  </w:style>
  <w:style w:type="paragraph" w:styleId="Heading1">
    <w:name w:val="heading 1"/>
    <w:basedOn w:val="Normal"/>
    <w:next w:val="Normal"/>
    <w:link w:val="Heading1Char"/>
    <w:rsid w:val="00A140DC"/>
    <w:pPr>
      <w:keepNext/>
      <w:spacing w:before="240" w:after="60"/>
      <w:outlineLvl w:val="0"/>
    </w:pPr>
    <w:rPr>
      <w:rFonts w:cs="Arial"/>
      <w:b/>
      <w:bCs/>
      <w:kern w:val="32"/>
      <w:sz w:val="32"/>
      <w:szCs w:val="32"/>
    </w:rPr>
  </w:style>
  <w:style w:type="paragraph" w:styleId="Heading2">
    <w:name w:val="heading 2"/>
    <w:basedOn w:val="Normal"/>
    <w:next w:val="Normal"/>
    <w:link w:val="Heading2Char"/>
    <w:rsid w:val="00A140DC"/>
    <w:pPr>
      <w:keepNext/>
      <w:spacing w:before="240" w:after="60"/>
      <w:outlineLvl w:val="1"/>
    </w:pPr>
    <w:rPr>
      <w:rFonts w:cs="Arial"/>
      <w:b/>
      <w:bCs/>
      <w:i/>
      <w:iCs/>
      <w:sz w:val="28"/>
      <w:szCs w:val="28"/>
    </w:rPr>
  </w:style>
  <w:style w:type="paragraph" w:styleId="Heading3">
    <w:name w:val="heading 3"/>
    <w:aliases w:val="Numbered - 3"/>
    <w:basedOn w:val="Normal"/>
    <w:next w:val="Normal"/>
    <w:link w:val="Heading3Char"/>
    <w:uiPriority w:val="99"/>
    <w:qFormat/>
    <w:rsid w:val="00A140DC"/>
    <w:pPr>
      <w:keepNext/>
      <w:spacing w:before="240" w:after="60"/>
      <w:outlineLvl w:val="2"/>
    </w:pPr>
    <w:rPr>
      <w:rFonts w:cs="Arial"/>
      <w:b/>
      <w:bCs/>
      <w:sz w:val="26"/>
      <w:szCs w:val="26"/>
    </w:rPr>
  </w:style>
  <w:style w:type="paragraph" w:styleId="Heading4">
    <w:name w:val="heading 4"/>
    <w:basedOn w:val="Normal"/>
    <w:next w:val="Normal"/>
    <w:link w:val="Heading4Char"/>
    <w:rsid w:val="00A140DC"/>
    <w:pPr>
      <w:keepNext/>
      <w:spacing w:before="240" w:after="60"/>
      <w:outlineLvl w:val="3"/>
    </w:pPr>
    <w:rPr>
      <w:rFonts w:ascii="Times New Roman" w:hAnsi="Times New Roman"/>
      <w:b/>
      <w:bCs/>
      <w:sz w:val="28"/>
      <w:szCs w:val="28"/>
    </w:rPr>
  </w:style>
  <w:style w:type="paragraph" w:styleId="Heading5">
    <w:name w:val="heading 5"/>
    <w:basedOn w:val="Normal"/>
    <w:next w:val="Normal"/>
    <w:link w:val="Heading5Char"/>
    <w:rsid w:val="00A140DC"/>
    <w:pPr>
      <w:spacing w:before="240" w:after="60"/>
      <w:outlineLvl w:val="4"/>
    </w:pPr>
    <w:rPr>
      <w:b/>
      <w:bCs/>
      <w:i/>
      <w:iCs/>
      <w:sz w:val="26"/>
      <w:szCs w:val="26"/>
    </w:rPr>
  </w:style>
  <w:style w:type="paragraph" w:styleId="Heading6">
    <w:name w:val="heading 6"/>
    <w:basedOn w:val="Normal"/>
    <w:next w:val="Normal"/>
    <w:link w:val="Heading6Char"/>
    <w:rsid w:val="00A140DC"/>
    <w:pPr>
      <w:spacing w:before="240" w:after="60"/>
      <w:outlineLvl w:val="5"/>
    </w:pPr>
    <w:rPr>
      <w:rFonts w:ascii="Times New Roman" w:hAnsi="Times New Roman"/>
      <w:b/>
      <w:bCs/>
    </w:rPr>
  </w:style>
  <w:style w:type="paragraph" w:styleId="Heading7">
    <w:name w:val="heading 7"/>
    <w:basedOn w:val="Normal"/>
    <w:next w:val="Normal"/>
    <w:link w:val="Heading7Char"/>
    <w:rsid w:val="00A140DC"/>
    <w:pPr>
      <w:spacing w:before="240" w:after="60"/>
      <w:outlineLvl w:val="6"/>
    </w:pPr>
    <w:rPr>
      <w:rFonts w:ascii="Times New Roman" w:hAnsi="Times New Roman"/>
      <w:sz w:val="24"/>
      <w:szCs w:val="24"/>
    </w:rPr>
  </w:style>
  <w:style w:type="paragraph" w:styleId="Heading8">
    <w:name w:val="heading 8"/>
    <w:basedOn w:val="Normal"/>
    <w:next w:val="Normal"/>
    <w:link w:val="Heading8Char"/>
    <w:rsid w:val="00A140DC"/>
    <w:pPr>
      <w:spacing w:before="240" w:after="60"/>
      <w:outlineLvl w:val="7"/>
    </w:pPr>
    <w:rPr>
      <w:rFonts w:ascii="Times New Roman" w:hAnsi="Times New Roman"/>
      <w:i/>
      <w:iCs/>
      <w:sz w:val="24"/>
      <w:szCs w:val="24"/>
    </w:rPr>
  </w:style>
  <w:style w:type="paragraph" w:styleId="Heading9">
    <w:name w:val="heading 9"/>
    <w:basedOn w:val="Normal"/>
    <w:next w:val="Normal"/>
    <w:link w:val="Heading9Char"/>
    <w:rsid w:val="00A140DC"/>
    <w:pPr>
      <w:spacing w:before="240" w:after="60"/>
      <w:outlineLvl w:val="8"/>
    </w:pPr>
    <w:rPr>
      <w:rFont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140DC"/>
    <w:rPr>
      <w:rFonts w:ascii="Arial" w:eastAsia="Times New Roman" w:hAnsi="Arial" w:cs="Arial"/>
      <w:b/>
      <w:bCs/>
      <w:kern w:val="32"/>
      <w:sz w:val="32"/>
      <w:szCs w:val="32"/>
      <w:lang w:eastAsia="en-GB"/>
    </w:rPr>
  </w:style>
  <w:style w:type="character" w:customStyle="1" w:styleId="Heading2Char">
    <w:name w:val="Heading 2 Char"/>
    <w:basedOn w:val="DefaultParagraphFont"/>
    <w:link w:val="Heading2"/>
    <w:rsid w:val="00A140DC"/>
    <w:rPr>
      <w:rFonts w:ascii="Arial" w:eastAsia="Times New Roman" w:hAnsi="Arial" w:cs="Arial"/>
      <w:b/>
      <w:bCs/>
      <w:i/>
      <w:iCs/>
      <w:sz w:val="28"/>
      <w:szCs w:val="28"/>
      <w:lang w:eastAsia="en-GB"/>
    </w:rPr>
  </w:style>
  <w:style w:type="character" w:customStyle="1" w:styleId="Heading3Char">
    <w:name w:val="Heading 3 Char"/>
    <w:aliases w:val="Numbered - 3 Char"/>
    <w:basedOn w:val="DefaultParagraphFont"/>
    <w:link w:val="Heading3"/>
    <w:uiPriority w:val="99"/>
    <w:rsid w:val="00A140DC"/>
    <w:rPr>
      <w:rFonts w:ascii="Arial" w:eastAsia="Times New Roman" w:hAnsi="Arial" w:cs="Arial"/>
      <w:b/>
      <w:bCs/>
      <w:sz w:val="26"/>
      <w:szCs w:val="26"/>
      <w:lang w:eastAsia="en-GB"/>
    </w:rPr>
  </w:style>
  <w:style w:type="character" w:customStyle="1" w:styleId="Heading4Char">
    <w:name w:val="Heading 4 Char"/>
    <w:basedOn w:val="DefaultParagraphFont"/>
    <w:link w:val="Heading4"/>
    <w:rsid w:val="00A140DC"/>
    <w:rPr>
      <w:rFonts w:ascii="Times New Roman" w:eastAsia="Times New Roman" w:hAnsi="Times New Roman" w:cs="Times New Roman"/>
      <w:b/>
      <w:bCs/>
      <w:sz w:val="28"/>
      <w:szCs w:val="28"/>
      <w:lang w:eastAsia="en-GB"/>
    </w:rPr>
  </w:style>
  <w:style w:type="character" w:customStyle="1" w:styleId="Heading5Char">
    <w:name w:val="Heading 5 Char"/>
    <w:basedOn w:val="DefaultParagraphFont"/>
    <w:link w:val="Heading5"/>
    <w:rsid w:val="00A140DC"/>
    <w:rPr>
      <w:rFonts w:ascii="Arial" w:eastAsia="Times New Roman" w:hAnsi="Arial" w:cs="Times New Roman"/>
      <w:b/>
      <w:bCs/>
      <w:i/>
      <w:iCs/>
      <w:sz w:val="26"/>
      <w:szCs w:val="26"/>
      <w:lang w:eastAsia="en-GB"/>
    </w:rPr>
  </w:style>
  <w:style w:type="character" w:customStyle="1" w:styleId="Heading6Char">
    <w:name w:val="Heading 6 Char"/>
    <w:basedOn w:val="DefaultParagraphFont"/>
    <w:link w:val="Heading6"/>
    <w:rsid w:val="00A140DC"/>
    <w:rPr>
      <w:rFonts w:ascii="Times New Roman" w:eastAsia="Times New Roman" w:hAnsi="Times New Roman" w:cs="Times New Roman"/>
      <w:b/>
      <w:bCs/>
      <w:lang w:eastAsia="en-GB"/>
    </w:rPr>
  </w:style>
  <w:style w:type="character" w:customStyle="1" w:styleId="Heading7Char">
    <w:name w:val="Heading 7 Char"/>
    <w:basedOn w:val="DefaultParagraphFont"/>
    <w:link w:val="Heading7"/>
    <w:rsid w:val="00A140DC"/>
    <w:rPr>
      <w:rFonts w:ascii="Times New Roman" w:eastAsia="Times New Roman" w:hAnsi="Times New Roman" w:cs="Times New Roman"/>
      <w:sz w:val="24"/>
      <w:szCs w:val="24"/>
      <w:lang w:eastAsia="en-GB"/>
    </w:rPr>
  </w:style>
  <w:style w:type="character" w:customStyle="1" w:styleId="Heading8Char">
    <w:name w:val="Heading 8 Char"/>
    <w:basedOn w:val="DefaultParagraphFont"/>
    <w:link w:val="Heading8"/>
    <w:rsid w:val="00A140DC"/>
    <w:rPr>
      <w:rFonts w:ascii="Times New Roman" w:eastAsia="Times New Roman" w:hAnsi="Times New Roman" w:cs="Times New Roman"/>
      <w:i/>
      <w:iCs/>
      <w:sz w:val="24"/>
      <w:szCs w:val="24"/>
      <w:lang w:eastAsia="en-GB"/>
    </w:rPr>
  </w:style>
  <w:style w:type="character" w:customStyle="1" w:styleId="Heading9Char">
    <w:name w:val="Heading 9 Char"/>
    <w:basedOn w:val="DefaultParagraphFont"/>
    <w:link w:val="Heading9"/>
    <w:rsid w:val="00A140DC"/>
    <w:rPr>
      <w:rFonts w:ascii="Arial" w:eastAsia="Times New Roman" w:hAnsi="Arial" w:cs="Arial"/>
      <w:lang w:eastAsia="en-GB"/>
    </w:rPr>
  </w:style>
  <w:style w:type="paragraph" w:customStyle="1" w:styleId="BodyText">
    <w:name w:val="BodyText"/>
    <w:basedOn w:val="Normal"/>
    <w:link w:val="BodyTextChar"/>
    <w:qFormat/>
    <w:rsid w:val="00A140DC"/>
    <w:pPr>
      <w:spacing w:before="200" w:after="200" w:line="260" w:lineRule="atLeast"/>
    </w:pPr>
  </w:style>
  <w:style w:type="paragraph" w:customStyle="1" w:styleId="Heading10">
    <w:name w:val="Heading1"/>
    <w:basedOn w:val="Heading1"/>
    <w:qFormat/>
    <w:rsid w:val="00DC043B"/>
    <w:rPr>
      <w:color w:val="AE0025"/>
    </w:rPr>
  </w:style>
  <w:style w:type="paragraph" w:customStyle="1" w:styleId="Heading20">
    <w:name w:val="Heading2"/>
    <w:basedOn w:val="Normal"/>
    <w:link w:val="Heading2CharChar"/>
    <w:qFormat/>
    <w:rsid w:val="00DC043B"/>
    <w:rPr>
      <w:rFonts w:cs="Arial"/>
      <w:b/>
      <w:bCs/>
      <w:color w:val="AE0025"/>
      <w:sz w:val="24"/>
      <w:szCs w:val="24"/>
    </w:rPr>
  </w:style>
  <w:style w:type="paragraph" w:customStyle="1" w:styleId="Heading30">
    <w:name w:val="Heading3"/>
    <w:basedOn w:val="Normal"/>
    <w:link w:val="Heading3Char0"/>
    <w:qFormat/>
    <w:rsid w:val="00A140DC"/>
    <w:pPr>
      <w:keepNext/>
      <w:pBdr>
        <w:bottom w:val="single" w:sz="8" w:space="1" w:color="C0C0C0"/>
      </w:pBdr>
      <w:spacing w:before="360" w:after="120" w:line="240" w:lineRule="atLeast"/>
      <w:outlineLvl w:val="2"/>
    </w:pPr>
    <w:rPr>
      <w:sz w:val="28"/>
      <w:lang w:eastAsia="en-US"/>
    </w:rPr>
  </w:style>
  <w:style w:type="paragraph" w:customStyle="1" w:styleId="Bullet">
    <w:name w:val="Bullet"/>
    <w:basedOn w:val="BodyText"/>
    <w:link w:val="BulletChar"/>
    <w:qFormat/>
    <w:rsid w:val="00A140DC"/>
    <w:pPr>
      <w:numPr>
        <w:numId w:val="1"/>
      </w:numPr>
      <w:spacing w:before="160" w:after="160"/>
    </w:pPr>
  </w:style>
  <w:style w:type="paragraph" w:customStyle="1" w:styleId="TableText">
    <w:name w:val="TableText"/>
    <w:basedOn w:val="Normal"/>
    <w:link w:val="TableTextChar"/>
    <w:rsid w:val="00A140DC"/>
    <w:pPr>
      <w:spacing w:before="40" w:after="40" w:line="260" w:lineRule="atLeast"/>
      <w:contextualSpacing/>
    </w:pPr>
  </w:style>
  <w:style w:type="paragraph" w:customStyle="1" w:styleId="TableBullet">
    <w:name w:val="TableBullet"/>
    <w:basedOn w:val="Normal"/>
    <w:rsid w:val="00A140DC"/>
    <w:pPr>
      <w:numPr>
        <w:numId w:val="2"/>
      </w:numPr>
      <w:spacing w:before="40" w:after="40" w:line="260" w:lineRule="atLeast"/>
    </w:pPr>
  </w:style>
  <w:style w:type="paragraph" w:customStyle="1" w:styleId="Content1">
    <w:name w:val="Content1"/>
    <w:next w:val="Content2"/>
    <w:semiHidden/>
    <w:rsid w:val="00A140DC"/>
    <w:pPr>
      <w:pBdr>
        <w:bottom w:val="single" w:sz="8" w:space="1" w:color="C0C0C0"/>
      </w:pBdr>
      <w:tabs>
        <w:tab w:val="left" w:pos="567"/>
        <w:tab w:val="right" w:pos="9639"/>
      </w:tabs>
      <w:spacing w:before="120" w:after="40" w:line="240" w:lineRule="atLeast"/>
    </w:pPr>
    <w:rPr>
      <w:rFonts w:ascii="Arial" w:eastAsia="Times New Roman" w:hAnsi="Arial" w:cs="Times New Roman"/>
      <w:b/>
      <w:sz w:val="24"/>
      <w:lang w:eastAsia="en-GB"/>
    </w:rPr>
  </w:style>
  <w:style w:type="paragraph" w:customStyle="1" w:styleId="Content2">
    <w:name w:val="Content2"/>
    <w:basedOn w:val="Content1"/>
    <w:semiHidden/>
    <w:rsid w:val="00A140DC"/>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
    <w:name w:val="TableText_10pt"/>
    <w:basedOn w:val="Normal"/>
    <w:rsid w:val="00A140DC"/>
    <w:pPr>
      <w:spacing w:before="40" w:after="40" w:line="220" w:lineRule="atLeast"/>
      <w:contextualSpacing/>
    </w:pPr>
    <w:rPr>
      <w:sz w:val="20"/>
    </w:rPr>
  </w:style>
  <w:style w:type="paragraph" w:customStyle="1" w:styleId="TableBullet10pt">
    <w:name w:val="TableBullet_10pt"/>
    <w:basedOn w:val="Normal"/>
    <w:rsid w:val="00A140DC"/>
    <w:pPr>
      <w:numPr>
        <w:numId w:val="3"/>
      </w:numPr>
      <w:spacing w:before="40" w:after="40" w:line="220" w:lineRule="atLeast"/>
    </w:pPr>
    <w:rPr>
      <w:sz w:val="20"/>
    </w:rPr>
  </w:style>
  <w:style w:type="paragraph" w:customStyle="1" w:styleId="Footermain">
    <w:name w:val="Footer_main"/>
    <w:basedOn w:val="Footer"/>
    <w:rsid w:val="00A140DC"/>
    <w:pPr>
      <w:pBdr>
        <w:top w:val="single" w:sz="18" w:space="2" w:color="C0C0C0"/>
      </w:pBdr>
      <w:tabs>
        <w:tab w:val="clear" w:pos="4153"/>
        <w:tab w:val="clear" w:pos="8306"/>
        <w:tab w:val="right" w:pos="9639"/>
      </w:tabs>
    </w:pPr>
    <w:rPr>
      <w:b/>
      <w:sz w:val="16"/>
    </w:rPr>
  </w:style>
  <w:style w:type="paragraph" w:customStyle="1" w:styleId="Footerlandscape">
    <w:name w:val="Footer_landscape"/>
    <w:basedOn w:val="Footermain"/>
    <w:rsid w:val="00A140DC"/>
    <w:pPr>
      <w:tabs>
        <w:tab w:val="clear" w:pos="9639"/>
        <w:tab w:val="center" w:pos="7088"/>
        <w:tab w:val="right" w:pos="15139"/>
      </w:tabs>
    </w:pPr>
  </w:style>
  <w:style w:type="paragraph" w:styleId="Footer">
    <w:name w:val="footer"/>
    <w:basedOn w:val="Normal"/>
    <w:link w:val="FooterChar"/>
    <w:uiPriority w:val="99"/>
    <w:rsid w:val="00A140DC"/>
    <w:pPr>
      <w:tabs>
        <w:tab w:val="center" w:pos="4153"/>
        <w:tab w:val="right" w:pos="8306"/>
      </w:tabs>
    </w:pPr>
  </w:style>
  <w:style w:type="character" w:customStyle="1" w:styleId="FooterChar">
    <w:name w:val="Footer Char"/>
    <w:basedOn w:val="DefaultParagraphFont"/>
    <w:link w:val="Footer"/>
    <w:uiPriority w:val="99"/>
    <w:rsid w:val="00A140DC"/>
    <w:rPr>
      <w:rFonts w:ascii="Arial" w:eastAsia="Times New Roman" w:hAnsi="Arial" w:cs="Times New Roman"/>
      <w:lang w:eastAsia="en-GB"/>
    </w:rPr>
  </w:style>
  <w:style w:type="paragraph" w:customStyle="1" w:styleId="Footernumber">
    <w:name w:val="Footer_number"/>
    <w:basedOn w:val="Normal"/>
    <w:link w:val="FooternumberChar"/>
    <w:rsid w:val="00A140DC"/>
    <w:rPr>
      <w:b/>
    </w:rPr>
  </w:style>
  <w:style w:type="paragraph" w:customStyle="1" w:styleId="Frontfooter">
    <w:name w:val="Front_footer"/>
    <w:basedOn w:val="Footer"/>
    <w:rsid w:val="00A140DC"/>
    <w:pPr>
      <w:pBdr>
        <w:top w:val="single" w:sz="18" w:space="2" w:color="999999"/>
      </w:pBdr>
      <w:tabs>
        <w:tab w:val="clear" w:pos="4153"/>
        <w:tab w:val="clear" w:pos="8306"/>
        <w:tab w:val="right" w:pos="9639"/>
      </w:tabs>
    </w:pPr>
    <w:rPr>
      <w:sz w:val="18"/>
    </w:rPr>
  </w:style>
  <w:style w:type="paragraph" w:customStyle="1" w:styleId="Front1">
    <w:name w:val="Front1"/>
    <w:basedOn w:val="Normal"/>
    <w:rsid w:val="00A140DC"/>
    <w:pPr>
      <w:spacing w:after="750"/>
      <w:jc w:val="right"/>
    </w:pPr>
    <w:rPr>
      <w:sz w:val="64"/>
    </w:rPr>
  </w:style>
  <w:style w:type="paragraph" w:customStyle="1" w:styleId="Front2">
    <w:name w:val="Front2"/>
    <w:basedOn w:val="Normal"/>
    <w:rsid w:val="00A140DC"/>
    <w:pPr>
      <w:shd w:val="clear" w:color="auto" w:fill="000000"/>
      <w:tabs>
        <w:tab w:val="right" w:pos="9639"/>
      </w:tabs>
      <w:spacing w:line="800" w:lineRule="exact"/>
      <w:ind w:left="-1134" w:right="-1134"/>
    </w:pPr>
    <w:rPr>
      <w:b/>
      <w:color w:val="FFFFFF"/>
      <w:position w:val="8"/>
      <w:sz w:val="48"/>
      <w:szCs w:val="48"/>
    </w:rPr>
  </w:style>
  <w:style w:type="paragraph" w:customStyle="1" w:styleId="Front3">
    <w:name w:val="Front3"/>
    <w:basedOn w:val="Normal"/>
    <w:rsid w:val="00A140DC"/>
    <w:pPr>
      <w:shd w:val="clear" w:color="auto" w:fill="CCCCCC"/>
      <w:tabs>
        <w:tab w:val="right" w:pos="8789"/>
        <w:tab w:val="right" w:pos="9639"/>
      </w:tabs>
      <w:spacing w:line="500" w:lineRule="exact"/>
      <w:ind w:left="-1134" w:right="-1134"/>
    </w:pPr>
    <w:rPr>
      <w:position w:val="8"/>
      <w:sz w:val="26"/>
      <w:szCs w:val="26"/>
    </w:rPr>
  </w:style>
  <w:style w:type="paragraph" w:customStyle="1" w:styleId="Front4">
    <w:name w:val="Front4"/>
    <w:basedOn w:val="Front3"/>
    <w:rsid w:val="00A140DC"/>
    <w:pPr>
      <w:shd w:val="clear" w:color="auto" w:fill="D9D9D9"/>
    </w:pPr>
  </w:style>
  <w:style w:type="paragraph" w:styleId="TOC1">
    <w:name w:val="toc 1"/>
    <w:basedOn w:val="Normal"/>
    <w:next w:val="Normal"/>
    <w:uiPriority w:val="39"/>
    <w:rsid w:val="00A140DC"/>
    <w:pPr>
      <w:pBdr>
        <w:bottom w:val="single" w:sz="8" w:space="1" w:color="999999"/>
      </w:pBdr>
      <w:tabs>
        <w:tab w:val="right" w:pos="9639"/>
      </w:tabs>
      <w:spacing w:before="120" w:after="40" w:line="240" w:lineRule="atLeast"/>
      <w:ind w:left="567" w:hanging="567"/>
    </w:pPr>
    <w:rPr>
      <w:b/>
      <w:sz w:val="24"/>
    </w:rPr>
  </w:style>
  <w:style w:type="paragraph" w:customStyle="1" w:styleId="TableTextIndent">
    <w:name w:val="TableText_Indent"/>
    <w:basedOn w:val="TableText"/>
    <w:rsid w:val="00A140DC"/>
    <w:pPr>
      <w:tabs>
        <w:tab w:val="left" w:pos="340"/>
      </w:tabs>
      <w:ind w:left="340" w:hanging="340"/>
    </w:pPr>
  </w:style>
  <w:style w:type="paragraph" w:customStyle="1" w:styleId="TableText10ptIndent">
    <w:name w:val="TableText_10ptIndent"/>
    <w:basedOn w:val="TableText10pt"/>
    <w:semiHidden/>
    <w:rsid w:val="00A140DC"/>
    <w:pPr>
      <w:tabs>
        <w:tab w:val="left" w:pos="284"/>
      </w:tabs>
      <w:ind w:left="284" w:hanging="284"/>
    </w:pPr>
  </w:style>
  <w:style w:type="paragraph" w:styleId="Header">
    <w:name w:val="header"/>
    <w:basedOn w:val="Normal"/>
    <w:link w:val="HeaderChar"/>
    <w:uiPriority w:val="99"/>
    <w:qFormat/>
    <w:rsid w:val="00A140DC"/>
    <w:rPr>
      <w:sz w:val="16"/>
    </w:rPr>
  </w:style>
  <w:style w:type="character" w:customStyle="1" w:styleId="HeaderChar">
    <w:name w:val="Header Char"/>
    <w:basedOn w:val="DefaultParagraphFont"/>
    <w:link w:val="Header"/>
    <w:uiPriority w:val="99"/>
    <w:rsid w:val="00A140DC"/>
    <w:rPr>
      <w:rFonts w:ascii="Arial" w:eastAsia="Times New Roman" w:hAnsi="Arial" w:cs="Times New Roman"/>
      <w:sz w:val="16"/>
      <w:lang w:eastAsia="en-GB"/>
    </w:rPr>
  </w:style>
  <w:style w:type="character" w:styleId="PageNumber">
    <w:name w:val="page number"/>
    <w:basedOn w:val="DefaultParagraphFont"/>
    <w:rsid w:val="00A140DC"/>
  </w:style>
  <w:style w:type="character" w:customStyle="1" w:styleId="FooternumberChar">
    <w:name w:val="Footer_number Char"/>
    <w:link w:val="Footernumber"/>
    <w:rsid w:val="00A140DC"/>
    <w:rPr>
      <w:rFonts w:ascii="Arial" w:eastAsia="Times New Roman" w:hAnsi="Arial" w:cs="Times New Roman"/>
      <w:b/>
      <w:lang w:eastAsia="en-GB"/>
    </w:rPr>
  </w:style>
  <w:style w:type="paragraph" w:styleId="FootnoteText">
    <w:name w:val="footnote text"/>
    <w:basedOn w:val="Normal"/>
    <w:link w:val="FootnoteTextChar"/>
    <w:semiHidden/>
    <w:rsid w:val="00A140DC"/>
    <w:rPr>
      <w:sz w:val="20"/>
      <w:szCs w:val="20"/>
    </w:rPr>
  </w:style>
  <w:style w:type="character" w:customStyle="1" w:styleId="FootnoteTextChar">
    <w:name w:val="Footnote Text Char"/>
    <w:basedOn w:val="DefaultParagraphFont"/>
    <w:link w:val="FootnoteText"/>
    <w:semiHidden/>
    <w:rsid w:val="00A140DC"/>
    <w:rPr>
      <w:rFonts w:ascii="Arial" w:eastAsia="Times New Roman" w:hAnsi="Arial" w:cs="Times New Roman"/>
      <w:sz w:val="20"/>
      <w:szCs w:val="20"/>
      <w:lang w:eastAsia="en-GB"/>
    </w:rPr>
  </w:style>
  <w:style w:type="character" w:styleId="FootnoteReference">
    <w:name w:val="footnote reference"/>
    <w:semiHidden/>
    <w:rsid w:val="00A140DC"/>
    <w:rPr>
      <w:vertAlign w:val="superscript"/>
    </w:rPr>
  </w:style>
  <w:style w:type="paragraph" w:styleId="TOC2">
    <w:name w:val="toc 2"/>
    <w:basedOn w:val="Normal"/>
    <w:next w:val="Normal"/>
    <w:uiPriority w:val="39"/>
    <w:rsid w:val="00A140DC"/>
    <w:pPr>
      <w:tabs>
        <w:tab w:val="right" w:pos="9639"/>
      </w:tabs>
      <w:spacing w:before="40" w:after="40" w:line="200" w:lineRule="atLeast"/>
      <w:ind w:left="1134" w:right="567" w:hanging="567"/>
    </w:pPr>
    <w:rPr>
      <w:sz w:val="20"/>
    </w:rPr>
  </w:style>
  <w:style w:type="character" w:styleId="Hyperlink">
    <w:name w:val="Hyperlink"/>
    <w:uiPriority w:val="99"/>
    <w:qFormat/>
    <w:rsid w:val="00A140DC"/>
    <w:rPr>
      <w:color w:val="0000FF"/>
      <w:u w:val="single"/>
    </w:rPr>
  </w:style>
  <w:style w:type="paragraph" w:customStyle="1" w:styleId="TableTitle9ptcentre">
    <w:name w:val="TableTitle_9pt_centre"/>
    <w:rsid w:val="00A140DC"/>
    <w:pPr>
      <w:spacing w:before="40" w:after="40" w:line="260" w:lineRule="atLeast"/>
      <w:jc w:val="center"/>
    </w:pPr>
    <w:rPr>
      <w:rFonts w:ascii="Arial" w:eastAsia="Times New Roman" w:hAnsi="Arial" w:cs="Times New Roman"/>
      <w:sz w:val="18"/>
      <w:szCs w:val="24"/>
      <w:lang w:eastAsia="en-GB"/>
    </w:rPr>
  </w:style>
  <w:style w:type="table" w:styleId="TableGrid">
    <w:name w:val="Table Grid"/>
    <w:basedOn w:val="TableNormal"/>
    <w:uiPriority w:val="59"/>
    <w:rsid w:val="00A140DC"/>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2">
    <w:name w:val="TableBullet2"/>
    <w:basedOn w:val="TableBullet"/>
    <w:rsid w:val="00A140DC"/>
    <w:pPr>
      <w:numPr>
        <w:numId w:val="4"/>
      </w:numPr>
    </w:pPr>
  </w:style>
  <w:style w:type="paragraph" w:customStyle="1" w:styleId="TableTitleDrkGrey">
    <w:name w:val="TableTitleDrkGrey"/>
    <w:basedOn w:val="BodyText"/>
    <w:rsid w:val="00A140DC"/>
    <w:rPr>
      <w:b/>
      <w:color w:val="FFFFFF"/>
      <w:sz w:val="32"/>
    </w:rPr>
  </w:style>
  <w:style w:type="character" w:customStyle="1" w:styleId="BodyTextChar">
    <w:name w:val="BodyText Char"/>
    <w:link w:val="BodyText"/>
    <w:rsid w:val="00A140DC"/>
    <w:rPr>
      <w:rFonts w:ascii="Arial" w:eastAsia="Times New Roman" w:hAnsi="Arial" w:cs="Times New Roman"/>
      <w:lang w:eastAsia="en-GB"/>
    </w:rPr>
  </w:style>
  <w:style w:type="character" w:styleId="FollowedHyperlink">
    <w:name w:val="FollowedHyperlink"/>
    <w:rsid w:val="00A140DC"/>
    <w:rPr>
      <w:color w:val="800080"/>
      <w:u w:val="single"/>
    </w:rPr>
  </w:style>
  <w:style w:type="character" w:styleId="Strong">
    <w:name w:val="Strong"/>
    <w:uiPriority w:val="22"/>
    <w:qFormat/>
    <w:rsid w:val="00A140DC"/>
    <w:rPr>
      <w:b/>
      <w:bCs/>
    </w:rPr>
  </w:style>
  <w:style w:type="paragraph" w:styleId="BodyText2">
    <w:name w:val="Body Text 2"/>
    <w:basedOn w:val="Normal"/>
    <w:link w:val="BodyText2Char"/>
    <w:rsid w:val="00A140DC"/>
    <w:rPr>
      <w:szCs w:val="20"/>
    </w:rPr>
  </w:style>
  <w:style w:type="character" w:customStyle="1" w:styleId="BodyText2Char">
    <w:name w:val="Body Text 2 Char"/>
    <w:basedOn w:val="DefaultParagraphFont"/>
    <w:link w:val="BodyText2"/>
    <w:rsid w:val="00A140DC"/>
    <w:rPr>
      <w:rFonts w:ascii="Arial" w:eastAsia="Times New Roman" w:hAnsi="Arial" w:cs="Times New Roman"/>
      <w:szCs w:val="20"/>
      <w:lang w:eastAsia="en-GB"/>
    </w:rPr>
  </w:style>
  <w:style w:type="paragraph" w:customStyle="1" w:styleId="TableTextNumbered">
    <w:name w:val="TableText_Numbered"/>
    <w:basedOn w:val="TableBullet"/>
    <w:rsid w:val="00A140DC"/>
    <w:pPr>
      <w:numPr>
        <w:numId w:val="5"/>
      </w:numPr>
    </w:pPr>
  </w:style>
  <w:style w:type="character" w:customStyle="1" w:styleId="Heading2italicChar">
    <w:name w:val="Heading 2_italic Char"/>
    <w:link w:val="Heading2italic"/>
    <w:rsid w:val="00A140DC"/>
    <w:rPr>
      <w:rFonts w:ascii="Arial" w:hAnsi="Arial" w:cs="Arial"/>
      <w:bCs/>
      <w:i/>
      <w:iCs/>
      <w:sz w:val="32"/>
      <w:szCs w:val="28"/>
      <w:lang w:eastAsia="en-GB"/>
    </w:rPr>
  </w:style>
  <w:style w:type="paragraph" w:customStyle="1" w:styleId="Heading40">
    <w:name w:val="Heading4"/>
    <w:basedOn w:val="Normal"/>
    <w:rsid w:val="00A140DC"/>
    <w:pPr>
      <w:keepNext/>
      <w:spacing w:before="360" w:after="120" w:line="240" w:lineRule="atLeast"/>
      <w:outlineLvl w:val="2"/>
    </w:pPr>
    <w:rPr>
      <w:rFonts w:ascii="Calibri" w:hAnsi="Calibri"/>
      <w:b/>
      <w:noProof/>
      <w:sz w:val="26"/>
      <w:lang w:eastAsia="en-US"/>
    </w:rPr>
  </w:style>
  <w:style w:type="paragraph" w:styleId="ListParagraph">
    <w:name w:val="List Paragraph"/>
    <w:basedOn w:val="Normal"/>
    <w:uiPriority w:val="34"/>
    <w:qFormat/>
    <w:rsid w:val="00A140DC"/>
    <w:pPr>
      <w:spacing w:after="200" w:line="276" w:lineRule="auto"/>
      <w:ind w:left="720"/>
      <w:contextualSpacing/>
    </w:pPr>
    <w:rPr>
      <w:rFonts w:ascii="Calibri" w:eastAsia="Calibri" w:hAnsi="Calibri"/>
      <w:noProof/>
      <w:lang w:eastAsia="en-US"/>
    </w:rPr>
  </w:style>
  <w:style w:type="paragraph" w:customStyle="1" w:styleId="TableText11pt">
    <w:name w:val="TableText_11pt"/>
    <w:basedOn w:val="Normal"/>
    <w:link w:val="TableText11ptChar"/>
    <w:rsid w:val="00A140DC"/>
    <w:pPr>
      <w:spacing w:before="40" w:after="40" w:line="260" w:lineRule="atLeast"/>
      <w:contextualSpacing/>
    </w:pPr>
    <w:rPr>
      <w:rFonts w:ascii="Calibri" w:hAnsi="Calibri"/>
      <w:noProof/>
      <w:lang w:eastAsia="en-US"/>
    </w:rPr>
  </w:style>
  <w:style w:type="paragraph" w:customStyle="1" w:styleId="TableText11ptbullet">
    <w:name w:val="TableText_11pt_bullet"/>
    <w:basedOn w:val="Normal"/>
    <w:rsid w:val="00A140DC"/>
    <w:pPr>
      <w:numPr>
        <w:numId w:val="6"/>
      </w:numPr>
      <w:spacing w:before="40" w:after="40" w:line="260" w:lineRule="atLeast"/>
      <w:contextualSpacing/>
    </w:pPr>
    <w:rPr>
      <w:rFonts w:ascii="Calibri" w:hAnsi="Calibri"/>
      <w:noProof/>
      <w:lang w:eastAsia="en-US"/>
    </w:rPr>
  </w:style>
  <w:style w:type="paragraph" w:customStyle="1" w:styleId="TableText11ptitalic">
    <w:name w:val="TableText_11pt_italic"/>
    <w:basedOn w:val="Normal"/>
    <w:link w:val="TableText11ptitalicChar"/>
    <w:rsid w:val="00A140DC"/>
    <w:pPr>
      <w:spacing w:before="40" w:after="40" w:line="260" w:lineRule="atLeast"/>
      <w:contextualSpacing/>
    </w:pPr>
    <w:rPr>
      <w:rFonts w:ascii="Calibri" w:hAnsi="Calibri"/>
      <w:i/>
      <w:noProof/>
      <w:lang w:eastAsia="en-US"/>
    </w:rPr>
  </w:style>
  <w:style w:type="character" w:styleId="CommentReference">
    <w:name w:val="annotation reference"/>
    <w:uiPriority w:val="99"/>
    <w:semiHidden/>
    <w:rsid w:val="00A140DC"/>
    <w:rPr>
      <w:sz w:val="16"/>
      <w:szCs w:val="16"/>
    </w:rPr>
  </w:style>
  <w:style w:type="paragraph" w:styleId="CommentText">
    <w:name w:val="annotation text"/>
    <w:basedOn w:val="Normal"/>
    <w:link w:val="CommentTextChar"/>
    <w:uiPriority w:val="99"/>
    <w:rsid w:val="00A140DC"/>
    <w:rPr>
      <w:sz w:val="20"/>
      <w:szCs w:val="20"/>
    </w:rPr>
  </w:style>
  <w:style w:type="character" w:customStyle="1" w:styleId="CommentTextChar">
    <w:name w:val="Comment Text Char"/>
    <w:basedOn w:val="DefaultParagraphFont"/>
    <w:link w:val="CommentText"/>
    <w:uiPriority w:val="99"/>
    <w:rsid w:val="00A140DC"/>
    <w:rPr>
      <w:rFonts w:ascii="Arial" w:eastAsia="Times New Roman" w:hAnsi="Arial" w:cs="Times New Roman"/>
      <w:sz w:val="20"/>
      <w:szCs w:val="20"/>
      <w:lang w:eastAsia="en-GB"/>
    </w:rPr>
  </w:style>
  <w:style w:type="paragraph" w:styleId="CommentSubject">
    <w:name w:val="annotation subject"/>
    <w:basedOn w:val="CommentText"/>
    <w:next w:val="CommentText"/>
    <w:link w:val="CommentSubjectChar"/>
    <w:uiPriority w:val="99"/>
    <w:semiHidden/>
    <w:rsid w:val="00A140DC"/>
    <w:rPr>
      <w:b/>
      <w:bCs/>
    </w:rPr>
  </w:style>
  <w:style w:type="character" w:customStyle="1" w:styleId="CommentSubjectChar">
    <w:name w:val="Comment Subject Char"/>
    <w:basedOn w:val="CommentTextChar"/>
    <w:link w:val="CommentSubject"/>
    <w:uiPriority w:val="99"/>
    <w:semiHidden/>
    <w:rsid w:val="00A140DC"/>
    <w:rPr>
      <w:rFonts w:ascii="Arial" w:eastAsia="Times New Roman" w:hAnsi="Arial" w:cs="Times New Roman"/>
      <w:b/>
      <w:bCs/>
      <w:sz w:val="20"/>
      <w:szCs w:val="20"/>
      <w:lang w:eastAsia="en-GB"/>
    </w:rPr>
  </w:style>
  <w:style w:type="paragraph" w:styleId="BalloonText">
    <w:name w:val="Balloon Text"/>
    <w:basedOn w:val="Normal"/>
    <w:link w:val="BalloonTextChar"/>
    <w:uiPriority w:val="99"/>
    <w:semiHidden/>
    <w:rsid w:val="00A140DC"/>
    <w:rPr>
      <w:rFonts w:ascii="Tahoma" w:hAnsi="Tahoma" w:cs="Tahoma"/>
      <w:sz w:val="16"/>
      <w:szCs w:val="16"/>
    </w:rPr>
  </w:style>
  <w:style w:type="character" w:customStyle="1" w:styleId="BalloonTextChar">
    <w:name w:val="Balloon Text Char"/>
    <w:basedOn w:val="DefaultParagraphFont"/>
    <w:link w:val="BalloonText"/>
    <w:uiPriority w:val="99"/>
    <w:semiHidden/>
    <w:rsid w:val="00A140DC"/>
    <w:rPr>
      <w:rFonts w:ascii="Tahoma" w:eastAsia="Times New Roman" w:hAnsi="Tahoma" w:cs="Tahoma"/>
      <w:sz w:val="16"/>
      <w:szCs w:val="16"/>
      <w:lang w:eastAsia="en-GB"/>
    </w:rPr>
  </w:style>
  <w:style w:type="character" w:customStyle="1" w:styleId="cgselectable">
    <w:name w:val="cgselectable"/>
    <w:rsid w:val="00A140DC"/>
    <w:rPr>
      <w:rFonts w:cs="Times New Roman"/>
    </w:rPr>
  </w:style>
  <w:style w:type="character" w:customStyle="1" w:styleId="headercontrols">
    <w:name w:val="headercontrols"/>
    <w:rsid w:val="00A140DC"/>
    <w:rPr>
      <w:rFonts w:cs="Times New Roman"/>
    </w:rPr>
  </w:style>
  <w:style w:type="character" w:customStyle="1" w:styleId="fontdarkgray1">
    <w:name w:val="fontdarkgray1"/>
    <w:rsid w:val="00A140DC"/>
    <w:rPr>
      <w:rFonts w:cs="Times New Roman"/>
      <w:color w:val="222222"/>
    </w:rPr>
  </w:style>
  <w:style w:type="character" w:customStyle="1" w:styleId="Heading2CharChar">
    <w:name w:val="Heading2 Char Char"/>
    <w:link w:val="Heading20"/>
    <w:rsid w:val="00DC043B"/>
    <w:rPr>
      <w:rFonts w:ascii="Arial" w:eastAsia="Times New Roman" w:hAnsi="Arial" w:cs="Arial"/>
      <w:b/>
      <w:bCs/>
      <w:color w:val="AE0025"/>
      <w:sz w:val="24"/>
      <w:szCs w:val="24"/>
      <w:lang w:eastAsia="en-GB"/>
    </w:rPr>
  </w:style>
  <w:style w:type="paragraph" w:customStyle="1" w:styleId="Default">
    <w:name w:val="Default"/>
    <w:rsid w:val="00A140DC"/>
    <w:pPr>
      <w:autoSpaceDE w:val="0"/>
      <w:autoSpaceDN w:val="0"/>
      <w:adjustRightInd w:val="0"/>
      <w:spacing w:after="0" w:line="240" w:lineRule="auto"/>
    </w:pPr>
    <w:rPr>
      <w:rFonts w:ascii="Arial" w:eastAsia="Times New Roman" w:hAnsi="Arial" w:cs="Arial"/>
      <w:szCs w:val="24"/>
      <w:lang w:eastAsia="en-GB"/>
    </w:rPr>
  </w:style>
  <w:style w:type="character" w:customStyle="1" w:styleId="TableTextChar">
    <w:name w:val="TableText Char"/>
    <w:link w:val="TableText"/>
    <w:rsid w:val="00A140DC"/>
    <w:rPr>
      <w:rFonts w:ascii="Arial" w:eastAsia="Times New Roman" w:hAnsi="Arial" w:cs="Times New Roman"/>
      <w:lang w:eastAsia="en-GB"/>
    </w:rPr>
  </w:style>
  <w:style w:type="character" w:customStyle="1" w:styleId="BulletChar">
    <w:name w:val="Bullet Char"/>
    <w:link w:val="Bullet"/>
    <w:rsid w:val="00A140DC"/>
    <w:rPr>
      <w:rFonts w:ascii="Arial" w:eastAsia="Times New Roman" w:hAnsi="Arial" w:cs="Times New Roman"/>
      <w:lang w:eastAsia="en-GB"/>
    </w:rPr>
  </w:style>
  <w:style w:type="paragraph" w:customStyle="1" w:styleId="TableText9pt">
    <w:name w:val="TableText_9pt"/>
    <w:link w:val="TableText9ptChar"/>
    <w:rsid w:val="00A140DC"/>
    <w:pPr>
      <w:spacing w:before="20" w:after="20" w:line="200" w:lineRule="atLeast"/>
      <w:ind w:left="108"/>
    </w:pPr>
    <w:rPr>
      <w:rFonts w:ascii="Arial" w:eastAsia="Times New Roman" w:hAnsi="Arial" w:cs="Times New Roman"/>
      <w:sz w:val="18"/>
      <w:szCs w:val="24"/>
      <w:lang w:eastAsia="en-GB"/>
    </w:rPr>
  </w:style>
  <w:style w:type="character" w:customStyle="1" w:styleId="TableText9ptChar">
    <w:name w:val="TableText_9pt Char"/>
    <w:link w:val="TableText9pt"/>
    <w:rsid w:val="00A140DC"/>
    <w:rPr>
      <w:rFonts w:ascii="Arial" w:eastAsia="Times New Roman" w:hAnsi="Arial" w:cs="Times New Roman"/>
      <w:sz w:val="18"/>
      <w:szCs w:val="24"/>
      <w:lang w:eastAsia="en-GB"/>
    </w:rPr>
  </w:style>
  <w:style w:type="paragraph" w:customStyle="1" w:styleId="BodyTextCharChar">
    <w:name w:val="BodyText Char Char"/>
    <w:basedOn w:val="Default"/>
    <w:next w:val="Default"/>
    <w:rsid w:val="00A140DC"/>
    <w:rPr>
      <w:rFonts w:cs="Times New Roman"/>
    </w:rPr>
  </w:style>
  <w:style w:type="paragraph" w:styleId="BodyText0">
    <w:name w:val="Body Text"/>
    <w:basedOn w:val="Normal"/>
    <w:link w:val="BodyTextChar0"/>
    <w:rsid w:val="00A140DC"/>
    <w:pPr>
      <w:spacing w:after="120" w:line="276" w:lineRule="auto"/>
    </w:pPr>
    <w:rPr>
      <w:rFonts w:ascii="Calibri" w:hAnsi="Calibri"/>
      <w:lang w:eastAsia="en-US"/>
    </w:rPr>
  </w:style>
  <w:style w:type="character" w:customStyle="1" w:styleId="BodyTextChar0">
    <w:name w:val="Body Text Char"/>
    <w:basedOn w:val="DefaultParagraphFont"/>
    <w:link w:val="BodyText0"/>
    <w:rsid w:val="00A140DC"/>
    <w:rPr>
      <w:rFonts w:ascii="Calibri" w:eastAsia="Times New Roman" w:hAnsi="Calibri" w:cs="Times New Roman"/>
    </w:rPr>
  </w:style>
  <w:style w:type="paragraph" w:styleId="BlockText">
    <w:name w:val="Block Text"/>
    <w:basedOn w:val="Normal"/>
    <w:rsid w:val="00A140DC"/>
    <w:pPr>
      <w:spacing w:after="120"/>
      <w:ind w:left="1440" w:right="1440"/>
    </w:pPr>
  </w:style>
  <w:style w:type="paragraph" w:styleId="BodyText3">
    <w:name w:val="Body Text 3"/>
    <w:basedOn w:val="Normal"/>
    <w:link w:val="BodyText3Char"/>
    <w:rsid w:val="00A140DC"/>
    <w:pPr>
      <w:spacing w:after="120"/>
    </w:pPr>
    <w:rPr>
      <w:sz w:val="16"/>
      <w:szCs w:val="16"/>
    </w:rPr>
  </w:style>
  <w:style w:type="character" w:customStyle="1" w:styleId="BodyText3Char">
    <w:name w:val="Body Text 3 Char"/>
    <w:basedOn w:val="DefaultParagraphFont"/>
    <w:link w:val="BodyText3"/>
    <w:rsid w:val="00A140DC"/>
    <w:rPr>
      <w:rFonts w:ascii="Arial" w:eastAsia="Times New Roman" w:hAnsi="Arial" w:cs="Times New Roman"/>
      <w:sz w:val="16"/>
      <w:szCs w:val="16"/>
      <w:lang w:eastAsia="en-GB"/>
    </w:rPr>
  </w:style>
  <w:style w:type="paragraph" w:styleId="BodyTextFirstIndent">
    <w:name w:val="Body Text First Indent"/>
    <w:basedOn w:val="BodyText0"/>
    <w:link w:val="BodyTextFirstIndentChar"/>
    <w:rsid w:val="00A140DC"/>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A140DC"/>
    <w:rPr>
      <w:rFonts w:ascii="Arial" w:eastAsia="Times New Roman" w:hAnsi="Arial" w:cs="Times New Roman"/>
      <w:lang w:eastAsia="en-GB"/>
    </w:rPr>
  </w:style>
  <w:style w:type="paragraph" w:styleId="BodyTextIndent">
    <w:name w:val="Body Text Indent"/>
    <w:basedOn w:val="Normal"/>
    <w:link w:val="BodyTextIndentChar"/>
    <w:rsid w:val="00A140DC"/>
    <w:pPr>
      <w:spacing w:after="120"/>
      <w:ind w:left="283"/>
    </w:pPr>
  </w:style>
  <w:style w:type="character" w:customStyle="1" w:styleId="BodyTextIndentChar">
    <w:name w:val="Body Text Indent Char"/>
    <w:basedOn w:val="DefaultParagraphFont"/>
    <w:link w:val="BodyTextIndent"/>
    <w:rsid w:val="00A140DC"/>
    <w:rPr>
      <w:rFonts w:ascii="Arial" w:eastAsia="Times New Roman" w:hAnsi="Arial" w:cs="Times New Roman"/>
      <w:lang w:eastAsia="en-GB"/>
    </w:rPr>
  </w:style>
  <w:style w:type="paragraph" w:styleId="BodyTextFirstIndent2">
    <w:name w:val="Body Text First Indent 2"/>
    <w:basedOn w:val="BodyTextIndent"/>
    <w:link w:val="BodyTextFirstIndent2Char"/>
    <w:rsid w:val="00A140DC"/>
    <w:pPr>
      <w:ind w:firstLine="210"/>
    </w:pPr>
  </w:style>
  <w:style w:type="character" w:customStyle="1" w:styleId="BodyTextFirstIndent2Char">
    <w:name w:val="Body Text First Indent 2 Char"/>
    <w:basedOn w:val="BodyTextIndentChar"/>
    <w:link w:val="BodyTextFirstIndent2"/>
    <w:rsid w:val="00A140DC"/>
    <w:rPr>
      <w:rFonts w:ascii="Arial" w:eastAsia="Times New Roman" w:hAnsi="Arial" w:cs="Times New Roman"/>
      <w:lang w:eastAsia="en-GB"/>
    </w:rPr>
  </w:style>
  <w:style w:type="paragraph" w:styleId="BodyTextIndent2">
    <w:name w:val="Body Text Indent 2"/>
    <w:basedOn w:val="Normal"/>
    <w:link w:val="BodyTextIndent2Char"/>
    <w:rsid w:val="00A140DC"/>
    <w:pPr>
      <w:spacing w:after="120" w:line="480" w:lineRule="auto"/>
      <w:ind w:left="283"/>
    </w:pPr>
  </w:style>
  <w:style w:type="character" w:customStyle="1" w:styleId="BodyTextIndent2Char">
    <w:name w:val="Body Text Indent 2 Char"/>
    <w:basedOn w:val="DefaultParagraphFont"/>
    <w:link w:val="BodyTextIndent2"/>
    <w:rsid w:val="00A140DC"/>
    <w:rPr>
      <w:rFonts w:ascii="Arial" w:eastAsia="Times New Roman" w:hAnsi="Arial" w:cs="Times New Roman"/>
      <w:lang w:eastAsia="en-GB"/>
    </w:rPr>
  </w:style>
  <w:style w:type="paragraph" w:styleId="BodyTextIndent3">
    <w:name w:val="Body Text Indent 3"/>
    <w:basedOn w:val="Normal"/>
    <w:link w:val="BodyTextIndent3Char"/>
    <w:rsid w:val="00A140DC"/>
    <w:pPr>
      <w:spacing w:after="120"/>
      <w:ind w:left="283"/>
    </w:pPr>
    <w:rPr>
      <w:sz w:val="16"/>
      <w:szCs w:val="16"/>
    </w:rPr>
  </w:style>
  <w:style w:type="character" w:customStyle="1" w:styleId="BodyTextIndent3Char">
    <w:name w:val="Body Text Indent 3 Char"/>
    <w:basedOn w:val="DefaultParagraphFont"/>
    <w:link w:val="BodyTextIndent3"/>
    <w:rsid w:val="00A140DC"/>
    <w:rPr>
      <w:rFonts w:ascii="Arial" w:eastAsia="Times New Roman" w:hAnsi="Arial" w:cs="Times New Roman"/>
      <w:sz w:val="16"/>
      <w:szCs w:val="16"/>
      <w:lang w:eastAsia="en-GB"/>
    </w:rPr>
  </w:style>
  <w:style w:type="paragraph" w:styleId="Caption">
    <w:name w:val="caption"/>
    <w:basedOn w:val="Normal"/>
    <w:next w:val="Normal"/>
    <w:rsid w:val="00A140DC"/>
    <w:rPr>
      <w:b/>
      <w:bCs/>
      <w:sz w:val="20"/>
      <w:szCs w:val="20"/>
    </w:rPr>
  </w:style>
  <w:style w:type="paragraph" w:styleId="Closing">
    <w:name w:val="Closing"/>
    <w:basedOn w:val="Normal"/>
    <w:link w:val="ClosingChar"/>
    <w:rsid w:val="00A140DC"/>
    <w:pPr>
      <w:ind w:left="4252"/>
    </w:pPr>
  </w:style>
  <w:style w:type="character" w:customStyle="1" w:styleId="ClosingChar">
    <w:name w:val="Closing Char"/>
    <w:basedOn w:val="DefaultParagraphFont"/>
    <w:link w:val="Closing"/>
    <w:rsid w:val="00A140DC"/>
    <w:rPr>
      <w:rFonts w:ascii="Arial" w:eastAsia="Times New Roman" w:hAnsi="Arial" w:cs="Times New Roman"/>
      <w:lang w:eastAsia="en-GB"/>
    </w:rPr>
  </w:style>
  <w:style w:type="paragraph" w:styleId="Date">
    <w:name w:val="Date"/>
    <w:basedOn w:val="Normal"/>
    <w:next w:val="Normal"/>
    <w:link w:val="DateChar"/>
    <w:rsid w:val="00A140DC"/>
  </w:style>
  <w:style w:type="character" w:customStyle="1" w:styleId="DateChar">
    <w:name w:val="Date Char"/>
    <w:basedOn w:val="DefaultParagraphFont"/>
    <w:link w:val="Date"/>
    <w:rsid w:val="00A140DC"/>
    <w:rPr>
      <w:rFonts w:ascii="Arial" w:eastAsia="Times New Roman" w:hAnsi="Arial" w:cs="Times New Roman"/>
      <w:lang w:eastAsia="en-GB"/>
    </w:rPr>
  </w:style>
  <w:style w:type="paragraph" w:styleId="DocumentMap">
    <w:name w:val="Document Map"/>
    <w:basedOn w:val="Normal"/>
    <w:link w:val="DocumentMapChar"/>
    <w:semiHidden/>
    <w:rsid w:val="00A140DC"/>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A140DC"/>
    <w:rPr>
      <w:rFonts w:ascii="Tahoma" w:eastAsia="Times New Roman" w:hAnsi="Tahoma" w:cs="Tahoma"/>
      <w:sz w:val="20"/>
      <w:szCs w:val="20"/>
      <w:shd w:val="clear" w:color="auto" w:fill="000080"/>
      <w:lang w:eastAsia="en-GB"/>
    </w:rPr>
  </w:style>
  <w:style w:type="paragraph" w:styleId="E-mailSignature">
    <w:name w:val="E-mail Signature"/>
    <w:basedOn w:val="Normal"/>
    <w:link w:val="E-mailSignatureChar"/>
    <w:rsid w:val="00A140DC"/>
  </w:style>
  <w:style w:type="character" w:customStyle="1" w:styleId="E-mailSignatureChar">
    <w:name w:val="E-mail Signature Char"/>
    <w:basedOn w:val="DefaultParagraphFont"/>
    <w:link w:val="E-mailSignature"/>
    <w:rsid w:val="00A140DC"/>
    <w:rPr>
      <w:rFonts w:ascii="Arial" w:eastAsia="Times New Roman" w:hAnsi="Arial" w:cs="Times New Roman"/>
      <w:lang w:eastAsia="en-GB"/>
    </w:rPr>
  </w:style>
  <w:style w:type="paragraph" w:styleId="EndnoteText">
    <w:name w:val="endnote text"/>
    <w:basedOn w:val="Normal"/>
    <w:link w:val="EndnoteTextChar"/>
    <w:semiHidden/>
    <w:rsid w:val="00A140DC"/>
    <w:rPr>
      <w:sz w:val="20"/>
      <w:szCs w:val="20"/>
    </w:rPr>
  </w:style>
  <w:style w:type="character" w:customStyle="1" w:styleId="EndnoteTextChar">
    <w:name w:val="Endnote Text Char"/>
    <w:basedOn w:val="DefaultParagraphFont"/>
    <w:link w:val="EndnoteText"/>
    <w:semiHidden/>
    <w:rsid w:val="00A140DC"/>
    <w:rPr>
      <w:rFonts w:ascii="Arial" w:eastAsia="Times New Roman" w:hAnsi="Arial" w:cs="Times New Roman"/>
      <w:sz w:val="20"/>
      <w:szCs w:val="20"/>
      <w:lang w:eastAsia="en-GB"/>
    </w:rPr>
  </w:style>
  <w:style w:type="paragraph" w:styleId="EnvelopeAddress">
    <w:name w:val="envelope address"/>
    <w:basedOn w:val="Normal"/>
    <w:rsid w:val="00A140DC"/>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A140DC"/>
    <w:rPr>
      <w:rFonts w:cs="Arial"/>
      <w:sz w:val="20"/>
      <w:szCs w:val="20"/>
    </w:rPr>
  </w:style>
  <w:style w:type="paragraph" w:styleId="HTMLAddress">
    <w:name w:val="HTML Address"/>
    <w:basedOn w:val="Normal"/>
    <w:link w:val="HTMLAddressChar"/>
    <w:rsid w:val="00A140DC"/>
    <w:rPr>
      <w:i/>
      <w:iCs/>
    </w:rPr>
  </w:style>
  <w:style w:type="character" w:customStyle="1" w:styleId="HTMLAddressChar">
    <w:name w:val="HTML Address Char"/>
    <w:basedOn w:val="DefaultParagraphFont"/>
    <w:link w:val="HTMLAddress"/>
    <w:rsid w:val="00A140DC"/>
    <w:rPr>
      <w:rFonts w:ascii="Arial" w:eastAsia="Times New Roman" w:hAnsi="Arial" w:cs="Times New Roman"/>
      <w:i/>
      <w:iCs/>
      <w:lang w:eastAsia="en-GB"/>
    </w:rPr>
  </w:style>
  <w:style w:type="paragraph" w:styleId="HTMLPreformatted">
    <w:name w:val="HTML Preformatted"/>
    <w:basedOn w:val="Normal"/>
    <w:link w:val="HTMLPreformattedChar"/>
    <w:rsid w:val="00A140DC"/>
    <w:rPr>
      <w:rFonts w:ascii="Courier New" w:hAnsi="Courier New" w:cs="Courier New"/>
      <w:sz w:val="20"/>
      <w:szCs w:val="20"/>
    </w:rPr>
  </w:style>
  <w:style w:type="character" w:customStyle="1" w:styleId="HTMLPreformattedChar">
    <w:name w:val="HTML Preformatted Char"/>
    <w:basedOn w:val="DefaultParagraphFont"/>
    <w:link w:val="HTMLPreformatted"/>
    <w:rsid w:val="00A140DC"/>
    <w:rPr>
      <w:rFonts w:ascii="Courier New" w:eastAsia="Times New Roman" w:hAnsi="Courier New" w:cs="Courier New"/>
      <w:sz w:val="20"/>
      <w:szCs w:val="20"/>
      <w:lang w:eastAsia="en-GB"/>
    </w:rPr>
  </w:style>
  <w:style w:type="paragraph" w:styleId="Index1">
    <w:name w:val="index 1"/>
    <w:basedOn w:val="Normal"/>
    <w:next w:val="Normal"/>
    <w:autoRedefine/>
    <w:semiHidden/>
    <w:rsid w:val="00A140DC"/>
    <w:pPr>
      <w:ind w:left="220" w:hanging="220"/>
    </w:pPr>
  </w:style>
  <w:style w:type="paragraph" w:styleId="Index2">
    <w:name w:val="index 2"/>
    <w:basedOn w:val="Normal"/>
    <w:next w:val="Normal"/>
    <w:autoRedefine/>
    <w:semiHidden/>
    <w:rsid w:val="00A140DC"/>
    <w:pPr>
      <w:ind w:left="440" w:hanging="220"/>
    </w:pPr>
  </w:style>
  <w:style w:type="paragraph" w:styleId="Index3">
    <w:name w:val="index 3"/>
    <w:basedOn w:val="Normal"/>
    <w:next w:val="Normal"/>
    <w:autoRedefine/>
    <w:semiHidden/>
    <w:rsid w:val="00A140DC"/>
    <w:pPr>
      <w:ind w:left="660" w:hanging="220"/>
    </w:pPr>
  </w:style>
  <w:style w:type="paragraph" w:styleId="Index4">
    <w:name w:val="index 4"/>
    <w:basedOn w:val="Normal"/>
    <w:next w:val="Normal"/>
    <w:autoRedefine/>
    <w:semiHidden/>
    <w:rsid w:val="00A140DC"/>
    <w:pPr>
      <w:ind w:left="880" w:hanging="220"/>
    </w:pPr>
  </w:style>
  <w:style w:type="paragraph" w:styleId="Index5">
    <w:name w:val="index 5"/>
    <w:basedOn w:val="Normal"/>
    <w:next w:val="Normal"/>
    <w:autoRedefine/>
    <w:semiHidden/>
    <w:rsid w:val="00A140DC"/>
    <w:pPr>
      <w:ind w:left="1100" w:hanging="220"/>
    </w:pPr>
  </w:style>
  <w:style w:type="paragraph" w:styleId="Index6">
    <w:name w:val="index 6"/>
    <w:basedOn w:val="Normal"/>
    <w:next w:val="Normal"/>
    <w:autoRedefine/>
    <w:semiHidden/>
    <w:rsid w:val="00A140DC"/>
    <w:pPr>
      <w:ind w:left="1320" w:hanging="220"/>
    </w:pPr>
  </w:style>
  <w:style w:type="paragraph" w:styleId="Index7">
    <w:name w:val="index 7"/>
    <w:basedOn w:val="Normal"/>
    <w:next w:val="Normal"/>
    <w:autoRedefine/>
    <w:semiHidden/>
    <w:rsid w:val="00A140DC"/>
    <w:pPr>
      <w:ind w:left="1540" w:hanging="220"/>
    </w:pPr>
  </w:style>
  <w:style w:type="paragraph" w:styleId="Index8">
    <w:name w:val="index 8"/>
    <w:basedOn w:val="Normal"/>
    <w:next w:val="Normal"/>
    <w:autoRedefine/>
    <w:semiHidden/>
    <w:rsid w:val="00A140DC"/>
    <w:pPr>
      <w:ind w:left="1760" w:hanging="220"/>
    </w:pPr>
  </w:style>
  <w:style w:type="paragraph" w:styleId="Index9">
    <w:name w:val="index 9"/>
    <w:basedOn w:val="Normal"/>
    <w:next w:val="Normal"/>
    <w:autoRedefine/>
    <w:semiHidden/>
    <w:rsid w:val="00A140DC"/>
    <w:pPr>
      <w:ind w:left="1980" w:hanging="220"/>
    </w:pPr>
  </w:style>
  <w:style w:type="paragraph" w:styleId="IndexHeading">
    <w:name w:val="index heading"/>
    <w:basedOn w:val="Normal"/>
    <w:next w:val="Index1"/>
    <w:semiHidden/>
    <w:rsid w:val="00A140DC"/>
    <w:rPr>
      <w:rFonts w:cs="Arial"/>
      <w:b/>
      <w:bCs/>
    </w:rPr>
  </w:style>
  <w:style w:type="paragraph" w:styleId="List">
    <w:name w:val="List"/>
    <w:basedOn w:val="Normal"/>
    <w:rsid w:val="00A140DC"/>
    <w:pPr>
      <w:ind w:left="283" w:hanging="283"/>
    </w:pPr>
  </w:style>
  <w:style w:type="paragraph" w:styleId="List2">
    <w:name w:val="List 2"/>
    <w:basedOn w:val="Normal"/>
    <w:rsid w:val="00A140DC"/>
    <w:pPr>
      <w:ind w:left="566" w:hanging="283"/>
    </w:pPr>
  </w:style>
  <w:style w:type="paragraph" w:styleId="List3">
    <w:name w:val="List 3"/>
    <w:basedOn w:val="Normal"/>
    <w:rsid w:val="00A140DC"/>
    <w:pPr>
      <w:ind w:left="849" w:hanging="283"/>
    </w:pPr>
  </w:style>
  <w:style w:type="paragraph" w:styleId="List4">
    <w:name w:val="List 4"/>
    <w:basedOn w:val="Normal"/>
    <w:rsid w:val="00A140DC"/>
    <w:pPr>
      <w:ind w:left="1132" w:hanging="283"/>
    </w:pPr>
  </w:style>
  <w:style w:type="paragraph" w:styleId="List5">
    <w:name w:val="List 5"/>
    <w:basedOn w:val="Normal"/>
    <w:rsid w:val="00A140DC"/>
    <w:pPr>
      <w:ind w:left="1415" w:hanging="283"/>
    </w:pPr>
  </w:style>
  <w:style w:type="paragraph" w:styleId="ListBullet">
    <w:name w:val="List Bullet"/>
    <w:basedOn w:val="Normal"/>
    <w:uiPriority w:val="99"/>
    <w:rsid w:val="00A140DC"/>
    <w:pPr>
      <w:numPr>
        <w:numId w:val="7"/>
      </w:numPr>
    </w:pPr>
  </w:style>
  <w:style w:type="paragraph" w:styleId="ListBullet2">
    <w:name w:val="List Bullet 2"/>
    <w:basedOn w:val="Normal"/>
    <w:rsid w:val="00A140DC"/>
    <w:pPr>
      <w:numPr>
        <w:numId w:val="8"/>
      </w:numPr>
    </w:pPr>
  </w:style>
  <w:style w:type="paragraph" w:styleId="ListBullet3">
    <w:name w:val="List Bullet 3"/>
    <w:basedOn w:val="Normal"/>
    <w:rsid w:val="00A140DC"/>
    <w:pPr>
      <w:numPr>
        <w:numId w:val="9"/>
      </w:numPr>
    </w:pPr>
  </w:style>
  <w:style w:type="paragraph" w:styleId="ListBullet4">
    <w:name w:val="List Bullet 4"/>
    <w:basedOn w:val="Normal"/>
    <w:rsid w:val="00A140DC"/>
    <w:pPr>
      <w:numPr>
        <w:numId w:val="10"/>
      </w:numPr>
    </w:pPr>
  </w:style>
  <w:style w:type="paragraph" w:styleId="ListBullet5">
    <w:name w:val="List Bullet 5"/>
    <w:basedOn w:val="Normal"/>
    <w:rsid w:val="00A140DC"/>
    <w:pPr>
      <w:numPr>
        <w:numId w:val="11"/>
      </w:numPr>
    </w:pPr>
  </w:style>
  <w:style w:type="paragraph" w:styleId="ListContinue">
    <w:name w:val="List Continue"/>
    <w:basedOn w:val="Normal"/>
    <w:rsid w:val="00A140DC"/>
    <w:pPr>
      <w:spacing w:after="120"/>
      <w:ind w:left="283"/>
    </w:pPr>
  </w:style>
  <w:style w:type="paragraph" w:styleId="ListContinue2">
    <w:name w:val="List Continue 2"/>
    <w:basedOn w:val="Normal"/>
    <w:rsid w:val="00A140DC"/>
    <w:pPr>
      <w:spacing w:after="120"/>
      <w:ind w:left="566"/>
    </w:pPr>
  </w:style>
  <w:style w:type="paragraph" w:styleId="ListContinue3">
    <w:name w:val="List Continue 3"/>
    <w:basedOn w:val="Normal"/>
    <w:rsid w:val="00A140DC"/>
    <w:pPr>
      <w:spacing w:after="120"/>
      <w:ind w:left="849"/>
    </w:pPr>
  </w:style>
  <w:style w:type="paragraph" w:styleId="ListContinue4">
    <w:name w:val="List Continue 4"/>
    <w:basedOn w:val="Normal"/>
    <w:rsid w:val="00A140DC"/>
    <w:pPr>
      <w:spacing w:after="120"/>
      <w:ind w:left="1132"/>
    </w:pPr>
  </w:style>
  <w:style w:type="paragraph" w:styleId="ListContinue5">
    <w:name w:val="List Continue 5"/>
    <w:basedOn w:val="Normal"/>
    <w:rsid w:val="00A140DC"/>
    <w:pPr>
      <w:spacing w:after="120"/>
      <w:ind w:left="1415"/>
    </w:pPr>
  </w:style>
  <w:style w:type="paragraph" w:styleId="ListNumber">
    <w:name w:val="List Number"/>
    <w:basedOn w:val="Normal"/>
    <w:rsid w:val="00A140DC"/>
    <w:pPr>
      <w:numPr>
        <w:numId w:val="12"/>
      </w:numPr>
    </w:pPr>
  </w:style>
  <w:style w:type="paragraph" w:styleId="ListNumber2">
    <w:name w:val="List Number 2"/>
    <w:basedOn w:val="Normal"/>
    <w:rsid w:val="00A140DC"/>
    <w:pPr>
      <w:numPr>
        <w:numId w:val="13"/>
      </w:numPr>
    </w:pPr>
  </w:style>
  <w:style w:type="paragraph" w:styleId="ListNumber3">
    <w:name w:val="List Number 3"/>
    <w:basedOn w:val="Normal"/>
    <w:rsid w:val="00A140DC"/>
    <w:pPr>
      <w:numPr>
        <w:numId w:val="14"/>
      </w:numPr>
    </w:pPr>
  </w:style>
  <w:style w:type="paragraph" w:styleId="ListNumber4">
    <w:name w:val="List Number 4"/>
    <w:basedOn w:val="Normal"/>
    <w:rsid w:val="00A140DC"/>
    <w:pPr>
      <w:numPr>
        <w:numId w:val="15"/>
      </w:numPr>
    </w:pPr>
  </w:style>
  <w:style w:type="paragraph" w:styleId="ListNumber5">
    <w:name w:val="List Number 5"/>
    <w:basedOn w:val="Normal"/>
    <w:rsid w:val="00A140DC"/>
    <w:pPr>
      <w:numPr>
        <w:numId w:val="16"/>
      </w:numPr>
    </w:pPr>
  </w:style>
  <w:style w:type="paragraph" w:styleId="MacroText">
    <w:name w:val="macro"/>
    <w:link w:val="MacroTextChar"/>
    <w:semiHidden/>
    <w:rsid w:val="00A140DC"/>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eastAsia="en-GB"/>
    </w:rPr>
  </w:style>
  <w:style w:type="character" w:customStyle="1" w:styleId="MacroTextChar">
    <w:name w:val="Macro Text Char"/>
    <w:basedOn w:val="DefaultParagraphFont"/>
    <w:link w:val="MacroText"/>
    <w:semiHidden/>
    <w:rsid w:val="00A140DC"/>
    <w:rPr>
      <w:rFonts w:ascii="Courier New" w:eastAsia="Times New Roman" w:hAnsi="Courier New" w:cs="Courier New"/>
      <w:sz w:val="20"/>
      <w:szCs w:val="20"/>
      <w:lang w:eastAsia="en-GB"/>
    </w:rPr>
  </w:style>
  <w:style w:type="paragraph" w:styleId="MessageHeader">
    <w:name w:val="Message Header"/>
    <w:basedOn w:val="Normal"/>
    <w:link w:val="MessageHeaderChar"/>
    <w:rsid w:val="00A140DC"/>
    <w:pPr>
      <w:pBdr>
        <w:top w:val="single" w:sz="6" w:space="1" w:color="auto"/>
        <w:left w:val="single" w:sz="6" w:space="1" w:color="auto"/>
        <w:bottom w:val="single" w:sz="6" w:space="1" w:color="auto"/>
        <w:right w:val="single" w:sz="6" w:space="1" w:color="auto"/>
      </w:pBdr>
      <w:shd w:val="pct20" w:color="auto" w:fill="auto"/>
      <w:ind w:left="1134" w:hanging="1134"/>
    </w:pPr>
    <w:rPr>
      <w:rFonts w:cs="Arial"/>
      <w:sz w:val="24"/>
      <w:szCs w:val="24"/>
    </w:rPr>
  </w:style>
  <w:style w:type="character" w:customStyle="1" w:styleId="MessageHeaderChar">
    <w:name w:val="Message Header Char"/>
    <w:basedOn w:val="DefaultParagraphFont"/>
    <w:link w:val="MessageHeader"/>
    <w:rsid w:val="00A140DC"/>
    <w:rPr>
      <w:rFonts w:ascii="Arial" w:eastAsia="Times New Roman" w:hAnsi="Arial" w:cs="Arial"/>
      <w:sz w:val="24"/>
      <w:szCs w:val="24"/>
      <w:shd w:val="pct20" w:color="auto" w:fill="auto"/>
      <w:lang w:eastAsia="en-GB"/>
    </w:rPr>
  </w:style>
  <w:style w:type="paragraph" w:styleId="NormalWeb">
    <w:name w:val="Normal (Web)"/>
    <w:basedOn w:val="Normal"/>
    <w:rsid w:val="00A140DC"/>
    <w:rPr>
      <w:rFonts w:ascii="Times New Roman" w:hAnsi="Times New Roman"/>
      <w:sz w:val="24"/>
      <w:szCs w:val="24"/>
    </w:rPr>
  </w:style>
  <w:style w:type="paragraph" w:styleId="NormalIndent">
    <w:name w:val="Normal Indent"/>
    <w:basedOn w:val="Normal"/>
    <w:rsid w:val="00A140DC"/>
    <w:pPr>
      <w:ind w:left="720"/>
    </w:pPr>
  </w:style>
  <w:style w:type="paragraph" w:styleId="NoteHeading">
    <w:name w:val="Note Heading"/>
    <w:basedOn w:val="Normal"/>
    <w:next w:val="Normal"/>
    <w:link w:val="NoteHeadingChar"/>
    <w:rsid w:val="00A140DC"/>
  </w:style>
  <w:style w:type="character" w:customStyle="1" w:styleId="NoteHeadingChar">
    <w:name w:val="Note Heading Char"/>
    <w:basedOn w:val="DefaultParagraphFont"/>
    <w:link w:val="NoteHeading"/>
    <w:rsid w:val="00A140DC"/>
    <w:rPr>
      <w:rFonts w:ascii="Arial" w:eastAsia="Times New Roman" w:hAnsi="Arial" w:cs="Times New Roman"/>
      <w:lang w:eastAsia="en-GB"/>
    </w:rPr>
  </w:style>
  <w:style w:type="paragraph" w:styleId="PlainText">
    <w:name w:val="Plain Text"/>
    <w:basedOn w:val="Normal"/>
    <w:link w:val="PlainTextChar"/>
    <w:rsid w:val="00A140DC"/>
    <w:rPr>
      <w:rFonts w:ascii="Courier New" w:hAnsi="Courier New" w:cs="Courier New"/>
      <w:sz w:val="20"/>
      <w:szCs w:val="20"/>
    </w:rPr>
  </w:style>
  <w:style w:type="character" w:customStyle="1" w:styleId="PlainTextChar">
    <w:name w:val="Plain Text Char"/>
    <w:basedOn w:val="DefaultParagraphFont"/>
    <w:link w:val="PlainText"/>
    <w:rsid w:val="00A140DC"/>
    <w:rPr>
      <w:rFonts w:ascii="Courier New" w:eastAsia="Times New Roman" w:hAnsi="Courier New" w:cs="Courier New"/>
      <w:sz w:val="20"/>
      <w:szCs w:val="20"/>
      <w:lang w:eastAsia="en-GB"/>
    </w:rPr>
  </w:style>
  <w:style w:type="paragraph" w:styleId="Salutation">
    <w:name w:val="Salutation"/>
    <w:basedOn w:val="Normal"/>
    <w:next w:val="Normal"/>
    <w:link w:val="SalutationChar"/>
    <w:rsid w:val="00A140DC"/>
  </w:style>
  <w:style w:type="character" w:customStyle="1" w:styleId="SalutationChar">
    <w:name w:val="Salutation Char"/>
    <w:basedOn w:val="DefaultParagraphFont"/>
    <w:link w:val="Salutation"/>
    <w:rsid w:val="00A140DC"/>
    <w:rPr>
      <w:rFonts w:ascii="Arial" w:eastAsia="Times New Roman" w:hAnsi="Arial" w:cs="Times New Roman"/>
      <w:lang w:eastAsia="en-GB"/>
    </w:rPr>
  </w:style>
  <w:style w:type="paragraph" w:styleId="Signature">
    <w:name w:val="Signature"/>
    <w:basedOn w:val="Normal"/>
    <w:link w:val="SignatureChar"/>
    <w:rsid w:val="00A140DC"/>
    <w:pPr>
      <w:ind w:left="4252"/>
    </w:pPr>
  </w:style>
  <w:style w:type="character" w:customStyle="1" w:styleId="SignatureChar">
    <w:name w:val="Signature Char"/>
    <w:basedOn w:val="DefaultParagraphFont"/>
    <w:link w:val="Signature"/>
    <w:rsid w:val="00A140DC"/>
    <w:rPr>
      <w:rFonts w:ascii="Arial" w:eastAsia="Times New Roman" w:hAnsi="Arial" w:cs="Times New Roman"/>
      <w:lang w:eastAsia="en-GB"/>
    </w:rPr>
  </w:style>
  <w:style w:type="paragraph" w:styleId="Subtitle">
    <w:name w:val="Subtitle"/>
    <w:basedOn w:val="Normal"/>
    <w:link w:val="SubtitleChar"/>
    <w:qFormat/>
    <w:rsid w:val="00A140DC"/>
    <w:pPr>
      <w:spacing w:after="60"/>
      <w:jc w:val="center"/>
      <w:outlineLvl w:val="1"/>
    </w:pPr>
    <w:rPr>
      <w:rFonts w:cs="Arial"/>
      <w:sz w:val="24"/>
      <w:szCs w:val="24"/>
    </w:rPr>
  </w:style>
  <w:style w:type="character" w:customStyle="1" w:styleId="SubtitleChar">
    <w:name w:val="Subtitle Char"/>
    <w:basedOn w:val="DefaultParagraphFont"/>
    <w:link w:val="Subtitle"/>
    <w:rsid w:val="00A140DC"/>
    <w:rPr>
      <w:rFonts w:ascii="Arial" w:eastAsia="Times New Roman" w:hAnsi="Arial" w:cs="Arial"/>
      <w:sz w:val="24"/>
      <w:szCs w:val="24"/>
      <w:lang w:eastAsia="en-GB"/>
    </w:rPr>
  </w:style>
  <w:style w:type="paragraph" w:styleId="TableofAuthorities">
    <w:name w:val="table of authorities"/>
    <w:basedOn w:val="Normal"/>
    <w:next w:val="Normal"/>
    <w:semiHidden/>
    <w:rsid w:val="00A140DC"/>
    <w:pPr>
      <w:ind w:left="220" w:hanging="220"/>
    </w:pPr>
  </w:style>
  <w:style w:type="paragraph" w:styleId="TableofFigures">
    <w:name w:val="table of figures"/>
    <w:basedOn w:val="Normal"/>
    <w:next w:val="Normal"/>
    <w:semiHidden/>
    <w:rsid w:val="00A140DC"/>
  </w:style>
  <w:style w:type="paragraph" w:styleId="Title">
    <w:name w:val="Title"/>
    <w:basedOn w:val="Normal"/>
    <w:link w:val="TitleChar"/>
    <w:qFormat/>
    <w:rsid w:val="00A140DC"/>
    <w:pPr>
      <w:spacing w:before="240" w:after="60"/>
      <w:jc w:val="center"/>
      <w:outlineLvl w:val="0"/>
    </w:pPr>
    <w:rPr>
      <w:rFonts w:cs="Arial"/>
      <w:b/>
      <w:bCs/>
      <w:kern w:val="28"/>
      <w:sz w:val="32"/>
      <w:szCs w:val="32"/>
    </w:rPr>
  </w:style>
  <w:style w:type="character" w:customStyle="1" w:styleId="TitleChar">
    <w:name w:val="Title Char"/>
    <w:basedOn w:val="DefaultParagraphFont"/>
    <w:link w:val="Title"/>
    <w:rsid w:val="00A140DC"/>
    <w:rPr>
      <w:rFonts w:ascii="Arial" w:eastAsia="Times New Roman" w:hAnsi="Arial" w:cs="Arial"/>
      <w:b/>
      <w:bCs/>
      <w:kern w:val="28"/>
      <w:sz w:val="32"/>
      <w:szCs w:val="32"/>
      <w:lang w:eastAsia="en-GB"/>
    </w:rPr>
  </w:style>
  <w:style w:type="paragraph" w:styleId="TOAHeading">
    <w:name w:val="toa heading"/>
    <w:basedOn w:val="Normal"/>
    <w:next w:val="Normal"/>
    <w:semiHidden/>
    <w:rsid w:val="00A140DC"/>
    <w:pPr>
      <w:spacing w:before="120"/>
    </w:pPr>
    <w:rPr>
      <w:rFonts w:cs="Arial"/>
      <w:b/>
      <w:bCs/>
      <w:sz w:val="24"/>
      <w:szCs w:val="24"/>
    </w:rPr>
  </w:style>
  <w:style w:type="paragraph" w:styleId="TOC3">
    <w:name w:val="toc 3"/>
    <w:basedOn w:val="Normal"/>
    <w:next w:val="Normal"/>
    <w:autoRedefine/>
    <w:semiHidden/>
    <w:rsid w:val="00A140DC"/>
    <w:pPr>
      <w:ind w:left="440"/>
    </w:pPr>
  </w:style>
  <w:style w:type="paragraph" w:styleId="TOC4">
    <w:name w:val="toc 4"/>
    <w:basedOn w:val="Normal"/>
    <w:next w:val="Normal"/>
    <w:autoRedefine/>
    <w:semiHidden/>
    <w:rsid w:val="00A140DC"/>
    <w:pPr>
      <w:ind w:left="660"/>
    </w:pPr>
  </w:style>
  <w:style w:type="paragraph" w:styleId="TOC5">
    <w:name w:val="toc 5"/>
    <w:basedOn w:val="Normal"/>
    <w:next w:val="Normal"/>
    <w:autoRedefine/>
    <w:semiHidden/>
    <w:rsid w:val="00A140DC"/>
    <w:pPr>
      <w:ind w:left="880"/>
    </w:pPr>
  </w:style>
  <w:style w:type="paragraph" w:styleId="TOC6">
    <w:name w:val="toc 6"/>
    <w:basedOn w:val="Normal"/>
    <w:next w:val="Normal"/>
    <w:autoRedefine/>
    <w:semiHidden/>
    <w:rsid w:val="00A140DC"/>
    <w:pPr>
      <w:ind w:left="1100"/>
    </w:pPr>
  </w:style>
  <w:style w:type="paragraph" w:styleId="TOC7">
    <w:name w:val="toc 7"/>
    <w:basedOn w:val="Normal"/>
    <w:next w:val="Normal"/>
    <w:autoRedefine/>
    <w:semiHidden/>
    <w:rsid w:val="00A140DC"/>
    <w:pPr>
      <w:ind w:left="1320"/>
    </w:pPr>
  </w:style>
  <w:style w:type="paragraph" w:styleId="TOC8">
    <w:name w:val="toc 8"/>
    <w:basedOn w:val="Normal"/>
    <w:next w:val="Normal"/>
    <w:autoRedefine/>
    <w:semiHidden/>
    <w:rsid w:val="00A140DC"/>
    <w:pPr>
      <w:ind w:left="1540"/>
    </w:pPr>
  </w:style>
  <w:style w:type="paragraph" w:styleId="TOC9">
    <w:name w:val="toc 9"/>
    <w:basedOn w:val="Normal"/>
    <w:next w:val="Normal"/>
    <w:autoRedefine/>
    <w:semiHidden/>
    <w:rsid w:val="00A140DC"/>
    <w:pPr>
      <w:ind w:left="1760"/>
    </w:pPr>
  </w:style>
  <w:style w:type="paragraph" w:customStyle="1" w:styleId="Pa17">
    <w:name w:val="Pa17"/>
    <w:basedOn w:val="Default"/>
    <w:next w:val="Default"/>
    <w:rsid w:val="00A140DC"/>
    <w:pPr>
      <w:spacing w:line="191" w:lineRule="atLeast"/>
    </w:pPr>
    <w:rPr>
      <w:rFonts w:ascii="Myriad Pro Light" w:hAnsi="Myriad Pro Light" w:cs="Times New Roman"/>
    </w:rPr>
  </w:style>
  <w:style w:type="character" w:customStyle="1" w:styleId="A12">
    <w:name w:val="A12"/>
    <w:rsid w:val="00A140DC"/>
    <w:rPr>
      <w:rFonts w:cs="Myriad Pro Light"/>
      <w:b/>
      <w:bCs/>
      <w:color w:val="FFFFFF"/>
      <w:sz w:val="17"/>
      <w:szCs w:val="17"/>
    </w:rPr>
  </w:style>
  <w:style w:type="paragraph" w:customStyle="1" w:styleId="Pa18">
    <w:name w:val="Pa18"/>
    <w:basedOn w:val="Default"/>
    <w:next w:val="Default"/>
    <w:rsid w:val="00A140DC"/>
    <w:pPr>
      <w:spacing w:line="191" w:lineRule="atLeast"/>
    </w:pPr>
    <w:rPr>
      <w:rFonts w:ascii="Myriad Pro Light" w:hAnsi="Myriad Pro Light" w:cs="Times New Roman"/>
    </w:rPr>
  </w:style>
  <w:style w:type="paragraph" w:customStyle="1" w:styleId="Pa20">
    <w:name w:val="Pa20"/>
    <w:basedOn w:val="Default"/>
    <w:next w:val="Default"/>
    <w:rsid w:val="00A140DC"/>
    <w:pPr>
      <w:spacing w:after="40" w:line="181" w:lineRule="atLeast"/>
    </w:pPr>
    <w:rPr>
      <w:rFonts w:ascii="Myriad Pro Light" w:hAnsi="Myriad Pro Light" w:cs="Times New Roman"/>
    </w:rPr>
  </w:style>
  <w:style w:type="character" w:customStyle="1" w:styleId="A13">
    <w:name w:val="A13"/>
    <w:rsid w:val="00A140DC"/>
    <w:rPr>
      <w:rFonts w:ascii="Myriad Pro Cond" w:hAnsi="Myriad Pro Cond" w:cs="Myriad Pro Cond"/>
      <w:color w:val="211D1E"/>
      <w:sz w:val="15"/>
      <w:szCs w:val="15"/>
    </w:rPr>
  </w:style>
  <w:style w:type="character" w:customStyle="1" w:styleId="A14">
    <w:name w:val="A14"/>
    <w:rsid w:val="00A140DC"/>
    <w:rPr>
      <w:rFonts w:ascii="Myriad Pro Cond" w:hAnsi="Myriad Pro Cond" w:cs="Myriad Pro Cond"/>
      <w:color w:val="211D1E"/>
    </w:rPr>
  </w:style>
  <w:style w:type="paragraph" w:customStyle="1" w:styleId="BodyTextbold">
    <w:name w:val="BodyText_bold"/>
    <w:basedOn w:val="BodyText"/>
    <w:link w:val="BodyTextboldChar"/>
    <w:rsid w:val="00A140DC"/>
    <w:rPr>
      <w:b/>
      <w:szCs w:val="24"/>
    </w:rPr>
  </w:style>
  <w:style w:type="character" w:customStyle="1" w:styleId="BodyTextboldChar">
    <w:name w:val="BodyText_bold Char"/>
    <w:link w:val="BodyTextbold"/>
    <w:rsid w:val="00A140DC"/>
    <w:rPr>
      <w:rFonts w:ascii="Arial" w:eastAsia="Times New Roman" w:hAnsi="Arial" w:cs="Times New Roman"/>
      <w:b/>
      <w:szCs w:val="24"/>
      <w:lang w:eastAsia="en-GB"/>
    </w:rPr>
  </w:style>
  <w:style w:type="table" w:customStyle="1" w:styleId="Table1">
    <w:name w:val="Table1"/>
    <w:basedOn w:val="TableNormal"/>
    <w:rsid w:val="00A140DC"/>
    <w:pPr>
      <w:spacing w:after="0" w:line="240" w:lineRule="auto"/>
    </w:pPr>
    <w:rPr>
      <w:rFonts w:ascii="Arial" w:eastAsia="Times New Roman" w:hAnsi="Arial" w:cs="Times New Roman"/>
      <w:sz w:val="20"/>
      <w:szCs w:val="20"/>
      <w:lang w:eastAsia="en-GB"/>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paragraph" w:customStyle="1" w:styleId="TableTitle11pt">
    <w:name w:val="TableTitle_11pt"/>
    <w:basedOn w:val="Normal"/>
    <w:link w:val="TableTitle11ptChar"/>
    <w:rsid w:val="00A140DC"/>
    <w:pPr>
      <w:tabs>
        <w:tab w:val="left" w:pos="794"/>
      </w:tabs>
      <w:spacing w:before="40" w:after="40" w:line="300" w:lineRule="atLeast"/>
    </w:pPr>
  </w:style>
  <w:style w:type="character" w:customStyle="1" w:styleId="TableTitle11ptChar">
    <w:name w:val="TableTitle_11pt Char"/>
    <w:link w:val="TableTitle11pt"/>
    <w:rsid w:val="00A140DC"/>
    <w:rPr>
      <w:rFonts w:ascii="Arial" w:eastAsia="Times New Roman" w:hAnsi="Arial" w:cs="Times New Roman"/>
      <w:lang w:eastAsia="en-GB"/>
    </w:rPr>
  </w:style>
  <w:style w:type="character" w:customStyle="1" w:styleId="BodyTextitalicChar">
    <w:name w:val="BodyText_italic Char"/>
    <w:link w:val="BodyTextitalic"/>
    <w:rsid w:val="00A140DC"/>
    <w:rPr>
      <w:rFonts w:ascii="Arial" w:hAnsi="Arial"/>
      <w:i/>
      <w:szCs w:val="24"/>
      <w:lang w:eastAsia="en-GB"/>
    </w:rPr>
  </w:style>
  <w:style w:type="paragraph" w:customStyle="1" w:styleId="BodyTextitalic">
    <w:name w:val="BodyText_italic"/>
    <w:basedOn w:val="BodyText"/>
    <w:link w:val="BodyTextitalicChar"/>
    <w:rsid w:val="00A140DC"/>
    <w:rPr>
      <w:rFonts w:eastAsiaTheme="minorHAnsi" w:cstheme="minorBidi"/>
      <w:i/>
      <w:szCs w:val="24"/>
    </w:rPr>
  </w:style>
  <w:style w:type="character" w:customStyle="1" w:styleId="TableText11ptChar">
    <w:name w:val="TableText_11pt Char"/>
    <w:link w:val="TableText11pt"/>
    <w:rsid w:val="00A140DC"/>
    <w:rPr>
      <w:rFonts w:ascii="Calibri" w:eastAsia="Times New Roman" w:hAnsi="Calibri" w:cs="Times New Roman"/>
      <w:noProof/>
    </w:rPr>
  </w:style>
  <w:style w:type="paragraph" w:customStyle="1" w:styleId="Heading2italic">
    <w:name w:val="Heading 2_italic"/>
    <w:basedOn w:val="Heading2"/>
    <w:link w:val="Heading2italicChar"/>
    <w:rsid w:val="00A140DC"/>
    <w:pPr>
      <w:pBdr>
        <w:bottom w:val="single" w:sz="18" w:space="6" w:color="C0C0C0"/>
      </w:pBdr>
      <w:tabs>
        <w:tab w:val="left" w:pos="794"/>
      </w:tabs>
      <w:spacing w:before="720" w:after="240" w:line="240" w:lineRule="atLeast"/>
      <w:ind w:left="794" w:hanging="794"/>
    </w:pPr>
    <w:rPr>
      <w:rFonts w:eastAsiaTheme="minorHAnsi"/>
      <w:b w:val="0"/>
      <w:sz w:val="32"/>
    </w:rPr>
  </w:style>
  <w:style w:type="paragraph" w:customStyle="1" w:styleId="footernumber0">
    <w:name w:val="footer_number"/>
    <w:basedOn w:val="Normal"/>
    <w:link w:val="footernumberChar0"/>
    <w:semiHidden/>
    <w:rsid w:val="00A140DC"/>
    <w:rPr>
      <w:b/>
      <w:szCs w:val="24"/>
    </w:rPr>
  </w:style>
  <w:style w:type="character" w:customStyle="1" w:styleId="footernumberChar0">
    <w:name w:val="footer_number Char"/>
    <w:link w:val="footernumber0"/>
    <w:semiHidden/>
    <w:rsid w:val="00A140DC"/>
    <w:rPr>
      <w:rFonts w:ascii="Arial" w:eastAsia="Times New Roman" w:hAnsi="Arial" w:cs="Times New Roman"/>
      <w:b/>
      <w:szCs w:val="24"/>
      <w:lang w:eastAsia="en-GB"/>
    </w:rPr>
  </w:style>
  <w:style w:type="paragraph" w:customStyle="1" w:styleId="TableTitledkgreycentre">
    <w:name w:val="TableTitle_dkgrey_centre"/>
    <w:basedOn w:val="TableTitle11pt"/>
    <w:link w:val="TableTitledkgreycentreChar"/>
    <w:rsid w:val="00A140DC"/>
    <w:pPr>
      <w:jc w:val="center"/>
    </w:pPr>
    <w:rPr>
      <w:color w:val="FFFFFF"/>
    </w:rPr>
  </w:style>
  <w:style w:type="paragraph" w:customStyle="1" w:styleId="TableText11ptitalicbold">
    <w:name w:val="TableText_11pt_italic_bold"/>
    <w:basedOn w:val="TableText11ptitalic"/>
    <w:rsid w:val="00A140DC"/>
    <w:rPr>
      <w:rFonts w:ascii="Arial" w:hAnsi="Arial"/>
      <w:b/>
      <w:noProof w:val="0"/>
      <w:szCs w:val="24"/>
      <w:lang w:eastAsia="en-GB"/>
    </w:rPr>
  </w:style>
  <w:style w:type="paragraph" w:customStyle="1" w:styleId="TableText11ptbold">
    <w:name w:val="TableText_11pt_bold"/>
    <w:basedOn w:val="TableText11pt"/>
    <w:link w:val="TableText11ptboldChar"/>
    <w:rsid w:val="00A140DC"/>
    <w:rPr>
      <w:rFonts w:ascii="Arial" w:hAnsi="Arial"/>
      <w:b/>
      <w:noProof w:val="0"/>
      <w:szCs w:val="24"/>
      <w:lang w:eastAsia="en-GB"/>
    </w:rPr>
  </w:style>
  <w:style w:type="character" w:customStyle="1" w:styleId="TableText11ptboldChar">
    <w:name w:val="TableText_11pt_bold Char"/>
    <w:link w:val="TableText11ptbold"/>
    <w:rsid w:val="00A140DC"/>
    <w:rPr>
      <w:rFonts w:ascii="Arial" w:eastAsia="Times New Roman" w:hAnsi="Arial" w:cs="Times New Roman"/>
      <w:b/>
      <w:szCs w:val="24"/>
      <w:lang w:eastAsia="en-GB"/>
    </w:rPr>
  </w:style>
  <w:style w:type="character" w:customStyle="1" w:styleId="TableTitledkgreycentreChar">
    <w:name w:val="TableTitle_dkgrey_centre Char"/>
    <w:link w:val="TableTitledkgreycentre"/>
    <w:rsid w:val="00A140DC"/>
    <w:rPr>
      <w:rFonts w:ascii="Arial" w:eastAsia="Times New Roman" w:hAnsi="Arial" w:cs="Times New Roman"/>
      <w:color w:val="FFFFFF"/>
      <w:lang w:eastAsia="en-GB"/>
    </w:rPr>
  </w:style>
  <w:style w:type="paragraph" w:customStyle="1" w:styleId="TableTitle11ptcentre">
    <w:name w:val="TableTitle_11pt_centre"/>
    <w:basedOn w:val="TableTitle11pt"/>
    <w:rsid w:val="00A140DC"/>
    <w:pPr>
      <w:jc w:val="center"/>
    </w:pPr>
  </w:style>
  <w:style w:type="paragraph" w:customStyle="1" w:styleId="TableText11ptcentre">
    <w:name w:val="TableText_11pt_centre"/>
    <w:basedOn w:val="TableText11pt"/>
    <w:rsid w:val="00A140DC"/>
    <w:pPr>
      <w:jc w:val="center"/>
    </w:pPr>
    <w:rPr>
      <w:rFonts w:ascii="Arial" w:hAnsi="Arial"/>
      <w:noProof w:val="0"/>
      <w:szCs w:val="24"/>
      <w:lang w:eastAsia="en-GB"/>
    </w:rPr>
  </w:style>
  <w:style w:type="character" w:customStyle="1" w:styleId="TableText11ptitalicChar">
    <w:name w:val="TableText_11pt_italic Char"/>
    <w:link w:val="TableText11ptitalic"/>
    <w:rsid w:val="00A140DC"/>
    <w:rPr>
      <w:rFonts w:ascii="Calibri" w:eastAsia="Times New Roman" w:hAnsi="Calibri" w:cs="Times New Roman"/>
      <w:i/>
      <w:noProof/>
    </w:rPr>
  </w:style>
  <w:style w:type="character" w:customStyle="1" w:styleId="BodyTextItalChar">
    <w:name w:val="BodyTextItal Char"/>
    <w:link w:val="BodyTextItal"/>
    <w:rsid w:val="00A140DC"/>
    <w:rPr>
      <w:rFonts w:ascii="Arial" w:hAnsi="Arial"/>
      <w:i/>
      <w:iCs/>
      <w:szCs w:val="24"/>
      <w:lang w:eastAsia="en-GB"/>
    </w:rPr>
  </w:style>
  <w:style w:type="paragraph" w:customStyle="1" w:styleId="BodyTextItal">
    <w:name w:val="BodyTextItal"/>
    <w:basedOn w:val="BodyText"/>
    <w:link w:val="BodyTextItalChar"/>
    <w:rsid w:val="00A140DC"/>
    <w:pPr>
      <w:widowControl w:val="0"/>
      <w:spacing w:before="120" w:after="120"/>
    </w:pPr>
    <w:rPr>
      <w:rFonts w:eastAsiaTheme="minorHAnsi" w:cstheme="minorBidi"/>
      <w:i/>
      <w:iCs/>
      <w:szCs w:val="24"/>
    </w:rPr>
  </w:style>
  <w:style w:type="character" w:customStyle="1" w:styleId="TableText1Char">
    <w:name w:val="TableText1 Char"/>
    <w:link w:val="TableText1"/>
    <w:rsid w:val="00A140DC"/>
    <w:rPr>
      <w:rFonts w:ascii="Arial" w:hAnsi="Arial"/>
      <w:szCs w:val="24"/>
      <w:lang w:eastAsia="en-GB"/>
    </w:rPr>
  </w:style>
  <w:style w:type="paragraph" w:customStyle="1" w:styleId="TableText1">
    <w:name w:val="TableText1"/>
    <w:basedOn w:val="Normal"/>
    <w:link w:val="TableText1Char"/>
    <w:rsid w:val="00A140DC"/>
    <w:pPr>
      <w:tabs>
        <w:tab w:val="left" w:pos="720"/>
      </w:tabs>
      <w:spacing w:before="40" w:after="40" w:line="260" w:lineRule="atLeast"/>
    </w:pPr>
    <w:rPr>
      <w:rFonts w:eastAsiaTheme="minorHAnsi" w:cstheme="minorBidi"/>
      <w:szCs w:val="24"/>
    </w:rPr>
  </w:style>
  <w:style w:type="paragraph" w:customStyle="1" w:styleId="TableTextCent">
    <w:name w:val="TableTextCent"/>
    <w:basedOn w:val="TableText1"/>
    <w:rsid w:val="00A140DC"/>
    <w:pPr>
      <w:jc w:val="center"/>
    </w:pPr>
  </w:style>
  <w:style w:type="paragraph" w:customStyle="1" w:styleId="DkGreyTitle">
    <w:name w:val="DkGreyTitle"/>
    <w:basedOn w:val="Normal"/>
    <w:rsid w:val="00A140DC"/>
    <w:pPr>
      <w:keepNext/>
      <w:tabs>
        <w:tab w:val="left" w:pos="720"/>
      </w:tabs>
      <w:spacing w:before="40" w:after="40" w:line="240" w:lineRule="atLeast"/>
      <w:jc w:val="center"/>
    </w:pPr>
    <w:rPr>
      <w:color w:val="FFFFFF"/>
      <w:szCs w:val="20"/>
    </w:rPr>
  </w:style>
  <w:style w:type="character" w:customStyle="1" w:styleId="Heading3Char0">
    <w:name w:val="Heading3 Char"/>
    <w:link w:val="Heading30"/>
    <w:rsid w:val="00A140DC"/>
    <w:rPr>
      <w:rFonts w:ascii="Arial" w:eastAsia="Times New Roman" w:hAnsi="Arial" w:cs="Times New Roman"/>
      <w:sz w:val="28"/>
    </w:rPr>
  </w:style>
  <w:style w:type="paragraph" w:customStyle="1" w:styleId="BodyTextul">
    <w:name w:val="BodyText_ul"/>
    <w:basedOn w:val="BodyText"/>
    <w:link w:val="BodyTextulChar"/>
    <w:rsid w:val="00A140DC"/>
    <w:rPr>
      <w:szCs w:val="24"/>
      <w:u w:val="single"/>
    </w:rPr>
  </w:style>
  <w:style w:type="character" w:customStyle="1" w:styleId="BodyTextulChar">
    <w:name w:val="BodyText_ul Char"/>
    <w:link w:val="BodyTextul"/>
    <w:rsid w:val="00A140DC"/>
    <w:rPr>
      <w:rFonts w:ascii="Arial" w:eastAsia="Times New Roman" w:hAnsi="Arial" w:cs="Times New Roman"/>
      <w:szCs w:val="24"/>
      <w:u w:val="single"/>
      <w:lang w:eastAsia="en-GB"/>
    </w:rPr>
  </w:style>
  <w:style w:type="paragraph" w:customStyle="1" w:styleId="Steph">
    <w:name w:val="Steph"/>
    <w:basedOn w:val="Heading30"/>
    <w:rsid w:val="00A140DC"/>
    <w:rPr>
      <w:b/>
      <w:sz w:val="22"/>
    </w:rPr>
  </w:style>
  <w:style w:type="paragraph" w:customStyle="1" w:styleId="bodytext1">
    <w:name w:val="bodytext"/>
    <w:basedOn w:val="Normal"/>
    <w:rsid w:val="00A140DC"/>
    <w:pPr>
      <w:spacing w:before="100" w:beforeAutospacing="1" w:after="100" w:afterAutospacing="1"/>
    </w:pPr>
    <w:rPr>
      <w:rFonts w:ascii="Times New Roman" w:hAnsi="Times New Roman"/>
      <w:sz w:val="24"/>
      <w:szCs w:val="24"/>
    </w:rPr>
  </w:style>
  <w:style w:type="paragraph" w:customStyle="1" w:styleId="ListBullet1">
    <w:name w:val="List Bullet 1"/>
    <w:basedOn w:val="ListBullet"/>
    <w:uiPriority w:val="99"/>
    <w:rsid w:val="00A140DC"/>
    <w:pPr>
      <w:numPr>
        <w:numId w:val="0"/>
      </w:numPr>
      <w:tabs>
        <w:tab w:val="num" w:pos="643"/>
        <w:tab w:val="left" w:pos="709"/>
      </w:tabs>
      <w:spacing w:after="60" w:line="288" w:lineRule="auto"/>
      <w:ind w:left="709" w:hanging="360"/>
    </w:pPr>
    <w:rPr>
      <w:sz w:val="24"/>
      <w:szCs w:val="24"/>
    </w:rPr>
  </w:style>
  <w:style w:type="table" w:customStyle="1" w:styleId="TableGrid1">
    <w:name w:val="Table Grid1"/>
    <w:basedOn w:val="TableNormal"/>
    <w:next w:val="TableGrid"/>
    <w:uiPriority w:val="59"/>
    <w:rsid w:val="00A140D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A140D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A140DC"/>
    <w:rPr>
      <w:color w:val="808080"/>
    </w:rPr>
  </w:style>
  <w:style w:type="paragraph" w:customStyle="1" w:styleId="Heading">
    <w:name w:val="Heading"/>
    <w:basedOn w:val="Normal"/>
    <w:link w:val="HeadingChar"/>
    <w:qFormat/>
    <w:rsid w:val="00A140DC"/>
    <w:rPr>
      <w:rFonts w:eastAsia="Calibri" w:cs="Arial"/>
      <w:b/>
      <w:iCs/>
      <w:color w:val="365F91"/>
      <w:sz w:val="28"/>
      <w:szCs w:val="40"/>
      <w:lang w:eastAsia="en-US"/>
    </w:rPr>
  </w:style>
  <w:style w:type="paragraph" w:customStyle="1" w:styleId="syllabusitem">
    <w:name w:val="syllabus item"/>
    <w:basedOn w:val="Normal"/>
    <w:link w:val="syllabusitemChar"/>
    <w:qFormat/>
    <w:rsid w:val="00A140DC"/>
    <w:rPr>
      <w:rFonts w:eastAsia="Calibri" w:cs="Arial"/>
      <w:b/>
      <w:bCs/>
      <w:color w:val="365F91"/>
      <w:sz w:val="24"/>
      <w:lang w:eastAsia="en-US"/>
    </w:rPr>
  </w:style>
  <w:style w:type="character" w:customStyle="1" w:styleId="HeadingChar">
    <w:name w:val="Heading Char"/>
    <w:link w:val="Heading"/>
    <w:rsid w:val="00A140DC"/>
    <w:rPr>
      <w:rFonts w:ascii="Arial" w:eastAsia="Calibri" w:hAnsi="Arial" w:cs="Arial"/>
      <w:b/>
      <w:iCs/>
      <w:color w:val="365F91"/>
      <w:sz w:val="28"/>
      <w:szCs w:val="40"/>
    </w:rPr>
  </w:style>
  <w:style w:type="paragraph" w:customStyle="1" w:styleId="syllabussub-item">
    <w:name w:val="syllabus sub-item"/>
    <w:basedOn w:val="syllabusitem"/>
    <w:link w:val="syllabussub-itemChar"/>
    <w:qFormat/>
    <w:rsid w:val="00A140DC"/>
    <w:pPr>
      <w:spacing w:before="20" w:after="20"/>
    </w:pPr>
    <w:rPr>
      <w:b w:val="0"/>
      <w:bCs w:val="0"/>
      <w:color w:val="auto"/>
      <w:sz w:val="22"/>
    </w:rPr>
  </w:style>
  <w:style w:type="character" w:customStyle="1" w:styleId="syllabusitemChar">
    <w:name w:val="syllabus item Char"/>
    <w:link w:val="syllabusitem"/>
    <w:rsid w:val="00A140DC"/>
    <w:rPr>
      <w:rFonts w:ascii="Arial" w:eastAsia="Calibri" w:hAnsi="Arial" w:cs="Arial"/>
      <w:b/>
      <w:bCs/>
      <w:color w:val="365F91"/>
      <w:sz w:val="24"/>
    </w:rPr>
  </w:style>
  <w:style w:type="paragraph" w:customStyle="1" w:styleId="subitemdescription">
    <w:name w:val="subitemdescription"/>
    <w:basedOn w:val="syllabussub-item"/>
    <w:link w:val="subitemdescriptionChar"/>
    <w:qFormat/>
    <w:rsid w:val="00A140DC"/>
    <w:rPr>
      <w:sz w:val="20"/>
    </w:rPr>
  </w:style>
  <w:style w:type="character" w:customStyle="1" w:styleId="syllabussub-itemChar">
    <w:name w:val="syllabus sub-item Char"/>
    <w:link w:val="syllabussub-item"/>
    <w:rsid w:val="00A140DC"/>
    <w:rPr>
      <w:rFonts w:ascii="Arial" w:eastAsia="Calibri" w:hAnsi="Arial" w:cs="Arial"/>
    </w:rPr>
  </w:style>
  <w:style w:type="table" w:customStyle="1" w:styleId="TableGrid21">
    <w:name w:val="Table Grid21"/>
    <w:basedOn w:val="TableNormal"/>
    <w:next w:val="TableGrid"/>
    <w:uiPriority w:val="59"/>
    <w:rsid w:val="00A140D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itemdescriptionChar">
    <w:name w:val="subitemdescription Char"/>
    <w:link w:val="subitemdescription"/>
    <w:rsid w:val="00A140DC"/>
    <w:rPr>
      <w:rFonts w:ascii="Arial" w:eastAsia="Calibri" w:hAnsi="Arial" w:cs="Arial"/>
      <w:sz w:val="20"/>
    </w:rPr>
  </w:style>
  <w:style w:type="paragraph" w:styleId="Revision">
    <w:name w:val="Revision"/>
    <w:hidden/>
    <w:uiPriority w:val="99"/>
    <w:semiHidden/>
    <w:rsid w:val="00A140DC"/>
    <w:pPr>
      <w:spacing w:after="0" w:line="240" w:lineRule="auto"/>
    </w:pPr>
    <w:rPr>
      <w:rFonts w:ascii="Calibri" w:eastAsia="Calibri" w:hAnsi="Calibri" w:cs="Times New Roman"/>
    </w:rPr>
  </w:style>
  <w:style w:type="paragraph" w:customStyle="1" w:styleId="088095CB421E4E02BDC9682AFEE1723A">
    <w:name w:val="088095CB421E4E02BDC9682AFEE1723A"/>
    <w:rsid w:val="00A140DC"/>
    <w:rPr>
      <w:rFonts w:eastAsiaTheme="minorEastAsia"/>
      <w:lang w:val="en-US" w:eastAsia="ja-JP"/>
    </w:rPr>
  </w:style>
  <w:style w:type="paragraph" w:styleId="NoSpacing">
    <w:name w:val="No Spacing"/>
    <w:uiPriority w:val="1"/>
    <w:qFormat/>
    <w:rsid w:val="0046415F"/>
    <w:pPr>
      <w:spacing w:after="0" w:line="240" w:lineRule="auto"/>
    </w:pPr>
    <w:rPr>
      <w:rFonts w:ascii="Arial" w:eastAsia="Times New Roman" w:hAnsi="Arial" w:cs="Times New Roman"/>
      <w:lang w:eastAsia="en-GB"/>
    </w:rPr>
  </w:style>
  <w:style w:type="paragraph" w:customStyle="1" w:styleId="Pa2">
    <w:name w:val="Pa2"/>
    <w:basedOn w:val="Normal"/>
    <w:next w:val="Normal"/>
    <w:rsid w:val="00936FCE"/>
    <w:pPr>
      <w:suppressAutoHyphens/>
      <w:autoSpaceDE w:val="0"/>
      <w:autoSpaceDN w:val="0"/>
      <w:spacing w:line="241" w:lineRule="atLeast"/>
      <w:textAlignment w:val="baseline"/>
    </w:pPr>
    <w:rPr>
      <w:rFonts w:ascii="Myriad Pro Light" w:eastAsia="Calibri" w:hAnsi="Myriad Pro Light"/>
      <w:sz w:val="24"/>
    </w:rPr>
  </w:style>
  <w:style w:type="character" w:customStyle="1" w:styleId="A2">
    <w:name w:val="A2"/>
    <w:uiPriority w:val="99"/>
    <w:unhideWhenUsed/>
    <w:rsid w:val="00936FCE"/>
    <w:rPr>
      <w:rFonts w:cs="Myriad Pro Light"/>
      <w:color w:val="0000FF"/>
      <w:sz w:val="16"/>
      <w:szCs w:val="16"/>
      <w:u w:val="single"/>
    </w:rPr>
  </w:style>
  <w:style w:type="character" w:customStyle="1" w:styleId="A0">
    <w:name w:val="A0"/>
    <w:rsid w:val="00936FCE"/>
    <w:rPr>
      <w:rFonts w:cs="Myriad Pro Light"/>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4.bin"/><Relationship Id="rId63" Type="http://schemas.openxmlformats.org/officeDocument/2006/relationships/image" Target="media/image30.wmf"/><Relationship Id="rId84" Type="http://schemas.openxmlformats.org/officeDocument/2006/relationships/oleObject" Target="embeddings/oleObject35.bin"/><Relationship Id="rId138" Type="http://schemas.openxmlformats.org/officeDocument/2006/relationships/oleObject" Target="embeddings/oleObject63.bin"/><Relationship Id="rId159" Type="http://schemas.openxmlformats.org/officeDocument/2006/relationships/image" Target="media/image77.wmf"/><Relationship Id="rId170" Type="http://schemas.openxmlformats.org/officeDocument/2006/relationships/oleObject" Target="embeddings/oleObject79.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7.bin"/><Relationship Id="rId247" Type="http://schemas.openxmlformats.org/officeDocument/2006/relationships/fontTable" Target="fontTable.xml"/><Relationship Id="rId107" Type="http://schemas.openxmlformats.org/officeDocument/2006/relationships/image" Target="media/image51.wmf"/><Relationship Id="rId11" Type="http://schemas.openxmlformats.org/officeDocument/2006/relationships/header" Target="header2.xml"/><Relationship Id="rId32" Type="http://schemas.openxmlformats.org/officeDocument/2006/relationships/oleObject" Target="embeddings/oleObject9.bin"/><Relationship Id="rId53" Type="http://schemas.openxmlformats.org/officeDocument/2006/relationships/image" Target="media/image25.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oleObject" Target="embeddings/oleObject41.bin"/><Relationship Id="rId160" Type="http://schemas.openxmlformats.org/officeDocument/2006/relationships/oleObject" Target="embeddings/oleObject74.bin"/><Relationship Id="rId181" Type="http://schemas.openxmlformats.org/officeDocument/2006/relationships/image" Target="media/image88.wmf"/><Relationship Id="rId216" Type="http://schemas.openxmlformats.org/officeDocument/2006/relationships/oleObject" Target="embeddings/oleObject102.bin"/><Relationship Id="rId237" Type="http://schemas.openxmlformats.org/officeDocument/2006/relationships/hyperlink" Target="https://www.ocr.org.uk/qualifications/resource-finder/" TargetMode="External"/><Relationship Id="rId22" Type="http://schemas.openxmlformats.org/officeDocument/2006/relationships/oleObject" Target="embeddings/oleObject4.bin"/><Relationship Id="rId43" Type="http://schemas.openxmlformats.org/officeDocument/2006/relationships/image" Target="media/image20.wmf"/><Relationship Id="rId64" Type="http://schemas.openxmlformats.org/officeDocument/2006/relationships/oleObject" Target="embeddings/oleObject25.bin"/><Relationship Id="rId118" Type="http://schemas.openxmlformats.org/officeDocument/2006/relationships/oleObject" Target="embeddings/oleObject53.bin"/><Relationship Id="rId139" Type="http://schemas.openxmlformats.org/officeDocument/2006/relationships/image" Target="media/image67.wmf"/><Relationship Id="rId85" Type="http://schemas.openxmlformats.org/officeDocument/2006/relationships/oleObject" Target="embeddings/oleObject36.bin"/><Relationship Id="rId150" Type="http://schemas.openxmlformats.org/officeDocument/2006/relationships/oleObject" Target="embeddings/oleObject69.bin"/><Relationship Id="rId171" Type="http://schemas.openxmlformats.org/officeDocument/2006/relationships/image" Target="media/image83.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1.wmf"/><Relationship Id="rId248" Type="http://schemas.openxmlformats.org/officeDocument/2006/relationships/theme" Target="theme/theme1.xml"/><Relationship Id="rId12" Type="http://schemas.openxmlformats.org/officeDocument/2006/relationships/footer" Target="footer2.xml"/><Relationship Id="rId17" Type="http://schemas.openxmlformats.org/officeDocument/2006/relationships/header" Target="header3.xml"/><Relationship Id="rId33" Type="http://schemas.openxmlformats.org/officeDocument/2006/relationships/image" Target="media/image15.wmf"/><Relationship Id="rId38" Type="http://schemas.openxmlformats.org/officeDocument/2006/relationships/oleObject" Target="embeddings/oleObject12.bin"/><Relationship Id="rId59" Type="http://schemas.openxmlformats.org/officeDocument/2006/relationships/image" Target="media/image28.wmf"/><Relationship Id="rId103" Type="http://schemas.openxmlformats.org/officeDocument/2006/relationships/image" Target="media/image49.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2.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6.wmf"/><Relationship Id="rId91" Type="http://schemas.openxmlformats.org/officeDocument/2006/relationships/oleObject" Target="embeddings/oleObject39.bin"/><Relationship Id="rId96" Type="http://schemas.openxmlformats.org/officeDocument/2006/relationships/image" Target="media/image46.wmf"/><Relationship Id="rId140" Type="http://schemas.openxmlformats.org/officeDocument/2006/relationships/oleObject" Target="embeddings/oleObject64.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7.bin"/><Relationship Id="rId182" Type="http://schemas.openxmlformats.org/officeDocument/2006/relationships/oleObject" Target="embeddings/oleObject85.bin"/><Relationship Id="rId187" Type="http://schemas.openxmlformats.org/officeDocument/2006/relationships/image" Target="media/image91.wmf"/><Relationship Id="rId217" Type="http://schemas.openxmlformats.org/officeDocument/2006/relationships/image" Target="media/image106.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0.bin"/><Relationship Id="rId233" Type="http://schemas.openxmlformats.org/officeDocument/2006/relationships/header" Target="header4.xml"/><Relationship Id="rId238" Type="http://schemas.openxmlformats.org/officeDocument/2006/relationships/hyperlink" Target="mailto:resources.feedback@ocr.org.uk" TargetMode="External"/><Relationship Id="rId23" Type="http://schemas.openxmlformats.org/officeDocument/2006/relationships/image" Target="media/image10.wmf"/><Relationship Id="rId28" Type="http://schemas.openxmlformats.org/officeDocument/2006/relationships/oleObject" Target="embeddings/oleObject7.bin"/><Relationship Id="rId49" Type="http://schemas.openxmlformats.org/officeDocument/2006/relationships/image" Target="media/image23.wmf"/><Relationship Id="rId114" Type="http://schemas.openxmlformats.org/officeDocument/2006/relationships/oleObject" Target="embeddings/oleObject51.bin"/><Relationship Id="rId119" Type="http://schemas.openxmlformats.org/officeDocument/2006/relationships/image" Target="media/image57.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image" Target="media/image41.wmf"/><Relationship Id="rId130" Type="http://schemas.openxmlformats.org/officeDocument/2006/relationships/oleObject" Target="embeddings/oleObject59.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2.bin"/><Relationship Id="rId177" Type="http://schemas.openxmlformats.org/officeDocument/2006/relationships/image" Target="media/image86.wmf"/><Relationship Id="rId198" Type="http://schemas.openxmlformats.org/officeDocument/2006/relationships/oleObject" Target="embeddings/oleObject93.bin"/><Relationship Id="rId172" Type="http://schemas.openxmlformats.org/officeDocument/2006/relationships/oleObject" Target="embeddings/oleObject80.bin"/><Relationship Id="rId193" Type="http://schemas.openxmlformats.org/officeDocument/2006/relationships/image" Target="media/image94.wmf"/><Relationship Id="rId202" Type="http://schemas.openxmlformats.org/officeDocument/2006/relationships/oleObject" Target="embeddings/oleObject95.bin"/><Relationship Id="rId207" Type="http://schemas.openxmlformats.org/officeDocument/2006/relationships/image" Target="media/image101.wmf"/><Relationship Id="rId223" Type="http://schemas.openxmlformats.org/officeDocument/2006/relationships/image" Target="media/image109.wmf"/><Relationship Id="rId228" Type="http://schemas.openxmlformats.org/officeDocument/2006/relationships/oleObject" Target="embeddings/oleObject108.bin"/><Relationship Id="rId244" Type="http://schemas.openxmlformats.org/officeDocument/2006/relationships/hyperlink" Target="mailto:resources.feedback@ocr.org.uk" TargetMode="External"/><Relationship Id="rId13" Type="http://schemas.openxmlformats.org/officeDocument/2006/relationships/image" Target="media/image5.wmf"/><Relationship Id="rId18" Type="http://schemas.openxmlformats.org/officeDocument/2006/relationships/footer" Target="footer3.xml"/><Relationship Id="rId39" Type="http://schemas.openxmlformats.org/officeDocument/2006/relationships/image" Target="media/image18.wmf"/><Relationship Id="rId109" Type="http://schemas.openxmlformats.org/officeDocument/2006/relationships/image" Target="media/image52.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6.wmf"/><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7.bin"/><Relationship Id="rId167" Type="http://schemas.openxmlformats.org/officeDocument/2006/relationships/image" Target="media/image81.wmf"/><Relationship Id="rId188" Type="http://schemas.openxmlformats.org/officeDocument/2006/relationships/oleObject" Target="embeddings/oleObject88.bin"/><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image" Target="media/image44.wmf"/><Relationship Id="rId162" Type="http://schemas.openxmlformats.org/officeDocument/2006/relationships/oleObject" Target="embeddings/oleObject75.bin"/><Relationship Id="rId183" Type="http://schemas.openxmlformats.org/officeDocument/2006/relationships/image" Target="media/image89.png"/><Relationship Id="rId213" Type="http://schemas.openxmlformats.org/officeDocument/2006/relationships/image" Target="media/image104.wmf"/><Relationship Id="rId218" Type="http://schemas.openxmlformats.org/officeDocument/2006/relationships/oleObject" Target="embeddings/oleObject103.bin"/><Relationship Id="rId234" Type="http://schemas.openxmlformats.org/officeDocument/2006/relationships/image" Target="media/image114.jpeg"/><Relationship Id="rId239" Type="http://schemas.openxmlformats.org/officeDocument/2006/relationships/hyperlink" Target="https://www.ocr.org.uk/qualifications/expression-of-interest/" TargetMode="Externa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2.bin"/><Relationship Id="rId157" Type="http://schemas.openxmlformats.org/officeDocument/2006/relationships/image" Target="media/image76.wmf"/><Relationship Id="rId178" Type="http://schemas.openxmlformats.org/officeDocument/2006/relationships/oleObject" Target="embeddings/oleObject83.bin"/><Relationship Id="rId61" Type="http://schemas.openxmlformats.org/officeDocument/2006/relationships/image" Target="media/image29.wmf"/><Relationship Id="rId82" Type="http://schemas.openxmlformats.org/officeDocument/2006/relationships/oleObject" Target="embeddings/oleObject34.bin"/><Relationship Id="rId152" Type="http://schemas.openxmlformats.org/officeDocument/2006/relationships/oleObject" Target="embeddings/oleObject70.bin"/><Relationship Id="rId173" Type="http://schemas.openxmlformats.org/officeDocument/2006/relationships/image" Target="media/image84.wmf"/><Relationship Id="rId194" Type="http://schemas.openxmlformats.org/officeDocument/2006/relationships/oleObject" Target="embeddings/oleObject91.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98.bin"/><Relationship Id="rId229" Type="http://schemas.openxmlformats.org/officeDocument/2006/relationships/image" Target="media/image112.wmf"/><Relationship Id="rId19" Type="http://schemas.openxmlformats.org/officeDocument/2006/relationships/image" Target="media/image8.wmf"/><Relationship Id="rId224" Type="http://schemas.openxmlformats.org/officeDocument/2006/relationships/oleObject" Target="embeddings/oleObject106.bin"/><Relationship Id="rId240" Type="http://schemas.openxmlformats.org/officeDocument/2006/relationships/hyperlink" Target="mailto:resources.feedback@ocr.org.uk" TargetMode="External"/><Relationship Id="rId245" Type="http://schemas.openxmlformats.org/officeDocument/2006/relationships/hyperlink" Target="https://www.ocr.org.uk/qualifications/expression-of-interest/" TargetMode="External"/><Relationship Id="rId14" Type="http://schemas.openxmlformats.org/officeDocument/2006/relationships/oleObject" Target="embeddings/oleObject1.bin"/><Relationship Id="rId30" Type="http://schemas.openxmlformats.org/officeDocument/2006/relationships/oleObject" Target="embeddings/oleObject8.bin"/><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0.wmf"/><Relationship Id="rId126" Type="http://schemas.openxmlformats.org/officeDocument/2006/relationships/oleObject" Target="embeddings/oleObject57.bin"/><Relationship Id="rId147" Type="http://schemas.openxmlformats.org/officeDocument/2006/relationships/image" Target="media/image71.wmf"/><Relationship Id="rId168" Type="http://schemas.openxmlformats.org/officeDocument/2006/relationships/oleObject" Target="embeddings/oleObject78.bin"/><Relationship Id="rId8" Type="http://schemas.openxmlformats.org/officeDocument/2006/relationships/image" Target="media/image2.jpeg"/><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image" Target="media/image58.wmf"/><Relationship Id="rId142" Type="http://schemas.openxmlformats.org/officeDocument/2006/relationships/oleObject" Target="embeddings/oleObject65.bin"/><Relationship Id="rId163" Type="http://schemas.openxmlformats.org/officeDocument/2006/relationships/image" Target="media/image79.wmf"/><Relationship Id="rId184" Type="http://schemas.openxmlformats.org/officeDocument/2006/relationships/oleObject" Target="embeddings/oleObject86.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1.bin"/><Relationship Id="rId230" Type="http://schemas.openxmlformats.org/officeDocument/2006/relationships/oleObject" Target="embeddings/oleObject109.bin"/><Relationship Id="rId235" Type="http://schemas.openxmlformats.org/officeDocument/2006/relationships/hyperlink" Target="mailto:resources.feedback@ocr.org.uk?subject=I%20liked%20the%20A%20Level%20Sociology%20H580%20Scheme%20of%20work" TargetMode="External"/><Relationship Id="rId25" Type="http://schemas.openxmlformats.org/officeDocument/2006/relationships/image" Target="media/image11.wmf"/><Relationship Id="rId46" Type="http://schemas.openxmlformats.org/officeDocument/2006/relationships/oleObject" Target="embeddings/oleObject16.bin"/><Relationship Id="rId67" Type="http://schemas.openxmlformats.org/officeDocument/2006/relationships/image" Target="media/image32.wmf"/><Relationship Id="rId116" Type="http://schemas.openxmlformats.org/officeDocument/2006/relationships/oleObject" Target="embeddings/oleObject52.bin"/><Relationship Id="rId137" Type="http://schemas.openxmlformats.org/officeDocument/2006/relationships/image" Target="media/image66.wmf"/><Relationship Id="rId158" Type="http://schemas.openxmlformats.org/officeDocument/2006/relationships/oleObject" Target="embeddings/oleObject73.bin"/><Relationship Id="rId20" Type="http://schemas.openxmlformats.org/officeDocument/2006/relationships/oleObject" Target="embeddings/oleObject3.bin"/><Relationship Id="rId41" Type="http://schemas.openxmlformats.org/officeDocument/2006/relationships/image" Target="media/image19.wmf"/><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0.bin"/><Relationship Id="rId153" Type="http://schemas.openxmlformats.org/officeDocument/2006/relationships/image" Target="media/image74.wmf"/><Relationship Id="rId174" Type="http://schemas.openxmlformats.org/officeDocument/2006/relationships/oleObject" Target="embeddings/oleObject81.bin"/><Relationship Id="rId179" Type="http://schemas.openxmlformats.org/officeDocument/2006/relationships/image" Target="media/image87.png"/><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10.wmf"/><Relationship Id="rId241" Type="http://schemas.openxmlformats.org/officeDocument/2006/relationships/hyperlink" Target="mailto:resources.feedback@ocr.org.uk?subject=I%20liked%20the%20A%20Level%20Sociology%20H580%20Scheme%20of%20work" TargetMode="External"/><Relationship Id="rId246" Type="http://schemas.openxmlformats.org/officeDocument/2006/relationships/hyperlink" Target="mailto:resources.feedback@ocr.org.uk" TargetMode="External"/><Relationship Id="rId15" Type="http://schemas.openxmlformats.org/officeDocument/2006/relationships/image" Target="media/image6.wmf"/><Relationship Id="rId36" Type="http://schemas.openxmlformats.org/officeDocument/2006/relationships/oleObject" Target="embeddings/oleObject11.bin"/><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image" Target="media/image61.wmf"/><Relationship Id="rId10" Type="http://schemas.openxmlformats.org/officeDocument/2006/relationships/footer" Target="footer1.xml"/><Relationship Id="rId31" Type="http://schemas.openxmlformats.org/officeDocument/2006/relationships/image" Target="media/image14.wmf"/><Relationship Id="rId52" Type="http://schemas.openxmlformats.org/officeDocument/2006/relationships/oleObject" Target="embeddings/oleObject19.bin"/><Relationship Id="rId73" Type="http://schemas.openxmlformats.org/officeDocument/2006/relationships/image" Target="media/image35.wmf"/><Relationship Id="rId78" Type="http://schemas.openxmlformats.org/officeDocument/2006/relationships/oleObject" Target="embeddings/oleObject32.bin"/><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5.bin"/><Relationship Id="rId143" Type="http://schemas.openxmlformats.org/officeDocument/2006/relationships/image" Target="media/image69.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header" Target="header1.xml"/><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5.wmf"/><Relationship Id="rId236" Type="http://schemas.openxmlformats.org/officeDocument/2006/relationships/hyperlink" Target="mailto:resources.feedback@ocr.org.uk?subject=I%20disliked%20the%20A%20Level%20Sociology%20H580%20Scheme%20of%20work" TargetMode="External"/><Relationship Id="rId26" Type="http://schemas.openxmlformats.org/officeDocument/2006/relationships/oleObject" Target="embeddings/oleObject6.bin"/><Relationship Id="rId231" Type="http://schemas.openxmlformats.org/officeDocument/2006/relationships/image" Target="media/image113.wmf"/><Relationship Id="rId47" Type="http://schemas.openxmlformats.org/officeDocument/2006/relationships/image" Target="media/image22.wmf"/><Relationship Id="rId68" Type="http://schemas.openxmlformats.org/officeDocument/2006/relationships/oleObject" Target="embeddings/oleObject27.bin"/><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image" Target="media/image64.wmf"/><Relationship Id="rId154" Type="http://schemas.openxmlformats.org/officeDocument/2006/relationships/oleObject" Target="embeddings/oleObject71.bin"/><Relationship Id="rId175" Type="http://schemas.openxmlformats.org/officeDocument/2006/relationships/image" Target="media/image85.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2.bin"/><Relationship Id="rId221" Type="http://schemas.openxmlformats.org/officeDocument/2006/relationships/image" Target="media/image108.wmf"/><Relationship Id="rId242" Type="http://schemas.openxmlformats.org/officeDocument/2006/relationships/hyperlink" Target="mailto:resources.feedback@ocr.org.uk?subject=I%20disliked%20the%20A%20Level%20Sociology%20H580%20Scheme%20of%20work" TargetMode="External"/><Relationship Id="rId37" Type="http://schemas.openxmlformats.org/officeDocument/2006/relationships/image" Target="media/image17.wmf"/><Relationship Id="rId58" Type="http://schemas.openxmlformats.org/officeDocument/2006/relationships/oleObject" Target="embeddings/oleObject22.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59.wmf"/><Relationship Id="rId144" Type="http://schemas.openxmlformats.org/officeDocument/2006/relationships/oleObject" Target="embeddings/oleObject66.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87.bin"/><Relationship Id="rId211" Type="http://schemas.openxmlformats.org/officeDocument/2006/relationships/image" Target="media/image103.wmf"/><Relationship Id="rId232" Type="http://schemas.openxmlformats.org/officeDocument/2006/relationships/oleObject" Target="embeddings/oleObject110.bin"/><Relationship Id="rId27" Type="http://schemas.openxmlformats.org/officeDocument/2006/relationships/image" Target="media/image12.wmf"/><Relationship Id="rId48" Type="http://schemas.openxmlformats.org/officeDocument/2006/relationships/oleObject" Target="embeddings/oleObject17.bin"/><Relationship Id="rId69" Type="http://schemas.openxmlformats.org/officeDocument/2006/relationships/image" Target="media/image33.wmf"/><Relationship Id="rId113" Type="http://schemas.openxmlformats.org/officeDocument/2006/relationships/image" Target="media/image54.wmf"/><Relationship Id="rId134" Type="http://schemas.openxmlformats.org/officeDocument/2006/relationships/oleObject" Target="embeddings/oleObject61.bin"/><Relationship Id="rId80" Type="http://schemas.openxmlformats.org/officeDocument/2006/relationships/oleObject" Target="embeddings/oleObject33.bin"/><Relationship Id="rId155" Type="http://schemas.openxmlformats.org/officeDocument/2006/relationships/image" Target="media/image75.wmf"/><Relationship Id="rId176" Type="http://schemas.openxmlformats.org/officeDocument/2006/relationships/oleObject" Target="embeddings/oleObject82.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5.bin"/><Relationship Id="rId243" Type="http://schemas.openxmlformats.org/officeDocument/2006/relationships/hyperlink" Target="https://www.ocr.org.uk/qualifications/resource-finder/"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jpg"/></Relationships>
</file>

<file path=word/_rels/header3.xml.rels><?xml version="1.0" encoding="UTF-8" standalone="yes"?>
<Relationships xmlns="http://schemas.openxmlformats.org/package/2006/relationships"><Relationship Id="rId1" Type="http://schemas.openxmlformats.org/officeDocument/2006/relationships/image" Target="media/image7.jpeg"/></Relationships>
</file>

<file path=word/_rels/header4.xml.rels><?xml version="1.0" encoding="UTF-8" standalone="yes"?>
<Relationships xmlns="http://schemas.openxmlformats.org/package/2006/relationships"><Relationship Id="rId1" Type="http://schemas.openxmlformats.org/officeDocument/2006/relationships/image" Target="media/image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35</Pages>
  <Words>5030</Words>
  <Characters>28675</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GCSE (9-1) J560 Foundation Student revision checklist</vt:lpstr>
    </vt:vector>
  </TitlesOfParts>
  <Company>Cambridge Assessment</Company>
  <LinksUpToDate>false</LinksUpToDate>
  <CharactersWithSpaces>33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J560 Foundation Student revision checklist</dc:title>
  <dc:creator>ocr</dc:creator>
  <cp:keywords>GCSE; maths; revision; checklist; foundation</cp:keywords>
  <cp:lastModifiedBy>Iain McGinty</cp:lastModifiedBy>
  <cp:revision>4</cp:revision>
  <cp:lastPrinted>2017-05-03T14:28:00Z</cp:lastPrinted>
  <dcterms:created xsi:type="dcterms:W3CDTF">2024-03-08T09:45:00Z</dcterms:created>
  <dcterms:modified xsi:type="dcterms:W3CDTF">2024-03-19T12:11:00Z</dcterms:modified>
</cp:coreProperties>
</file>